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70" r:id="rId2"/>
    <p:sldId id="471" r:id="rId3"/>
    <p:sldId id="472" r:id="rId4"/>
    <p:sldId id="473" r:id="rId5"/>
    <p:sldId id="474" r:id="rId6"/>
    <p:sldId id="475" r:id="rId7"/>
    <p:sldId id="476" r:id="rId8"/>
    <p:sldId id="477" r:id="rId9"/>
    <p:sldId id="478" r:id="rId10"/>
    <p:sldId id="479" r:id="rId11"/>
    <p:sldId id="480" r:id="rId12"/>
    <p:sldId id="481" r:id="rId13"/>
    <p:sldId id="482" r:id="rId14"/>
    <p:sldId id="483" r:id="rId15"/>
    <p:sldId id="484" r:id="rId16"/>
    <p:sldId id="485" r:id="rId17"/>
    <p:sldId id="486" r:id="rId18"/>
    <p:sldId id="487" r:id="rId19"/>
    <p:sldId id="488" r:id="rId20"/>
    <p:sldId id="489" r:id="rId21"/>
  </p:sldIdLst>
  <p:sldSz cx="9144000" cy="6858000" type="screen4x3"/>
  <p:notesSz cx="9874250" cy="67421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66"/>
    <a:srgbClr val="008000"/>
    <a:srgbClr val="FFFFFF"/>
    <a:srgbClr val="0000FF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11" autoAdjust="0"/>
    <p:restoredTop sz="92051" autoAdjust="0"/>
  </p:normalViewPr>
  <p:slideViewPr>
    <p:cSldViewPr>
      <p:cViewPr>
        <p:scale>
          <a:sx n="130" d="100"/>
          <a:sy n="130" d="100"/>
        </p:scale>
        <p:origin x="-106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O:\&#1056;&#1072;&#1073;&#1086;&#1095;&#1080;&#1077;%20&#1076;&#1086;&#1082;&#1091;&#1084;&#1077;&#1085;&#1090;&#1099;\&#1052;&#1077;&#1090;&#1086;&#1076;&#1080;&#1095;&#1077;&#1089;&#1082;&#1080;&#1077;%20&#1084;&#1072;&#1090;&#1077;&#1088;&#1080;&#1072;&#1083;&#1099;%20&#1080;%20&#1087;&#1091;&#1073;&#1083;&#1080;&#1082;&#1072;&#1094;&#1080;&#1080;\&#1055;&#1088;&#1072;&#1082;&#1090;&#1080;&#1095;&#1077;&#1089;&#1082;&#1080;&#1077;%20&#1079;&#1072;&#1085;&#1103;&#1090;&#1080;&#1103;\&#1055;&#1055;-2%20&#1050;&#1083;&#1072;&#1089;&#1089;&#1080;&#1082;&#1072;\&#1056;&#1077;&#1096;&#1077;&#1085;&#1080;&#1077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O:\&#1056;&#1072;&#1073;&#1086;&#1095;&#1080;&#1077;%20&#1076;&#1086;&#1082;&#1091;&#1084;&#1077;&#1085;&#1090;&#1099;\&#1052;&#1077;&#1090;&#1086;&#1076;&#1080;&#1095;&#1077;&#1089;&#1082;&#1080;&#1077;%20&#1084;&#1072;&#1090;&#1077;&#1088;&#1080;&#1072;&#1083;&#1099;%20&#1080;%20&#1087;&#1091;&#1073;&#1083;&#1080;&#1082;&#1072;&#1094;&#1080;&#1080;\&#1055;&#1088;&#1072;&#1082;&#1090;&#1080;&#1095;&#1077;&#1089;&#1082;&#1080;&#1077;%20&#1079;&#1072;&#1085;&#1103;&#1090;&#1080;&#1103;\&#1055;&#1055;-2%20&#1050;&#1083;&#1072;&#1089;&#1089;&#1080;&#1082;&#1072;\&#1056;&#1077;&#1096;&#1077;&#1085;&#1080;&#1077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O:\&#1056;&#1072;&#1073;&#1086;&#1095;&#1080;&#1077;%20&#1076;&#1086;&#1082;&#1091;&#1084;&#1077;&#1085;&#1090;&#1099;\&#1052;&#1077;&#1090;&#1086;&#1076;&#1080;&#1095;&#1077;&#1089;&#1082;&#1080;&#1077;%20&#1084;&#1072;&#1090;&#1077;&#1088;&#1080;&#1072;&#1083;&#1099;%20&#1080;%20&#1087;&#1091;&#1073;&#1083;&#1080;&#1082;&#1072;&#1094;&#1080;&#1080;\&#1055;&#1088;&#1072;&#1082;&#1090;&#1080;&#1095;&#1077;&#1089;&#1082;&#1080;&#1077;%20&#1079;&#1072;&#1085;&#1103;&#1090;&#1080;&#1103;\&#1055;&#1055;-2%20&#1050;&#1083;&#1072;&#1089;&#1089;&#1080;&#1082;&#1072;\&#1056;&#1077;&#1096;&#1077;&#1085;&#1080;&#1077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O:\&#1056;&#1072;&#1073;&#1086;&#1095;&#1080;&#1077;%20&#1076;&#1086;&#1082;&#1091;&#1084;&#1077;&#1085;&#1090;&#1099;\&#1052;&#1077;&#1090;&#1086;&#1076;&#1080;&#1095;&#1077;&#1089;&#1082;&#1080;&#1077;%20&#1084;&#1072;&#1090;&#1077;&#1088;&#1080;&#1072;&#1083;&#1099;%20&#1080;%20&#1087;&#1091;&#1073;&#1083;&#1080;&#1082;&#1072;&#1094;&#1080;&#1080;\&#1055;&#1088;&#1072;&#1082;&#1090;&#1080;&#1095;&#1077;&#1089;&#1082;&#1080;&#1077;%20&#1079;&#1072;&#1085;&#1103;&#1090;&#1080;&#1103;\&#1055;&#1055;-2%20&#1050;&#1083;&#1072;&#1089;&#1089;&#1080;&#1082;&#1072;\&#1056;&#1077;&#1096;&#1077;&#1085;&#1080;&#1077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807055853184463E-2"/>
          <c:y val="7.523148148148151E-2"/>
          <c:w val="0.92335512376697559"/>
          <c:h val="0.89814814814814825"/>
        </c:manualLayout>
      </c:layout>
      <c:lineChart>
        <c:grouping val="standard"/>
        <c:varyColors val="0"/>
        <c:ser>
          <c:idx val="0"/>
          <c:order val="0"/>
          <c:spPr>
            <a:ln w="38100">
              <a:solidFill>
                <a:srgbClr val="C00000"/>
              </a:solidFill>
            </a:ln>
          </c:spPr>
          <c:marker>
            <c:symbol val="none"/>
          </c:marker>
          <c:cat>
            <c:numRef>
              <c:f>Лист2!$A:$A</c:f>
              <c:numCache>
                <c:formatCode>General</c:formatCode>
                <c:ptCount val="1048576"/>
                <c:pt idx="0">
                  <c:v>0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9E-2</c:v>
                </c:pt>
                <c:pt idx="4">
                  <c:v>4.0000000000000022E-2</c:v>
                </c:pt>
                <c:pt idx="5">
                  <c:v>5.0000000000000017E-2</c:v>
                </c:pt>
                <c:pt idx="6">
                  <c:v>6.0000000000000026E-2</c:v>
                </c:pt>
                <c:pt idx="7">
                  <c:v>7.0000000000000034E-2</c:v>
                </c:pt>
                <c:pt idx="8">
                  <c:v>8.0000000000000043E-2</c:v>
                </c:pt>
                <c:pt idx="9">
                  <c:v>9.0000000000000052E-2</c:v>
                </c:pt>
                <c:pt idx="10">
                  <c:v>0.1</c:v>
                </c:pt>
                <c:pt idx="11">
                  <c:v>0.1100000000000000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8</c:v>
                </c:pt>
                <c:pt idx="16">
                  <c:v>0.16000000000000003</c:v>
                </c:pt>
                <c:pt idx="17">
                  <c:v>0.17</c:v>
                </c:pt>
                <c:pt idx="18">
                  <c:v>0.18000000000000008</c:v>
                </c:pt>
                <c:pt idx="19">
                  <c:v>0.19000000000000003</c:v>
                </c:pt>
                <c:pt idx="20">
                  <c:v>0.2</c:v>
                </c:pt>
                <c:pt idx="21">
                  <c:v>0.21000000000000008</c:v>
                </c:pt>
                <c:pt idx="22">
                  <c:v>0.22000000000000003</c:v>
                </c:pt>
                <c:pt idx="23">
                  <c:v>0.23</c:v>
                </c:pt>
                <c:pt idx="24">
                  <c:v>0.24000000000000007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15</c:v>
                </c:pt>
                <c:pt idx="30">
                  <c:v>0.30000000000000016</c:v>
                </c:pt>
                <c:pt idx="31">
                  <c:v>0.31000000000000016</c:v>
                </c:pt>
                <c:pt idx="32">
                  <c:v>0.32000000000000017</c:v>
                </c:pt>
                <c:pt idx="33">
                  <c:v>0.33000000000000024</c:v>
                </c:pt>
                <c:pt idx="34">
                  <c:v>0.34000000000000008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</c:v>
                </c:pt>
                <c:pt idx="41">
                  <c:v>0.41000000000000014</c:v>
                </c:pt>
                <c:pt idx="42">
                  <c:v>0.42000000000000015</c:v>
                </c:pt>
                <c:pt idx="43">
                  <c:v>0.43000000000000016</c:v>
                </c:pt>
                <c:pt idx="44">
                  <c:v>0.44000000000000006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15</c:v>
                </c:pt>
                <c:pt idx="49">
                  <c:v>0.49000000000000016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18</c:v>
                </c:pt>
                <c:pt idx="59">
                  <c:v>0.59000000000000008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48</c:v>
                </c:pt>
                <c:pt idx="68">
                  <c:v>0.68000000000000027</c:v>
                </c:pt>
                <c:pt idx="69">
                  <c:v>0.69000000000000039</c:v>
                </c:pt>
                <c:pt idx="70">
                  <c:v>0.70000000000000029</c:v>
                </c:pt>
                <c:pt idx="71">
                  <c:v>0.7100000000000003</c:v>
                </c:pt>
                <c:pt idx="72">
                  <c:v>0.72000000000000031</c:v>
                </c:pt>
                <c:pt idx="73">
                  <c:v>0.73000000000000032</c:v>
                </c:pt>
                <c:pt idx="74">
                  <c:v>0.74000000000000032</c:v>
                </c:pt>
                <c:pt idx="75">
                  <c:v>0.75000000000000033</c:v>
                </c:pt>
                <c:pt idx="76">
                  <c:v>0.76000000000000034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28</c:v>
                </c:pt>
                <c:pt idx="83">
                  <c:v>0.83000000000000029</c:v>
                </c:pt>
                <c:pt idx="84">
                  <c:v>0.8400000000000003</c:v>
                </c:pt>
                <c:pt idx="85">
                  <c:v>0.85000000000000031</c:v>
                </c:pt>
                <c:pt idx="86">
                  <c:v>0.86000000000000032</c:v>
                </c:pt>
                <c:pt idx="87">
                  <c:v>0.87000000000000033</c:v>
                </c:pt>
                <c:pt idx="88">
                  <c:v>0.88000000000000012</c:v>
                </c:pt>
                <c:pt idx="89">
                  <c:v>0.89000000000000012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28</c:v>
                </c:pt>
                <c:pt idx="95">
                  <c:v>0.95000000000000029</c:v>
                </c:pt>
                <c:pt idx="96">
                  <c:v>0.9600000000000003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2</c:v>
                </c:pt>
                <c:pt idx="114">
                  <c:v>1.1399999999999992</c:v>
                </c:pt>
                <c:pt idx="115">
                  <c:v>1.1499999999999992</c:v>
                </c:pt>
                <c:pt idx="116">
                  <c:v>1.1599999999999993</c:v>
                </c:pt>
                <c:pt idx="117">
                  <c:v>1.1700000000000006</c:v>
                </c:pt>
                <c:pt idx="118">
                  <c:v>1.1800000000000006</c:v>
                </c:pt>
                <c:pt idx="119">
                  <c:v>1.1900000000000006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  <c:pt idx="151">
                  <c:v>1.51</c:v>
                </c:pt>
                <c:pt idx="152">
                  <c:v>1.52</c:v>
                </c:pt>
                <c:pt idx="153">
                  <c:v>1.53</c:v>
                </c:pt>
                <c:pt idx="154">
                  <c:v>1.54</c:v>
                </c:pt>
                <c:pt idx="155">
                  <c:v>1.55</c:v>
                </c:pt>
                <c:pt idx="156">
                  <c:v>1.56</c:v>
                </c:pt>
                <c:pt idx="157">
                  <c:v>1.57</c:v>
                </c:pt>
                <c:pt idx="158">
                  <c:v>1.58</c:v>
                </c:pt>
                <c:pt idx="159">
                  <c:v>1.59</c:v>
                </c:pt>
                <c:pt idx="160">
                  <c:v>1.6</c:v>
                </c:pt>
                <c:pt idx="161">
                  <c:v>1.61</c:v>
                </c:pt>
                <c:pt idx="162">
                  <c:v>1.62</c:v>
                </c:pt>
                <c:pt idx="163">
                  <c:v>1.6300000000000001</c:v>
                </c:pt>
                <c:pt idx="164">
                  <c:v>1.6400000000000001</c:v>
                </c:pt>
                <c:pt idx="165">
                  <c:v>1.6500000000000001</c:v>
                </c:pt>
                <c:pt idx="166">
                  <c:v>1.6600000000000001</c:v>
                </c:pt>
                <c:pt idx="167">
                  <c:v>1.6700000000000006</c:v>
                </c:pt>
                <c:pt idx="168">
                  <c:v>1.6800000000000006</c:v>
                </c:pt>
                <c:pt idx="169">
                  <c:v>1.6900000000000006</c:v>
                </c:pt>
                <c:pt idx="170">
                  <c:v>1.7000000000000002</c:v>
                </c:pt>
                <c:pt idx="171">
                  <c:v>1.7100000000000002</c:v>
                </c:pt>
                <c:pt idx="172">
                  <c:v>1.7200000000000002</c:v>
                </c:pt>
                <c:pt idx="173">
                  <c:v>1.7300000000000002</c:v>
                </c:pt>
                <c:pt idx="174">
                  <c:v>1.7400000000000002</c:v>
                </c:pt>
                <c:pt idx="175">
                  <c:v>1.7500000000000002</c:v>
                </c:pt>
                <c:pt idx="176">
                  <c:v>1.7600000000000002</c:v>
                </c:pt>
                <c:pt idx="177">
                  <c:v>1.7700000000000002</c:v>
                </c:pt>
                <c:pt idx="178">
                  <c:v>1.7800000000000002</c:v>
                </c:pt>
                <c:pt idx="179">
                  <c:v>1.7900000000000003</c:v>
                </c:pt>
                <c:pt idx="180">
                  <c:v>1.8</c:v>
                </c:pt>
                <c:pt idx="181">
                  <c:v>1.81</c:v>
                </c:pt>
                <c:pt idx="182">
                  <c:v>1.82</c:v>
                </c:pt>
                <c:pt idx="183">
                  <c:v>1.83</c:v>
                </c:pt>
                <c:pt idx="184">
                  <c:v>1.84</c:v>
                </c:pt>
                <c:pt idx="185">
                  <c:v>1.85</c:v>
                </c:pt>
                <c:pt idx="186">
                  <c:v>1.86</c:v>
                </c:pt>
                <c:pt idx="187">
                  <c:v>1.87</c:v>
                </c:pt>
                <c:pt idx="188">
                  <c:v>1.8800000000000001</c:v>
                </c:pt>
                <c:pt idx="189">
                  <c:v>1.8900000000000001</c:v>
                </c:pt>
                <c:pt idx="190">
                  <c:v>1.9000000000000001</c:v>
                </c:pt>
                <c:pt idx="191">
                  <c:v>1.9100000000000001</c:v>
                </c:pt>
                <c:pt idx="192">
                  <c:v>1.9200000000000004</c:v>
                </c:pt>
                <c:pt idx="193">
                  <c:v>1.9300000000000004</c:v>
                </c:pt>
                <c:pt idx="194">
                  <c:v>1.9400000000000004</c:v>
                </c:pt>
                <c:pt idx="195">
                  <c:v>1.9500000000000004</c:v>
                </c:pt>
                <c:pt idx="196">
                  <c:v>1.9600000000000004</c:v>
                </c:pt>
                <c:pt idx="197">
                  <c:v>1.9700000000000004</c:v>
                </c:pt>
                <c:pt idx="198">
                  <c:v>1.9800000000000004</c:v>
                </c:pt>
                <c:pt idx="199">
                  <c:v>1.9900000000000004</c:v>
                </c:pt>
                <c:pt idx="200">
                  <c:v>2</c:v>
                </c:pt>
                <c:pt idx="201">
                  <c:v>2.0099999999999998</c:v>
                </c:pt>
                <c:pt idx="202">
                  <c:v>2.02</c:v>
                </c:pt>
                <c:pt idx="203">
                  <c:v>2.0299999999999998</c:v>
                </c:pt>
                <c:pt idx="204">
                  <c:v>2.04</c:v>
                </c:pt>
                <c:pt idx="205">
                  <c:v>2.0499999999999998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8</c:v>
                </c:pt>
                <c:pt idx="209">
                  <c:v>2.09</c:v>
                </c:pt>
                <c:pt idx="210">
                  <c:v>2.1</c:v>
                </c:pt>
                <c:pt idx="211">
                  <c:v>2.11</c:v>
                </c:pt>
                <c:pt idx="212">
                  <c:v>2.12</c:v>
                </c:pt>
                <c:pt idx="213">
                  <c:v>2.13</c:v>
                </c:pt>
                <c:pt idx="214">
                  <c:v>2.14</c:v>
                </c:pt>
                <c:pt idx="215">
                  <c:v>2.15</c:v>
                </c:pt>
                <c:pt idx="216">
                  <c:v>2.16</c:v>
                </c:pt>
                <c:pt idx="217">
                  <c:v>2.17</c:v>
                </c:pt>
                <c:pt idx="218">
                  <c:v>2.1800000000000002</c:v>
                </c:pt>
                <c:pt idx="219">
                  <c:v>2.19</c:v>
                </c:pt>
                <c:pt idx="220">
                  <c:v>2.2000000000000002</c:v>
                </c:pt>
                <c:pt idx="221">
                  <c:v>2.21</c:v>
                </c:pt>
                <c:pt idx="222">
                  <c:v>2.2200000000000002</c:v>
                </c:pt>
                <c:pt idx="223">
                  <c:v>2.23</c:v>
                </c:pt>
                <c:pt idx="224">
                  <c:v>2.2400000000000002</c:v>
                </c:pt>
                <c:pt idx="225">
                  <c:v>2.25</c:v>
                </c:pt>
                <c:pt idx="226">
                  <c:v>2.2599999999999998</c:v>
                </c:pt>
                <c:pt idx="227">
                  <c:v>2.27</c:v>
                </c:pt>
                <c:pt idx="228">
                  <c:v>2.2799999999999998</c:v>
                </c:pt>
                <c:pt idx="229">
                  <c:v>2.29</c:v>
                </c:pt>
                <c:pt idx="230">
                  <c:v>2.2999999999999998</c:v>
                </c:pt>
                <c:pt idx="231">
                  <c:v>2.3099999999999987</c:v>
                </c:pt>
                <c:pt idx="232">
                  <c:v>2.3199999999999985</c:v>
                </c:pt>
                <c:pt idx="233">
                  <c:v>2.3299999999999987</c:v>
                </c:pt>
                <c:pt idx="234">
                  <c:v>2.34</c:v>
                </c:pt>
                <c:pt idx="235">
                  <c:v>2.3499999999999988</c:v>
                </c:pt>
                <c:pt idx="236">
                  <c:v>2.36</c:v>
                </c:pt>
                <c:pt idx="237">
                  <c:v>2.3699999999999997</c:v>
                </c:pt>
                <c:pt idx="238">
                  <c:v>2.38</c:v>
                </c:pt>
                <c:pt idx="239">
                  <c:v>2.3899999999999997</c:v>
                </c:pt>
                <c:pt idx="240">
                  <c:v>2.4</c:v>
                </c:pt>
                <c:pt idx="241">
                  <c:v>2.4099999999999997</c:v>
                </c:pt>
                <c:pt idx="242">
                  <c:v>2.42</c:v>
                </c:pt>
                <c:pt idx="243">
                  <c:v>2.4299999999999997</c:v>
                </c:pt>
                <c:pt idx="244">
                  <c:v>2.44</c:v>
                </c:pt>
                <c:pt idx="245">
                  <c:v>2.4499999999999997</c:v>
                </c:pt>
                <c:pt idx="246">
                  <c:v>2.46</c:v>
                </c:pt>
                <c:pt idx="247">
                  <c:v>2.4699999999999998</c:v>
                </c:pt>
                <c:pt idx="248">
                  <c:v>2.48</c:v>
                </c:pt>
                <c:pt idx="249">
                  <c:v>2.4899999999999998</c:v>
                </c:pt>
                <c:pt idx="250">
                  <c:v>2.5</c:v>
                </c:pt>
                <c:pt idx="251">
                  <c:v>2.5099999999999998</c:v>
                </c:pt>
                <c:pt idx="252">
                  <c:v>2.52</c:v>
                </c:pt>
                <c:pt idx="253">
                  <c:v>2.5299999999999998</c:v>
                </c:pt>
                <c:pt idx="254">
                  <c:v>2.54</c:v>
                </c:pt>
                <c:pt idx="255">
                  <c:v>2.5499999999999998</c:v>
                </c:pt>
                <c:pt idx="256">
                  <c:v>2.56</c:v>
                </c:pt>
                <c:pt idx="257">
                  <c:v>2.57</c:v>
                </c:pt>
                <c:pt idx="258">
                  <c:v>2.58</c:v>
                </c:pt>
                <c:pt idx="259">
                  <c:v>2.59</c:v>
                </c:pt>
                <c:pt idx="260">
                  <c:v>2.6</c:v>
                </c:pt>
                <c:pt idx="261">
                  <c:v>2.61</c:v>
                </c:pt>
                <c:pt idx="262">
                  <c:v>2.62</c:v>
                </c:pt>
                <c:pt idx="263">
                  <c:v>2.63</c:v>
                </c:pt>
                <c:pt idx="264">
                  <c:v>2.64</c:v>
                </c:pt>
                <c:pt idx="265">
                  <c:v>2.65</c:v>
                </c:pt>
                <c:pt idx="266">
                  <c:v>2.66</c:v>
                </c:pt>
                <c:pt idx="267">
                  <c:v>2.67</c:v>
                </c:pt>
                <c:pt idx="268">
                  <c:v>2.68</c:v>
                </c:pt>
                <c:pt idx="269">
                  <c:v>2.69</c:v>
                </c:pt>
                <c:pt idx="270">
                  <c:v>2.7</c:v>
                </c:pt>
                <c:pt idx="271">
                  <c:v>2.71</c:v>
                </c:pt>
                <c:pt idx="272">
                  <c:v>2.72</c:v>
                </c:pt>
                <c:pt idx="273">
                  <c:v>2.73</c:v>
                </c:pt>
                <c:pt idx="274">
                  <c:v>2.74</c:v>
                </c:pt>
                <c:pt idx="275">
                  <c:v>2.75</c:v>
                </c:pt>
                <c:pt idx="276">
                  <c:v>2.7600000000000002</c:v>
                </c:pt>
                <c:pt idx="277">
                  <c:v>2.77</c:v>
                </c:pt>
                <c:pt idx="278">
                  <c:v>2.7800000000000002</c:v>
                </c:pt>
                <c:pt idx="279">
                  <c:v>2.79</c:v>
                </c:pt>
                <c:pt idx="280">
                  <c:v>2.8</c:v>
                </c:pt>
                <c:pt idx="281">
                  <c:v>2.8099999999999987</c:v>
                </c:pt>
                <c:pt idx="282">
                  <c:v>2.82</c:v>
                </c:pt>
                <c:pt idx="283">
                  <c:v>2.8299999999999987</c:v>
                </c:pt>
                <c:pt idx="284">
                  <c:v>2.84</c:v>
                </c:pt>
                <c:pt idx="285">
                  <c:v>2.8499999999999988</c:v>
                </c:pt>
                <c:pt idx="286">
                  <c:v>2.86</c:v>
                </c:pt>
                <c:pt idx="287">
                  <c:v>2.8699999999999997</c:v>
                </c:pt>
                <c:pt idx="288">
                  <c:v>2.88</c:v>
                </c:pt>
                <c:pt idx="289">
                  <c:v>2.8899999999999997</c:v>
                </c:pt>
                <c:pt idx="290">
                  <c:v>2.9</c:v>
                </c:pt>
                <c:pt idx="291">
                  <c:v>2.9099999999999997</c:v>
                </c:pt>
                <c:pt idx="292">
                  <c:v>2.92</c:v>
                </c:pt>
                <c:pt idx="293">
                  <c:v>2.9299999999999997</c:v>
                </c:pt>
                <c:pt idx="294">
                  <c:v>2.94</c:v>
                </c:pt>
                <c:pt idx="295">
                  <c:v>2.9499999999999997</c:v>
                </c:pt>
                <c:pt idx="296">
                  <c:v>2.96</c:v>
                </c:pt>
                <c:pt idx="297">
                  <c:v>2.9699999999999998</c:v>
                </c:pt>
                <c:pt idx="298">
                  <c:v>2.98</c:v>
                </c:pt>
                <c:pt idx="299">
                  <c:v>2.9899999999999998</c:v>
                </c:pt>
                <c:pt idx="300">
                  <c:v>3</c:v>
                </c:pt>
                <c:pt idx="301">
                  <c:v>3.01</c:v>
                </c:pt>
                <c:pt idx="302">
                  <c:v>3.02</c:v>
                </c:pt>
                <c:pt idx="303">
                  <c:v>3.03</c:v>
                </c:pt>
                <c:pt idx="304">
                  <c:v>3.04</c:v>
                </c:pt>
                <c:pt idx="305">
                  <c:v>3.05</c:v>
                </c:pt>
                <c:pt idx="306">
                  <c:v>3.06</c:v>
                </c:pt>
                <c:pt idx="307">
                  <c:v>3.07</c:v>
                </c:pt>
                <c:pt idx="308">
                  <c:v>3.08</c:v>
                </c:pt>
                <c:pt idx="309">
                  <c:v>3.09</c:v>
                </c:pt>
                <c:pt idx="310">
                  <c:v>3.1</c:v>
                </c:pt>
                <c:pt idx="311">
                  <c:v>3.11</c:v>
                </c:pt>
                <c:pt idx="312">
                  <c:v>3.12</c:v>
                </c:pt>
                <c:pt idx="313">
                  <c:v>3.13</c:v>
                </c:pt>
                <c:pt idx="314">
                  <c:v>3.14</c:v>
                </c:pt>
                <c:pt idx="315">
                  <c:v>3.15</c:v>
                </c:pt>
                <c:pt idx="316">
                  <c:v>3.16</c:v>
                </c:pt>
                <c:pt idx="317">
                  <c:v>3.17</c:v>
                </c:pt>
                <c:pt idx="318">
                  <c:v>3.18</c:v>
                </c:pt>
                <c:pt idx="319">
                  <c:v>3.19</c:v>
                </c:pt>
                <c:pt idx="320">
                  <c:v>3.2</c:v>
                </c:pt>
                <c:pt idx="321">
                  <c:v>3.21</c:v>
                </c:pt>
                <c:pt idx="322">
                  <c:v>3.22</c:v>
                </c:pt>
                <c:pt idx="323">
                  <c:v>3.23</c:v>
                </c:pt>
                <c:pt idx="324">
                  <c:v>3.24</c:v>
                </c:pt>
                <c:pt idx="325">
                  <c:v>3.25</c:v>
                </c:pt>
                <c:pt idx="326">
                  <c:v>3.2600000000000002</c:v>
                </c:pt>
                <c:pt idx="327">
                  <c:v>3.27</c:v>
                </c:pt>
                <c:pt idx="328">
                  <c:v>3.2800000000000002</c:v>
                </c:pt>
                <c:pt idx="329">
                  <c:v>3.29</c:v>
                </c:pt>
                <c:pt idx="330">
                  <c:v>3.3</c:v>
                </c:pt>
                <c:pt idx="331">
                  <c:v>3.3099999999999987</c:v>
                </c:pt>
                <c:pt idx="332">
                  <c:v>3.32</c:v>
                </c:pt>
                <c:pt idx="333">
                  <c:v>3.3299999999999987</c:v>
                </c:pt>
                <c:pt idx="334">
                  <c:v>3.34</c:v>
                </c:pt>
                <c:pt idx="335">
                  <c:v>3.3499999999999988</c:v>
                </c:pt>
                <c:pt idx="336">
                  <c:v>3.36</c:v>
                </c:pt>
                <c:pt idx="337">
                  <c:v>3.3699999999999997</c:v>
                </c:pt>
                <c:pt idx="338">
                  <c:v>3.38</c:v>
                </c:pt>
                <c:pt idx="339">
                  <c:v>3.3899999999999997</c:v>
                </c:pt>
                <c:pt idx="340">
                  <c:v>3.4</c:v>
                </c:pt>
                <c:pt idx="341">
                  <c:v>3.4099999999999997</c:v>
                </c:pt>
                <c:pt idx="342">
                  <c:v>3.42</c:v>
                </c:pt>
                <c:pt idx="343">
                  <c:v>3.4299999999999997</c:v>
                </c:pt>
                <c:pt idx="344">
                  <c:v>3.44</c:v>
                </c:pt>
                <c:pt idx="345">
                  <c:v>3.4499999999999997</c:v>
                </c:pt>
                <c:pt idx="346">
                  <c:v>3.46</c:v>
                </c:pt>
                <c:pt idx="347">
                  <c:v>3.4699999999999998</c:v>
                </c:pt>
                <c:pt idx="348">
                  <c:v>3.48</c:v>
                </c:pt>
                <c:pt idx="349">
                  <c:v>3.4899999999999998</c:v>
                </c:pt>
                <c:pt idx="350">
                  <c:v>3.5</c:v>
                </c:pt>
                <c:pt idx="351">
                  <c:v>3.51</c:v>
                </c:pt>
                <c:pt idx="352">
                  <c:v>3.52</c:v>
                </c:pt>
                <c:pt idx="353">
                  <c:v>3.53</c:v>
                </c:pt>
                <c:pt idx="354">
                  <c:v>3.54</c:v>
                </c:pt>
                <c:pt idx="355">
                  <c:v>3.55</c:v>
                </c:pt>
                <c:pt idx="356">
                  <c:v>3.56</c:v>
                </c:pt>
                <c:pt idx="357">
                  <c:v>3.57</c:v>
                </c:pt>
                <c:pt idx="358">
                  <c:v>3.58</c:v>
                </c:pt>
                <c:pt idx="359">
                  <c:v>3.59</c:v>
                </c:pt>
                <c:pt idx="360">
                  <c:v>3.6</c:v>
                </c:pt>
                <c:pt idx="361">
                  <c:v>3.61</c:v>
                </c:pt>
                <c:pt idx="362">
                  <c:v>3.62</c:v>
                </c:pt>
                <c:pt idx="363">
                  <c:v>3.63</c:v>
                </c:pt>
                <c:pt idx="364">
                  <c:v>3.64</c:v>
                </c:pt>
                <c:pt idx="365">
                  <c:v>3.65</c:v>
                </c:pt>
                <c:pt idx="366">
                  <c:v>3.66</c:v>
                </c:pt>
                <c:pt idx="367">
                  <c:v>3.67</c:v>
                </c:pt>
                <c:pt idx="368">
                  <c:v>3.68</c:v>
                </c:pt>
                <c:pt idx="369">
                  <c:v>3.69</c:v>
                </c:pt>
                <c:pt idx="370">
                  <c:v>3.7</c:v>
                </c:pt>
                <c:pt idx="371">
                  <c:v>3.71</c:v>
                </c:pt>
                <c:pt idx="372">
                  <c:v>3.72</c:v>
                </c:pt>
                <c:pt idx="373">
                  <c:v>3.73</c:v>
                </c:pt>
                <c:pt idx="374">
                  <c:v>3.74</c:v>
                </c:pt>
                <c:pt idx="375">
                  <c:v>3.75</c:v>
                </c:pt>
                <c:pt idx="376">
                  <c:v>3.7600000000000002</c:v>
                </c:pt>
                <c:pt idx="377">
                  <c:v>3.77</c:v>
                </c:pt>
                <c:pt idx="378">
                  <c:v>3.7800000000000002</c:v>
                </c:pt>
                <c:pt idx="379">
                  <c:v>3.79</c:v>
                </c:pt>
                <c:pt idx="380">
                  <c:v>3.8</c:v>
                </c:pt>
                <c:pt idx="381">
                  <c:v>3.8099999999999987</c:v>
                </c:pt>
                <c:pt idx="382">
                  <c:v>3.82</c:v>
                </c:pt>
                <c:pt idx="383">
                  <c:v>3.8299999999999987</c:v>
                </c:pt>
                <c:pt idx="384">
                  <c:v>3.84</c:v>
                </c:pt>
                <c:pt idx="385">
                  <c:v>3.8499999999999988</c:v>
                </c:pt>
                <c:pt idx="386">
                  <c:v>3.86</c:v>
                </c:pt>
                <c:pt idx="387">
                  <c:v>3.8699999999999997</c:v>
                </c:pt>
                <c:pt idx="388">
                  <c:v>3.88</c:v>
                </c:pt>
                <c:pt idx="389">
                  <c:v>3.8899999999999997</c:v>
                </c:pt>
                <c:pt idx="390">
                  <c:v>3.9</c:v>
                </c:pt>
                <c:pt idx="391">
                  <c:v>3.9099999999999997</c:v>
                </c:pt>
                <c:pt idx="392">
                  <c:v>3.92</c:v>
                </c:pt>
                <c:pt idx="393">
                  <c:v>3.9299999999999997</c:v>
                </c:pt>
                <c:pt idx="394">
                  <c:v>3.94</c:v>
                </c:pt>
                <c:pt idx="395">
                  <c:v>3.9499999999999997</c:v>
                </c:pt>
                <c:pt idx="396">
                  <c:v>3.96</c:v>
                </c:pt>
                <c:pt idx="397">
                  <c:v>3.9699999999999998</c:v>
                </c:pt>
                <c:pt idx="398">
                  <c:v>3.98</c:v>
                </c:pt>
                <c:pt idx="399">
                  <c:v>3.9899999999999998</c:v>
                </c:pt>
                <c:pt idx="400">
                  <c:v>4</c:v>
                </c:pt>
                <c:pt idx="401">
                  <c:v>4.01</c:v>
                </c:pt>
                <c:pt idx="402">
                  <c:v>4.0199999999999996</c:v>
                </c:pt>
                <c:pt idx="403">
                  <c:v>4.03</c:v>
                </c:pt>
                <c:pt idx="404">
                  <c:v>4.04</c:v>
                </c:pt>
                <c:pt idx="405">
                  <c:v>4.05</c:v>
                </c:pt>
                <c:pt idx="406">
                  <c:v>4.0599999999999996</c:v>
                </c:pt>
                <c:pt idx="407">
                  <c:v>4.07</c:v>
                </c:pt>
                <c:pt idx="408">
                  <c:v>4.08</c:v>
                </c:pt>
                <c:pt idx="409">
                  <c:v>4.09</c:v>
                </c:pt>
                <c:pt idx="410">
                  <c:v>4.0999999999999996</c:v>
                </c:pt>
                <c:pt idx="411">
                  <c:v>4.1099999999999985</c:v>
                </c:pt>
                <c:pt idx="412">
                  <c:v>4.1199999999999974</c:v>
                </c:pt>
                <c:pt idx="413">
                  <c:v>4.13</c:v>
                </c:pt>
                <c:pt idx="414">
                  <c:v>4.1399999999999997</c:v>
                </c:pt>
                <c:pt idx="415">
                  <c:v>4.1499999999999995</c:v>
                </c:pt>
                <c:pt idx="416">
                  <c:v>4.1599999999999975</c:v>
                </c:pt>
                <c:pt idx="417">
                  <c:v>4.17</c:v>
                </c:pt>
                <c:pt idx="418">
                  <c:v>4.18</c:v>
                </c:pt>
                <c:pt idx="419">
                  <c:v>4.1899999999999995</c:v>
                </c:pt>
                <c:pt idx="420">
                  <c:v>4.2</c:v>
                </c:pt>
                <c:pt idx="421">
                  <c:v>4.21</c:v>
                </c:pt>
                <c:pt idx="422">
                  <c:v>4.22</c:v>
                </c:pt>
                <c:pt idx="423">
                  <c:v>4.2300000000000004</c:v>
                </c:pt>
                <c:pt idx="424">
                  <c:v>4.24</c:v>
                </c:pt>
                <c:pt idx="425">
                  <c:v>4.25</c:v>
                </c:pt>
                <c:pt idx="426">
                  <c:v>4.26</c:v>
                </c:pt>
                <c:pt idx="427">
                  <c:v>4.2699999999999996</c:v>
                </c:pt>
                <c:pt idx="428">
                  <c:v>4.28</c:v>
                </c:pt>
                <c:pt idx="429">
                  <c:v>4.29</c:v>
                </c:pt>
                <c:pt idx="430">
                  <c:v>4.3</c:v>
                </c:pt>
                <c:pt idx="431">
                  <c:v>4.3099999999999996</c:v>
                </c:pt>
                <c:pt idx="432">
                  <c:v>4.3199999999999985</c:v>
                </c:pt>
                <c:pt idx="433">
                  <c:v>4.33</c:v>
                </c:pt>
                <c:pt idx="434">
                  <c:v>4.34</c:v>
                </c:pt>
                <c:pt idx="435">
                  <c:v>4.3499999999999996</c:v>
                </c:pt>
                <c:pt idx="436">
                  <c:v>4.3599999999999985</c:v>
                </c:pt>
                <c:pt idx="437">
                  <c:v>4.37</c:v>
                </c:pt>
                <c:pt idx="438">
                  <c:v>4.38</c:v>
                </c:pt>
                <c:pt idx="439">
                  <c:v>4.3899999999999997</c:v>
                </c:pt>
                <c:pt idx="440">
                  <c:v>4.4000000000000004</c:v>
                </c:pt>
                <c:pt idx="441">
                  <c:v>4.41</c:v>
                </c:pt>
                <c:pt idx="442">
                  <c:v>4.42</c:v>
                </c:pt>
                <c:pt idx="443">
                  <c:v>4.4300000000000024</c:v>
                </c:pt>
                <c:pt idx="444">
                  <c:v>4.4400000000000004</c:v>
                </c:pt>
                <c:pt idx="445">
                  <c:v>4.45</c:v>
                </c:pt>
                <c:pt idx="446">
                  <c:v>4.46</c:v>
                </c:pt>
                <c:pt idx="447">
                  <c:v>4.4700000000000024</c:v>
                </c:pt>
                <c:pt idx="448">
                  <c:v>4.4800000000000004</c:v>
                </c:pt>
                <c:pt idx="449">
                  <c:v>4.49</c:v>
                </c:pt>
                <c:pt idx="450">
                  <c:v>4.5</c:v>
                </c:pt>
                <c:pt idx="451">
                  <c:v>4.51</c:v>
                </c:pt>
                <c:pt idx="452">
                  <c:v>4.5199999999999996</c:v>
                </c:pt>
                <c:pt idx="453">
                  <c:v>4.53</c:v>
                </c:pt>
                <c:pt idx="454">
                  <c:v>4.54</c:v>
                </c:pt>
                <c:pt idx="455">
                  <c:v>4.55</c:v>
                </c:pt>
                <c:pt idx="456">
                  <c:v>4.5599999999999996</c:v>
                </c:pt>
                <c:pt idx="457">
                  <c:v>4.57</c:v>
                </c:pt>
                <c:pt idx="458">
                  <c:v>4.58</c:v>
                </c:pt>
                <c:pt idx="459">
                  <c:v>4.59</c:v>
                </c:pt>
                <c:pt idx="460">
                  <c:v>4.5999999999999996</c:v>
                </c:pt>
                <c:pt idx="461">
                  <c:v>4.6099999999999985</c:v>
                </c:pt>
                <c:pt idx="462">
                  <c:v>4.6199999999999974</c:v>
                </c:pt>
                <c:pt idx="463">
                  <c:v>4.63</c:v>
                </c:pt>
                <c:pt idx="464">
                  <c:v>4.6399999999999997</c:v>
                </c:pt>
                <c:pt idx="465">
                  <c:v>4.6499999999999995</c:v>
                </c:pt>
                <c:pt idx="466">
                  <c:v>4.6599999999999975</c:v>
                </c:pt>
                <c:pt idx="467">
                  <c:v>4.67</c:v>
                </c:pt>
                <c:pt idx="468">
                  <c:v>4.68</c:v>
                </c:pt>
                <c:pt idx="469">
                  <c:v>4.6899999999999995</c:v>
                </c:pt>
                <c:pt idx="470">
                  <c:v>4.7</c:v>
                </c:pt>
                <c:pt idx="471">
                  <c:v>4.71</c:v>
                </c:pt>
                <c:pt idx="472">
                  <c:v>4.72</c:v>
                </c:pt>
                <c:pt idx="473">
                  <c:v>4.7300000000000004</c:v>
                </c:pt>
                <c:pt idx="474">
                  <c:v>4.74</c:v>
                </c:pt>
                <c:pt idx="475">
                  <c:v>4.75</c:v>
                </c:pt>
                <c:pt idx="476">
                  <c:v>4.76</c:v>
                </c:pt>
                <c:pt idx="477">
                  <c:v>4.7699999999999996</c:v>
                </c:pt>
                <c:pt idx="478">
                  <c:v>4.78</c:v>
                </c:pt>
                <c:pt idx="479">
                  <c:v>4.79</c:v>
                </c:pt>
                <c:pt idx="480">
                  <c:v>4.8</c:v>
                </c:pt>
                <c:pt idx="481">
                  <c:v>4.8099999999999996</c:v>
                </c:pt>
                <c:pt idx="482">
                  <c:v>4.8199999999999985</c:v>
                </c:pt>
                <c:pt idx="483">
                  <c:v>4.83</c:v>
                </c:pt>
                <c:pt idx="484">
                  <c:v>4.84</c:v>
                </c:pt>
                <c:pt idx="485">
                  <c:v>4.8499999999999996</c:v>
                </c:pt>
                <c:pt idx="486">
                  <c:v>4.8599999999999985</c:v>
                </c:pt>
                <c:pt idx="487">
                  <c:v>4.87</c:v>
                </c:pt>
                <c:pt idx="488">
                  <c:v>4.88</c:v>
                </c:pt>
                <c:pt idx="489">
                  <c:v>4.8899999999999997</c:v>
                </c:pt>
                <c:pt idx="490">
                  <c:v>4.9000000000000004</c:v>
                </c:pt>
                <c:pt idx="491">
                  <c:v>4.91</c:v>
                </c:pt>
                <c:pt idx="492">
                  <c:v>4.92</c:v>
                </c:pt>
                <c:pt idx="493">
                  <c:v>4.9300000000000024</c:v>
                </c:pt>
                <c:pt idx="494">
                  <c:v>4.9400000000000004</c:v>
                </c:pt>
                <c:pt idx="495">
                  <c:v>4.95</c:v>
                </c:pt>
                <c:pt idx="496">
                  <c:v>4.96</c:v>
                </c:pt>
                <c:pt idx="497">
                  <c:v>4.9700000000000024</c:v>
                </c:pt>
                <c:pt idx="498">
                  <c:v>4.9800000000000004</c:v>
                </c:pt>
                <c:pt idx="499">
                  <c:v>4.99</c:v>
                </c:pt>
                <c:pt idx="500">
                  <c:v>5</c:v>
                </c:pt>
              </c:numCache>
            </c:numRef>
          </c:cat>
          <c:val>
            <c:numRef>
              <c:f>Лист2!$E$1:$E$501</c:f>
              <c:numCache>
                <c:formatCode>General</c:formatCode>
                <c:ptCount val="501"/>
                <c:pt idx="0">
                  <c:v>120</c:v>
                </c:pt>
                <c:pt idx="1">
                  <c:v>119.40150740370679</c:v>
                </c:pt>
                <c:pt idx="2">
                  <c:v>118.80605846853467</c:v>
                </c:pt>
                <c:pt idx="3">
                  <c:v>118.21369479325227</c:v>
                </c:pt>
                <c:pt idx="4">
                  <c:v>117.62445578789817</c:v>
                </c:pt>
                <c:pt idx="5">
                  <c:v>117.03837873938029</c:v>
                </c:pt>
                <c:pt idx="6">
                  <c:v>116.45549887533939</c:v>
                </c:pt>
                <c:pt idx="7">
                  <c:v>115.87584942632218</c:v>
                </c:pt>
                <c:pt idx="8">
                  <c:v>115.29946168630708</c:v>
                </c:pt>
                <c:pt idx="9">
                  <c:v>114.72636507162321</c:v>
                </c:pt>
                <c:pt idx="10">
                  <c:v>114.15658717830547</c:v>
                </c:pt>
                <c:pt idx="11">
                  <c:v>113.59015383792251</c:v>
                </c:pt>
                <c:pt idx="12">
                  <c:v>113.02708917191886</c:v>
                </c:pt>
                <c:pt idx="13">
                  <c:v>112.46741564450841</c:v>
                </c:pt>
                <c:pt idx="14">
                  <c:v>111.91115411415477</c:v>
                </c:pt>
                <c:pt idx="15">
                  <c:v>111.35832388367685</c:v>
                </c:pt>
                <c:pt idx="16">
                  <c:v>110.80894274901178</c:v>
                </c:pt>
                <c:pt idx="17">
                  <c:v>110.26302704667191</c:v>
                </c:pt>
                <c:pt idx="18">
                  <c:v>109.72059169992761</c:v>
                </c:pt>
                <c:pt idx="19">
                  <c:v>109.18165026374882</c:v>
                </c:pt>
                <c:pt idx="20">
                  <c:v>108.64621496853756</c:v>
                </c:pt>
                <c:pt idx="21">
                  <c:v>108.11429676268044</c:v>
                </c:pt>
                <c:pt idx="22">
                  <c:v>107.5859053539543</c:v>
                </c:pt>
                <c:pt idx="23">
                  <c:v>107.06104924981115</c:v>
                </c:pt>
                <c:pt idx="24">
                  <c:v>106.53973579657205</c:v>
                </c:pt>
                <c:pt idx="25">
                  <c:v>106.02197121756039</c:v>
                </c:pt>
                <c:pt idx="26">
                  <c:v>105.50776065019721</c:v>
                </c:pt>
                <c:pt idx="27">
                  <c:v>104.99710818208786</c:v>
                </c:pt>
                <c:pt idx="28">
                  <c:v>104.49001688612677</c:v>
                </c:pt>
                <c:pt idx="29">
                  <c:v>103.98648885464227</c:v>
                </c:pt>
                <c:pt idx="30">
                  <c:v>103.48652523260931</c:v>
                </c:pt>
                <c:pt idx="31">
                  <c:v>102.99012624995146</c:v>
                </c:pt>
                <c:pt idx="32">
                  <c:v>102.49729125295752</c:v>
                </c:pt>
                <c:pt idx="33">
                  <c:v>102.00801873483445</c:v>
                </c:pt>
                <c:pt idx="34">
                  <c:v>101.52230636541891</c:v>
                </c:pt>
                <c:pt idx="35">
                  <c:v>101.040151020069</c:v>
                </c:pt>
                <c:pt idx="36">
                  <c:v>100.56154880775765</c:v>
                </c:pt>
                <c:pt idx="37">
                  <c:v>100.08649509838844</c:v>
                </c:pt>
                <c:pt idx="38">
                  <c:v>99.614984549352499</c:v>
                </c:pt>
                <c:pt idx="39">
                  <c:v>99.147011131347924</c:v>
                </c:pt>
                <c:pt idx="40">
                  <c:v>98.682568153479522</c:v>
                </c:pt>
                <c:pt idx="41">
                  <c:v>98.221648287657928</c:v>
                </c:pt>
                <c:pt idx="42">
                  <c:v>97.764243592315367</c:v>
                </c:pt>
                <c:pt idx="43">
                  <c:v>97.310345535457358</c:v>
                </c:pt>
                <c:pt idx="44">
                  <c:v>96.859945017066607</c:v>
                </c:pt>
                <c:pt idx="45">
                  <c:v>96.413032390875074</c:v>
                </c:pt>
                <c:pt idx="46">
                  <c:v>95.969597485521646</c:v>
                </c:pt>
                <c:pt idx="47">
                  <c:v>95.52962962511198</c:v>
                </c:pt>
                <c:pt idx="48">
                  <c:v>95.093117649193701</c:v>
                </c:pt>
                <c:pt idx="49">
                  <c:v>94.660049932165009</c:v>
                </c:pt>
                <c:pt idx="50">
                  <c:v>94.230414402129156</c:v>
                </c:pt>
                <c:pt idx="51">
                  <c:v>93.804198559210022</c:v>
                </c:pt>
                <c:pt idx="52">
                  <c:v>93.381389493343463</c:v>
                </c:pt>
                <c:pt idx="53">
                  <c:v>92.961973901557045</c:v>
                </c:pt>
                <c:pt idx="54">
                  <c:v>92.545938104751954</c:v>
                </c:pt>
                <c:pt idx="55">
                  <c:v>92.133268064000973</c:v>
                </c:pt>
                <c:pt idx="56">
                  <c:v>91.723949396372362</c:v>
                </c:pt>
                <c:pt idx="57">
                  <c:v>91.317967390296232</c:v>
                </c:pt>
                <c:pt idx="58">
                  <c:v>90.915307020481706</c:v>
                </c:pt>
                <c:pt idx="59">
                  <c:v>90.515952962398785</c:v>
                </c:pt>
                <c:pt idx="60">
                  <c:v>90.119889606334681</c:v>
                </c:pt>
                <c:pt idx="61">
                  <c:v>89.727101071038106</c:v>
                </c:pt>
                <c:pt idx="62">
                  <c:v>89.337571216959958</c:v>
                </c:pt>
                <c:pt idx="63">
                  <c:v>88.951283659102629</c:v>
                </c:pt>
                <c:pt idx="64">
                  <c:v>88.568221779486649</c:v>
                </c:pt>
                <c:pt idx="65">
                  <c:v>88.188368739247679</c:v>
                </c:pt>
                <c:pt idx="66">
                  <c:v>87.811707490369898</c:v>
                </c:pt>
                <c:pt idx="67">
                  <c:v>87.438220787067806</c:v>
                </c:pt>
                <c:pt idx="68">
                  <c:v>87.067891196825258</c:v>
                </c:pt>
                <c:pt idx="69">
                  <c:v>86.700701111101196</c:v>
                </c:pt>
                <c:pt idx="70">
                  <c:v>86.336632755709189</c:v>
                </c:pt>
                <c:pt idx="71">
                  <c:v>85.975668200881401</c:v>
                </c:pt>
                <c:pt idx="72">
                  <c:v>85.61778937102504</c:v>
                </c:pt>
                <c:pt idx="73">
                  <c:v>85.262978054177978</c:v>
                </c:pt>
                <c:pt idx="74">
                  <c:v>84.911215911173798</c:v>
                </c:pt>
                <c:pt idx="75">
                  <c:v>84.562484484521718</c:v>
                </c:pt>
                <c:pt idx="76">
                  <c:v>84.216765207011662</c:v>
                </c:pt>
                <c:pt idx="77">
                  <c:v>83.874039410048411</c:v>
                </c:pt>
                <c:pt idx="78">
                  <c:v>83.534288331725733</c:v>
                </c:pt>
                <c:pt idx="79">
                  <c:v>83.197493124644808</c:v>
                </c:pt>
                <c:pt idx="80">
                  <c:v>82.863634863484748</c:v>
                </c:pt>
                <c:pt idx="81">
                  <c:v>82.532694552332643</c:v>
                </c:pt>
                <c:pt idx="82">
                  <c:v>82.20465313177759</c:v>
                </c:pt>
                <c:pt idx="83">
                  <c:v>81.879491485777265</c:v>
                </c:pt>
                <c:pt idx="84">
                  <c:v>81.557190448302578</c:v>
                </c:pt>
                <c:pt idx="85">
                  <c:v>81.237730809764358</c:v>
                </c:pt>
                <c:pt idx="86">
                  <c:v>80.921093323231929</c:v>
                </c:pt>
                <c:pt idx="87">
                  <c:v>80.607258710445009</c:v>
                </c:pt>
                <c:pt idx="88">
                  <c:v>80.296207667627883</c:v>
                </c:pt>
                <c:pt idx="89">
                  <c:v>79.987920871108997</c:v>
                </c:pt>
                <c:pt idx="90">
                  <c:v>79.682378982752923</c:v>
                </c:pt>
                <c:pt idx="91">
                  <c:v>79.379562655208602</c:v>
                </c:pt>
                <c:pt idx="92">
                  <c:v>79.079452536978636</c:v>
                </c:pt>
                <c:pt idx="93">
                  <c:v>78.782029277317335</c:v>
                </c:pt>
                <c:pt idx="94">
                  <c:v>78.487273530957296</c:v>
                </c:pt>
                <c:pt idx="95">
                  <c:v>78.195165962674778</c:v>
                </c:pt>
                <c:pt idx="96">
                  <c:v>77.905687251693649</c:v>
                </c:pt>
                <c:pt idx="97">
                  <c:v>77.618818095935211</c:v>
                </c:pt>
                <c:pt idx="98">
                  <c:v>77.33453921611698</c:v>
                </c:pt>
                <c:pt idx="99">
                  <c:v>77.052831359705124</c:v>
                </c:pt>
                <c:pt idx="100">
                  <c:v>76.773675304724136</c:v>
                </c:pt>
                <c:pt idx="101">
                  <c:v>76.497051863428098</c:v>
                </c:pt>
                <c:pt idx="102">
                  <c:v>76.222941885837031</c:v>
                </c:pt>
                <c:pt idx="103">
                  <c:v>75.951326263142946</c:v>
                </c:pt>
                <c:pt idx="104">
                  <c:v>75.682185930987714</c:v>
                </c:pt>
                <c:pt idx="105">
                  <c:v>75.415501872618378</c:v>
                </c:pt>
                <c:pt idx="106">
                  <c:v>75.151255121921153</c:v>
                </c:pt>
                <c:pt idx="107">
                  <c:v>74.889426766339213</c:v>
                </c:pt>
                <c:pt idx="108">
                  <c:v>74.629997949677133</c:v>
                </c:pt>
                <c:pt idx="109">
                  <c:v>74.372949874794386</c:v>
                </c:pt>
                <c:pt idx="110">
                  <c:v>74.118263806192701</c:v>
                </c:pt>
                <c:pt idx="111">
                  <c:v>73.86592107249767</c:v>
                </c:pt>
                <c:pt idx="112">
                  <c:v>73.615903068841405</c:v>
                </c:pt>
                <c:pt idx="113">
                  <c:v>73.368191259144709</c:v>
                </c:pt>
                <c:pt idx="114">
                  <c:v>73.122767178305537</c:v>
                </c:pt>
                <c:pt idx="115">
                  <c:v>72.879612434294003</c:v>
                </c:pt>
                <c:pt idx="116">
                  <c:v>72.638708710157076</c:v>
                </c:pt>
                <c:pt idx="117">
                  <c:v>72.400037765936972</c:v>
                </c:pt>
                <c:pt idx="118">
                  <c:v>72.163581440503052</c:v>
                </c:pt>
                <c:pt idx="119">
                  <c:v>71.929321653303091</c:v>
                </c:pt>
                <c:pt idx="120">
                  <c:v>71.697240406033274</c:v>
                </c:pt>
                <c:pt idx="121">
                  <c:v>71.467319784230966</c:v>
                </c:pt>
                <c:pt idx="122">
                  <c:v>71.239541958792017</c:v>
                </c:pt>
                <c:pt idx="123">
                  <c:v>71.013889187415302</c:v>
                </c:pt>
                <c:pt idx="124">
                  <c:v>70.790343815975604</c:v>
                </c:pt>
                <c:pt idx="125">
                  <c:v>70.568888279827959</c:v>
                </c:pt>
                <c:pt idx="126">
                  <c:v>70.349505105045324</c:v>
                </c:pt>
                <c:pt idx="127">
                  <c:v>70.132176909590939</c:v>
                </c:pt>
                <c:pt idx="128">
                  <c:v>69.91688640442861</c:v>
                </c:pt>
                <c:pt idx="129">
                  <c:v>69.703616394570417</c:v>
                </c:pt>
                <c:pt idx="130">
                  <c:v>69.492349780067286</c:v>
                </c:pt>
                <c:pt idx="131">
                  <c:v>69.283069556940347</c:v>
                </c:pt>
                <c:pt idx="132">
                  <c:v>69.075758818057977</c:v>
                </c:pt>
                <c:pt idx="133">
                  <c:v>68.870400753958407</c:v>
                </c:pt>
                <c:pt idx="134">
                  <c:v>68.666978653619239</c:v>
                </c:pt>
                <c:pt idx="135">
                  <c:v>68.465475905177996</c:v>
                </c:pt>
                <c:pt idx="136">
                  <c:v>68.265875996601778</c:v>
                </c:pt>
                <c:pt idx="137">
                  <c:v>68.068162516311148</c:v>
                </c:pt>
                <c:pt idx="138">
                  <c:v>67.872319153755882</c:v>
                </c:pt>
                <c:pt idx="139">
                  <c:v>67.678329699948037</c:v>
                </c:pt>
                <c:pt idx="140">
                  <c:v>67.486178047949949</c:v>
                </c:pt>
                <c:pt idx="141">
                  <c:v>67.295848193322072</c:v>
                </c:pt>
                <c:pt idx="142">
                  <c:v>67.107324234528988</c:v>
                </c:pt>
                <c:pt idx="143">
                  <c:v>66.920590373306581</c:v>
                </c:pt>
                <c:pt idx="144">
                  <c:v>66.735630914991361</c:v>
                </c:pt>
                <c:pt idx="145">
                  <c:v>66.552430268812969</c:v>
                </c:pt>
                <c:pt idx="146">
                  <c:v>66.370972948150595</c:v>
                </c:pt>
                <c:pt idx="147">
                  <c:v>66.191243570756114</c:v>
                </c:pt>
                <c:pt idx="148">
                  <c:v>66.01322685894236</c:v>
                </c:pt>
                <c:pt idx="149">
                  <c:v>65.836907639740573</c:v>
                </c:pt>
                <c:pt idx="150">
                  <c:v>65.662270845026256</c:v>
                </c:pt>
                <c:pt idx="151">
                  <c:v>65.489301511614769</c:v>
                </c:pt>
                <c:pt idx="152">
                  <c:v>65.317984781327937</c:v>
                </c:pt>
                <c:pt idx="153">
                  <c:v>65.148305901032231</c:v>
                </c:pt>
                <c:pt idx="154">
                  <c:v>64.980250222651208</c:v>
                </c:pt>
                <c:pt idx="155">
                  <c:v>64.813803203149845</c:v>
                </c:pt>
                <c:pt idx="156">
                  <c:v>64.648950404494684</c:v>
                </c:pt>
                <c:pt idx="157">
                  <c:v>64.485677493589606</c:v>
                </c:pt>
                <c:pt idx="158">
                  <c:v>64.323970242187542</c:v>
                </c:pt>
                <c:pt idx="159">
                  <c:v>64.163814526779589</c:v>
                </c:pt>
                <c:pt idx="160">
                  <c:v>64.005196328462517</c:v>
                </c:pt>
                <c:pt idx="161">
                  <c:v>63.848101732785061</c:v>
                </c:pt>
                <c:pt idx="162">
                  <c:v>63.692516929573266</c:v>
                </c:pt>
                <c:pt idx="163">
                  <c:v>63.538428212737003</c:v>
                </c:pt>
                <c:pt idx="164">
                  <c:v>63.385821980057244</c:v>
                </c:pt>
                <c:pt idx="165">
                  <c:v>63.234684732955003</c:v>
                </c:pt>
                <c:pt idx="166">
                  <c:v>63.085003076242785</c:v>
                </c:pt>
                <c:pt idx="167">
                  <c:v>62.936763717859577</c:v>
                </c:pt>
                <c:pt idx="168">
                  <c:v>62.789953468588983</c:v>
                </c:pt>
                <c:pt idx="169">
                  <c:v>62.644559241762394</c:v>
                </c:pt>
                <c:pt idx="170">
                  <c:v>62.500568052946775</c:v>
                </c:pt>
                <c:pt idx="171">
                  <c:v>62.357967019618201</c:v>
                </c:pt>
                <c:pt idx="172">
                  <c:v>62.216743360821873</c:v>
                </c:pt>
                <c:pt idx="173">
                  <c:v>62.076884396817896</c:v>
                </c:pt>
                <c:pt idx="174">
                  <c:v>61.938377548715913</c:v>
                </c:pt>
                <c:pt idx="175">
                  <c:v>61.801210338096141</c:v>
                </c:pt>
                <c:pt idx="176">
                  <c:v>61.665370386619514</c:v>
                </c:pt>
                <c:pt idx="177">
                  <c:v>61.530845415626288</c:v>
                </c:pt>
                <c:pt idx="178">
                  <c:v>61.397623245724475</c:v>
                </c:pt>
                <c:pt idx="179">
                  <c:v>61.26569179636715</c:v>
                </c:pt>
                <c:pt idx="180">
                  <c:v>61.135039085421006</c:v>
                </c:pt>
                <c:pt idx="181">
                  <c:v>61.00565322872486</c:v>
                </c:pt>
                <c:pt idx="182">
                  <c:v>60.877522439639613</c:v>
                </c:pt>
                <c:pt idx="183">
                  <c:v>60.750635028589855</c:v>
                </c:pt>
                <c:pt idx="184">
                  <c:v>60.624979402596566</c:v>
                </c:pt>
                <c:pt idx="185">
                  <c:v>60.500544064803613</c:v>
                </c:pt>
                <c:pt idx="186">
                  <c:v>60.377317613995416</c:v>
                </c:pt>
                <c:pt idx="187">
                  <c:v>60.255288744108682</c:v>
                </c:pt>
                <c:pt idx="188">
                  <c:v>60.134446243737145</c:v>
                </c:pt>
                <c:pt idx="189">
                  <c:v>60.014778995630216</c:v>
                </c:pt>
                <c:pt idx="190">
                  <c:v>59.896275976185876</c:v>
                </c:pt>
                <c:pt idx="191">
                  <c:v>59.778926254937389</c:v>
                </c:pt>
                <c:pt idx="192">
                  <c:v>59.66271899403592</c:v>
                </c:pt>
                <c:pt idx="193">
                  <c:v>59.547643447726713</c:v>
                </c:pt>
                <c:pt idx="194">
                  <c:v>59.433688961822398</c:v>
                </c:pt>
                <c:pt idx="195">
                  <c:v>59.320844973170196</c:v>
                </c:pt>
                <c:pt idx="196">
                  <c:v>59.209101009116196</c:v>
                </c:pt>
                <c:pt idx="197">
                  <c:v>59.098446686965552</c:v>
                </c:pt>
                <c:pt idx="198">
                  <c:v>58.988871713438996</c:v>
                </c:pt>
                <c:pt idx="199">
                  <c:v>58.880365884126277</c:v>
                </c:pt>
                <c:pt idx="200">
                  <c:v>58.772919082936333</c:v>
                </c:pt>
                <c:pt idx="201">
                  <c:v>58.666521281544959</c:v>
                </c:pt>
                <c:pt idx="202">
                  <c:v>58.561162538839689</c:v>
                </c:pt>
                <c:pt idx="203">
                  <c:v>58.456833000362387</c:v>
                </c:pt>
                <c:pt idx="204">
                  <c:v>58.353522897749947</c:v>
                </c:pt>
                <c:pt idx="205">
                  <c:v>58.251222548172564</c:v>
                </c:pt>
                <c:pt idx="206">
                  <c:v>58.149922353770933</c:v>
                </c:pt>
                <c:pt idx="207">
                  <c:v>58.049612801091477</c:v>
                </c:pt>
                <c:pt idx="208">
                  <c:v>57.950284460520464</c:v>
                </c:pt>
                <c:pt idx="209">
                  <c:v>57.851927985717062</c:v>
                </c:pt>
                <c:pt idx="210">
                  <c:v>57.754534113045104</c:v>
                </c:pt>
                <c:pt idx="211">
                  <c:v>57.658093661004344</c:v>
                </c:pt>
                <c:pt idx="212">
                  <c:v>57.562597529661254</c:v>
                </c:pt>
                <c:pt idx="213">
                  <c:v>57.468036700078976</c:v>
                </c:pt>
                <c:pt idx="214">
                  <c:v>57.37440223374702</c:v>
                </c:pt>
                <c:pt idx="215">
                  <c:v>57.281685272011494</c:v>
                </c:pt>
                <c:pt idx="216">
                  <c:v>57.189877035504097</c:v>
                </c:pt>
                <c:pt idx="217">
                  <c:v>57.098968823572463</c:v>
                </c:pt>
                <c:pt idx="218">
                  <c:v>57.008952013709987</c:v>
                </c:pt>
                <c:pt idx="219">
                  <c:v>56.919818060986415</c:v>
                </c:pt>
                <c:pt idx="220">
                  <c:v>56.831558497479001</c:v>
                </c:pt>
                <c:pt idx="221">
                  <c:v>56.744164931703885</c:v>
                </c:pt>
                <c:pt idx="222">
                  <c:v>56.657629048048825</c:v>
                </c:pt>
                <c:pt idx="223">
                  <c:v>56.571942606206385</c:v>
                </c:pt>
                <c:pt idx="224">
                  <c:v>56.487097440608323</c:v>
                </c:pt>
                <c:pt idx="225">
                  <c:v>56.403085459860975</c:v>
                </c:pt>
                <c:pt idx="226">
                  <c:v>56.319898646181912</c:v>
                </c:pt>
                <c:pt idx="227">
                  <c:v>56.237529054837616</c:v>
                </c:pt>
                <c:pt idx="228">
                  <c:v>56.155968813583229</c:v>
                </c:pt>
                <c:pt idx="229">
                  <c:v>56.075210122102888</c:v>
                </c:pt>
                <c:pt idx="230">
                  <c:v>55.995245251452225</c:v>
                </c:pt>
                <c:pt idx="231">
                  <c:v>55.916066543502424</c:v>
                </c:pt>
                <c:pt idx="232">
                  <c:v>55.837666410385893</c:v>
                </c:pt>
                <c:pt idx="233">
                  <c:v>55.760037333943629</c:v>
                </c:pt>
                <c:pt idx="234">
                  <c:v>55.683171865174756</c:v>
                </c:pt>
                <c:pt idx="235">
                  <c:v>55.607062623687746</c:v>
                </c:pt>
                <c:pt idx="236">
                  <c:v>55.531702297154062</c:v>
                </c:pt>
                <c:pt idx="237">
                  <c:v>55.457083640763052</c:v>
                </c:pt>
                <c:pt idx="238">
                  <c:v>55.383199476680169</c:v>
                </c:pt>
                <c:pt idx="239">
                  <c:v>55.310042693506205</c:v>
                </c:pt>
                <c:pt idx="240">
                  <c:v>55.23760624573967</c:v>
                </c:pt>
                <c:pt idx="241">
                  <c:v>55.16588315324087</c:v>
                </c:pt>
                <c:pt idx="242">
                  <c:v>55.094866500698963</c:v>
                </c:pt>
                <c:pt idx="243">
                  <c:v>55.024549437100802</c:v>
                </c:pt>
                <c:pt idx="244">
                  <c:v>54.954925175202561</c:v>
                </c:pt>
                <c:pt idx="245">
                  <c:v>54.885986991004174</c:v>
                </c:pt>
                <c:pt idx="246">
                  <c:v>54.817728223225394</c:v>
                </c:pt>
                <c:pt idx="247">
                  <c:v>54.750142272785581</c:v>
                </c:pt>
                <c:pt idx="248">
                  <c:v>54.683222602285305</c:v>
                </c:pt>
                <c:pt idx="249">
                  <c:v>54.616962735490986</c:v>
                </c:pt>
                <c:pt idx="250">
                  <c:v>54.551356256822075</c:v>
                </c:pt>
                <c:pt idx="251">
                  <c:v>54.4863968108411</c:v>
                </c:pt>
                <c:pt idx="252">
                  <c:v>54.422078101746344</c:v>
                </c:pt>
                <c:pt idx="253">
                  <c:v>54.358393892867504</c:v>
                </c:pt>
                <c:pt idx="254">
                  <c:v>54.295338006163966</c:v>
                </c:pt>
                <c:pt idx="255">
                  <c:v>54.232904321725869</c:v>
                </c:pt>
                <c:pt idx="256">
                  <c:v>54.171086777278553</c:v>
                </c:pt>
                <c:pt idx="257">
                  <c:v>54.109879367689466</c:v>
                </c:pt>
                <c:pt idx="258">
                  <c:v>54.049276144477773</c:v>
                </c:pt>
                <c:pt idx="259">
                  <c:v>53.989271215327349</c:v>
                </c:pt>
                <c:pt idx="260">
                  <c:v>53.929858743602892</c:v>
                </c:pt>
                <c:pt idx="261">
                  <c:v>53.871032947868223</c:v>
                </c:pt>
                <c:pt idx="262">
                  <c:v>53.812788101408366</c:v>
                </c:pt>
                <c:pt idx="263">
                  <c:v>53.755118531754306</c:v>
                </c:pt>
                <c:pt idx="264">
                  <c:v>53.698018620210512</c:v>
                </c:pt>
                <c:pt idx="265">
                  <c:v>53.641482801386132</c:v>
                </c:pt>
                <c:pt idx="266">
                  <c:v>53.585505562728713</c:v>
                </c:pt>
                <c:pt idx="267">
                  <c:v>53.530081444060926</c:v>
                </c:pt>
                <c:pt idx="268">
                  <c:v>53.475205037120872</c:v>
                </c:pt>
                <c:pt idx="269">
                  <c:v>53.420870985104848</c:v>
                </c:pt>
                <c:pt idx="270">
                  <c:v>53.367073982213618</c:v>
                </c:pt>
                <c:pt idx="271">
                  <c:v>53.313808773201735</c:v>
                </c:pt>
                <c:pt idx="272">
                  <c:v>53.261070152929499</c:v>
                </c:pt>
                <c:pt idx="273">
                  <c:v>53.208852965918489</c:v>
                </c:pt>
                <c:pt idx="274">
                  <c:v>53.157152105910214</c:v>
                </c:pt>
                <c:pt idx="275">
                  <c:v>53.105962515427422</c:v>
                </c:pt>
                <c:pt idx="276">
                  <c:v>53.055279185338854</c:v>
                </c:pt>
                <c:pt idx="277">
                  <c:v>53.005097154427055</c:v>
                </c:pt>
                <c:pt idx="278">
                  <c:v>52.955411508959116</c:v>
                </c:pt>
                <c:pt idx="279">
                  <c:v>52.906217382260657</c:v>
                </c:pt>
                <c:pt idx="280">
                  <c:v>52.857509954292958</c:v>
                </c:pt>
                <c:pt idx="281">
                  <c:v>52.809284451232983</c:v>
                </c:pt>
                <c:pt idx="282">
                  <c:v>52.761536145056716</c:v>
                </c:pt>
                <c:pt idx="283">
                  <c:v>52.714260353125077</c:v>
                </c:pt>
                <c:pt idx="284">
                  <c:v>52.667452437773953</c:v>
                </c:pt>
                <c:pt idx="285">
                  <c:v>52.621107805906085</c:v>
                </c:pt>
                <c:pt idx="286">
                  <c:v>52.575221908586911</c:v>
                </c:pt>
                <c:pt idx="287">
                  <c:v>52.529790240642981</c:v>
                </c:pt>
                <c:pt idx="288">
                  <c:v>52.484808340263655</c:v>
                </c:pt>
                <c:pt idx="289">
                  <c:v>52.440271788605926</c:v>
                </c:pt>
                <c:pt idx="290">
                  <c:v>52.396176209401865</c:v>
                </c:pt>
                <c:pt idx="291">
                  <c:v>52.352517268569535</c:v>
                </c:pt>
                <c:pt idx="292">
                  <c:v>52.309290673826908</c:v>
                </c:pt>
                <c:pt idx="293">
                  <c:v>52.266492174308517</c:v>
                </c:pt>
                <c:pt idx="294">
                  <c:v>52.224117560185206</c:v>
                </c:pt>
                <c:pt idx="295">
                  <c:v>52.182162662287006</c:v>
                </c:pt>
                <c:pt idx="296">
                  <c:v>52.140623351729026</c:v>
                </c:pt>
                <c:pt idx="297">
                  <c:v>52.099495539540058</c:v>
                </c:pt>
                <c:pt idx="298">
                  <c:v>52.058775176294326</c:v>
                </c:pt>
                <c:pt idx="299">
                  <c:v>52.018458251746203</c:v>
                </c:pt>
                <c:pt idx="300">
                  <c:v>51.978540794467932</c:v>
                </c:pt>
                <c:pt idx="301">
                  <c:v>51.93901887148985</c:v>
                </c:pt>
                <c:pt idx="302">
                  <c:v>51.899888587944083</c:v>
                </c:pt>
                <c:pt idx="303">
                  <c:v>51.861146086711045</c:v>
                </c:pt>
                <c:pt idx="304">
                  <c:v>51.822787548068348</c:v>
                </c:pt>
                <c:pt idx="305">
                  <c:v>51.784809189343044</c:v>
                </c:pt>
                <c:pt idx="306">
                  <c:v>51.747207264566896</c:v>
                </c:pt>
                <c:pt idx="307">
                  <c:v>51.709978064133736</c:v>
                </c:pt>
                <c:pt idx="308">
                  <c:v>51.673117914460462</c:v>
                </c:pt>
                <c:pt idx="309">
                  <c:v>51.636623177650463</c:v>
                </c:pt>
                <c:pt idx="310">
                  <c:v>51.600490251160004</c:v>
                </c:pt>
                <c:pt idx="311">
                  <c:v>51.564715567467104</c:v>
                </c:pt>
                <c:pt idx="312">
                  <c:v>51.529295593743548</c:v>
                </c:pt>
                <c:pt idx="313">
                  <c:v>51.494226831529652</c:v>
                </c:pt>
                <c:pt idx="314">
                  <c:v>51.459505816411252</c:v>
                </c:pt>
                <c:pt idx="315">
                  <c:v>51.425129117700259</c:v>
                </c:pt>
                <c:pt idx="316">
                  <c:v>51.391093338117251</c:v>
                </c:pt>
                <c:pt idx="317">
                  <c:v>51.357395113477004</c:v>
                </c:pt>
                <c:pt idx="318">
                  <c:v>51.324031112376829</c:v>
                </c:pt>
                <c:pt idx="319">
                  <c:v>51.290998035887363</c:v>
                </c:pt>
                <c:pt idx="320">
                  <c:v>51.258292617246049</c:v>
                </c:pt>
                <c:pt idx="321">
                  <c:v>51.225911621553649</c:v>
                </c:pt>
                <c:pt idx="322">
                  <c:v>51.193851845472459</c:v>
                </c:pt>
                <c:pt idx="323">
                  <c:v>51.162110116928396</c:v>
                </c:pt>
                <c:pt idx="324">
                  <c:v>51.130683294814325</c:v>
                </c:pt>
                <c:pt idx="325">
                  <c:v>51.099568268697304</c:v>
                </c:pt>
                <c:pt idx="326">
                  <c:v>51.068761958527155</c:v>
                </c:pt>
                <c:pt idx="327">
                  <c:v>51.038261314348354</c:v>
                </c:pt>
                <c:pt idx="328">
                  <c:v>51.008063316014315</c:v>
                </c:pt>
                <c:pt idx="329">
                  <c:v>50.978164972903919</c:v>
                </c:pt>
                <c:pt idx="330">
                  <c:v>50.948563323640784</c:v>
                </c:pt>
                <c:pt idx="331">
                  <c:v>50.919255435814925</c:v>
                </c:pt>
                <c:pt idx="332">
                  <c:v>50.890238405706846</c:v>
                </c:pt>
                <c:pt idx="333">
                  <c:v>50.861509358014146</c:v>
                </c:pt>
                <c:pt idx="334">
                  <c:v>50.833065445580445</c:v>
                </c:pt>
                <c:pt idx="335">
                  <c:v>50.804903849126859</c:v>
                </c:pt>
                <c:pt idx="336">
                  <c:v>50.777021776985656</c:v>
                </c:pt>
                <c:pt idx="337">
                  <c:v>50.749416464836493</c:v>
                </c:pt>
                <c:pt idx="338">
                  <c:v>50.722085175445009</c:v>
                </c:pt>
                <c:pt idx="339">
                  <c:v>50.695025198403457</c:v>
                </c:pt>
                <c:pt idx="340">
                  <c:v>50.668233849874042</c:v>
                </c:pt>
                <c:pt idx="341">
                  <c:v>50.641708472334294</c:v>
                </c:pt>
                <c:pt idx="342">
                  <c:v>50.615446434325122</c:v>
                </c:pt>
                <c:pt idx="343">
                  <c:v>50.589445130200374</c:v>
                </c:pt>
                <c:pt idx="344">
                  <c:v>50.563701979879518</c:v>
                </c:pt>
                <c:pt idx="345">
                  <c:v>50.538214428602025</c:v>
                </c:pt>
                <c:pt idx="346">
                  <c:v>50.512979946684162</c:v>
                </c:pt>
                <c:pt idx="347">
                  <c:v>50.487996029277895</c:v>
                </c:pt>
                <c:pt idx="348">
                  <c:v>50.46326019613219</c:v>
                </c:pt>
                <c:pt idx="349">
                  <c:v>50.438769991356125</c:v>
                </c:pt>
                <c:pt idx="350">
                  <c:v>50.414522983184554</c:v>
                </c:pt>
                <c:pt idx="351">
                  <c:v>50.390516763745616</c:v>
                </c:pt>
                <c:pt idx="352">
                  <c:v>50.366748948830612</c:v>
                </c:pt>
                <c:pt idx="353">
                  <c:v>50.343217177665537</c:v>
                </c:pt>
                <c:pt idx="354">
                  <c:v>50.319919112685554</c:v>
                </c:pt>
                <c:pt idx="355">
                  <c:v>50.296852439310399</c:v>
                </c:pt>
                <c:pt idx="356">
                  <c:v>50.274014865722904</c:v>
                </c:pt>
                <c:pt idx="357">
                  <c:v>50.251404122648871</c:v>
                </c:pt>
                <c:pt idx="358">
                  <c:v>50.229017963139412</c:v>
                </c:pt>
                <c:pt idx="359">
                  <c:v>50.20685416235473</c:v>
                </c:pt>
                <c:pt idx="360">
                  <c:v>50.184910517350708</c:v>
                </c:pt>
                <c:pt idx="361">
                  <c:v>50.163184846866699</c:v>
                </c:pt>
                <c:pt idx="362">
                  <c:v>50.141674991115707</c:v>
                </c:pt>
                <c:pt idx="363">
                  <c:v>50.12037881157643</c:v>
                </c:pt>
                <c:pt idx="364">
                  <c:v>50.099294190787106</c:v>
                </c:pt>
                <c:pt idx="365">
                  <c:v>50.078419032141589</c:v>
                </c:pt>
                <c:pt idx="366">
                  <c:v>50.057751259686789</c:v>
                </c:pt>
                <c:pt idx="367">
                  <c:v>50.037288817922708</c:v>
                </c:pt>
                <c:pt idx="368">
                  <c:v>50.017029671603417</c:v>
                </c:pt>
                <c:pt idx="369">
                  <c:v>49.996971805541151</c:v>
                </c:pt>
                <c:pt idx="370">
                  <c:v>49.977113224410665</c:v>
                </c:pt>
                <c:pt idx="371">
                  <c:v>49.957451952556859</c:v>
                </c:pt>
                <c:pt idx="372">
                  <c:v>49.93798603380344</c:v>
                </c:pt>
                <c:pt idx="373">
                  <c:v>49.918713531263428</c:v>
                </c:pt>
                <c:pt idx="374">
                  <c:v>49.899632527151653</c:v>
                </c:pt>
                <c:pt idx="375">
                  <c:v>49.880741122598756</c:v>
                </c:pt>
                <c:pt idx="376">
                  <c:v>49.862037437467286</c:v>
                </c:pt>
                <c:pt idx="377">
                  <c:v>49.843519610169238</c:v>
                </c:pt>
                <c:pt idx="378">
                  <c:v>49.825185797485261</c:v>
                </c:pt>
                <c:pt idx="379">
                  <c:v>49.807034174385876</c:v>
                </c:pt>
                <c:pt idx="380">
                  <c:v>49.789062933854161</c:v>
                </c:pt>
                <c:pt idx="381">
                  <c:v>49.771270286710006</c:v>
                </c:pt>
                <c:pt idx="382">
                  <c:v>49.753654461436341</c:v>
                </c:pt>
                <c:pt idx="383">
                  <c:v>49.736213704006964</c:v>
                </c:pt>
                <c:pt idx="384">
                  <c:v>49.718946277715254</c:v>
                </c:pt>
                <c:pt idx="385">
                  <c:v>49.70185046300594</c:v>
                </c:pt>
                <c:pt idx="386">
                  <c:v>49.684924557306999</c:v>
                </c:pt>
                <c:pt idx="387">
                  <c:v>49.668166874864262</c:v>
                </c:pt>
                <c:pt idx="388">
                  <c:v>49.651575746576583</c:v>
                </c:pt>
                <c:pt idx="389">
                  <c:v>49.635149519833654</c:v>
                </c:pt>
                <c:pt idx="390">
                  <c:v>49.618886558354482</c:v>
                </c:pt>
                <c:pt idx="391">
                  <c:v>49.60278524202792</c:v>
                </c:pt>
                <c:pt idx="392">
                  <c:v>49.586843966754145</c:v>
                </c:pt>
                <c:pt idx="393">
                  <c:v>49.571061144288706</c:v>
                </c:pt>
                <c:pt idx="394">
                  <c:v>49.555435202086713</c:v>
                </c:pt>
                <c:pt idx="395">
                  <c:v>49.539964583149484</c:v>
                </c:pt>
                <c:pt idx="396">
                  <c:v>49.524647745872457</c:v>
                </c:pt>
                <c:pt idx="397">
                  <c:v>49.509483163894139</c:v>
                </c:pt>
                <c:pt idx="398">
                  <c:v>49.494469325947108</c:v>
                </c:pt>
                <c:pt idx="399">
                  <c:v>49.479604735709891</c:v>
                </c:pt>
                <c:pt idx="400">
                  <c:v>49.464887911660583</c:v>
                </c:pt>
                <c:pt idx="401">
                  <c:v>49.450317386932056</c:v>
                </c:pt>
                <c:pt idx="402">
                  <c:v>49.435891709167748</c:v>
                </c:pt>
                <c:pt idx="403">
                  <c:v>49.421609440379818</c:v>
                </c:pt>
                <c:pt idx="404">
                  <c:v>49.407469156808041</c:v>
                </c:pt>
                <c:pt idx="405">
                  <c:v>49.393469448780316</c:v>
                </c:pt>
                <c:pt idx="406">
                  <c:v>49.379608920574313</c:v>
                </c:pt>
                <c:pt idx="407">
                  <c:v>49.365886190280499</c:v>
                </c:pt>
                <c:pt idx="408">
                  <c:v>49.352299889666916</c:v>
                </c:pt>
                <c:pt idx="409">
                  <c:v>49.338848664044463</c:v>
                </c:pt>
                <c:pt idx="410">
                  <c:v>49.325531172134113</c:v>
                </c:pt>
                <c:pt idx="411">
                  <c:v>49.312346085935054</c:v>
                </c:pt>
                <c:pt idx="412">
                  <c:v>49.299292090594513</c:v>
                </c:pt>
                <c:pt idx="413">
                  <c:v>49.286367884278221</c:v>
                </c:pt>
                <c:pt idx="414">
                  <c:v>49.273572178042741</c:v>
                </c:pt>
                <c:pt idx="415">
                  <c:v>49.260903695708492</c:v>
                </c:pt>
                <c:pt idx="416">
                  <c:v>49.248361173734544</c:v>
                </c:pt>
                <c:pt idx="417">
                  <c:v>49.235943361094151</c:v>
                </c:pt>
                <c:pt idx="418">
                  <c:v>49.223649019151651</c:v>
                </c:pt>
                <c:pt idx="419">
                  <c:v>49.211476921540665</c:v>
                </c:pt>
                <c:pt idx="420">
                  <c:v>49.199425854043405</c:v>
                </c:pt>
                <c:pt idx="421">
                  <c:v>49.187494614470999</c:v>
                </c:pt>
                <c:pt idx="422">
                  <c:v>49.175682012545202</c:v>
                </c:pt>
                <c:pt idx="423">
                  <c:v>49.163986869781127</c:v>
                </c:pt>
                <c:pt idx="424">
                  <c:v>49.15240801937113</c:v>
                </c:pt>
                <c:pt idx="425">
                  <c:v>49.140944306069869</c:v>
                </c:pt>
                <c:pt idx="426">
                  <c:v>49.129594586080337</c:v>
                </c:pt>
                <c:pt idx="427">
                  <c:v>49.118357726941213</c:v>
                </c:pt>
                <c:pt idx="428">
                  <c:v>49.107232607415057</c:v>
                </c:pt>
                <c:pt idx="429">
                  <c:v>49.096218117377923</c:v>
                </c:pt>
                <c:pt idx="430">
                  <c:v>49.085313157709543</c:v>
                </c:pt>
                <c:pt idx="431">
                  <c:v>49.074516640185266</c:v>
                </c:pt>
                <c:pt idx="432">
                  <c:v>49.063827487368172</c:v>
                </c:pt>
                <c:pt idx="433">
                  <c:v>49.053244632503336</c:v>
                </c:pt>
                <c:pt idx="434">
                  <c:v>49.042767019411897</c:v>
                </c:pt>
                <c:pt idx="435">
                  <c:v>49.032393602387081</c:v>
                </c:pt>
                <c:pt idx="436">
                  <c:v>49.022123346090936</c:v>
                </c:pt>
                <c:pt idx="437">
                  <c:v>49.01195522545185</c:v>
                </c:pt>
                <c:pt idx="438">
                  <c:v>49.001888225563505</c:v>
                </c:pt>
                <c:pt idx="439">
                  <c:v>48.9919213415846</c:v>
                </c:pt>
                <c:pt idx="440">
                  <c:v>48.982053578639146</c:v>
                </c:pt>
                <c:pt idx="441">
                  <c:v>48.972283951718524</c:v>
                </c:pt>
                <c:pt idx="442">
                  <c:v>48.962611485584056</c:v>
                </c:pt>
                <c:pt idx="443">
                  <c:v>48.953035214670223</c:v>
                </c:pt>
                <c:pt idx="444">
                  <c:v>48.943554182989566</c:v>
                </c:pt>
                <c:pt idx="445">
                  <c:v>48.934167444037904</c:v>
                </c:pt>
                <c:pt idx="446">
                  <c:v>48.924874060700745</c:v>
                </c:pt>
                <c:pt idx="447">
                  <c:v>48.915673105160543</c:v>
                </c:pt>
                <c:pt idx="448">
                  <c:v>48.90656365880487</c:v>
                </c:pt>
                <c:pt idx="449">
                  <c:v>48.897544812135429</c:v>
                </c:pt>
                <c:pt idx="450">
                  <c:v>48.888615664678149</c:v>
                </c:pt>
                <c:pt idx="451">
                  <c:v>48.879775324893913</c:v>
                </c:pt>
                <c:pt idx="452">
                  <c:v>48.871022910090254</c:v>
                </c:pt>
                <c:pt idx="453">
                  <c:v>48.86235754633406</c:v>
                </c:pt>
                <c:pt idx="454">
                  <c:v>48.853778368364836</c:v>
                </c:pt>
                <c:pt idx="455">
                  <c:v>48.845284519509065</c:v>
                </c:pt>
                <c:pt idx="456">
                  <c:v>48.836875151595386</c:v>
                </c:pt>
                <c:pt idx="457">
                  <c:v>48.828549424870403</c:v>
                </c:pt>
                <c:pt idx="458">
                  <c:v>48.820306507915497</c:v>
                </c:pt>
                <c:pt idx="459">
                  <c:v>48.812145577564451</c:v>
                </c:pt>
                <c:pt idx="460">
                  <c:v>48.804065818821911</c:v>
                </c:pt>
                <c:pt idx="461">
                  <c:v>48.796066424782296</c:v>
                </c:pt>
                <c:pt idx="462">
                  <c:v>48.788146596550163</c:v>
                </c:pt>
                <c:pt idx="463">
                  <c:v>48.780305543160615</c:v>
                </c:pt>
                <c:pt idx="464">
                  <c:v>48.772542481501155</c:v>
                </c:pt>
                <c:pt idx="465">
                  <c:v>48.764856636233695</c:v>
                </c:pt>
                <c:pt idx="466">
                  <c:v>48.757247239717913</c:v>
                </c:pt>
                <c:pt idx="467">
                  <c:v>48.749713531934972</c:v>
                </c:pt>
                <c:pt idx="468">
                  <c:v>48.742254760411903</c:v>
                </c:pt>
                <c:pt idx="469">
                  <c:v>48.734870180147276</c:v>
                </c:pt>
                <c:pt idx="470">
                  <c:v>48.72755905353705</c:v>
                </c:pt>
                <c:pt idx="471">
                  <c:v>48.720320650301311</c:v>
                </c:pt>
                <c:pt idx="472">
                  <c:v>48.713154247411872</c:v>
                </c:pt>
                <c:pt idx="473">
                  <c:v>48.706059129020382</c:v>
                </c:pt>
                <c:pt idx="474">
                  <c:v>48.699034586387405</c:v>
                </c:pt>
                <c:pt idx="475">
                  <c:v>48.692079917811888</c:v>
                </c:pt>
                <c:pt idx="476">
                  <c:v>48.685194428561388</c:v>
                </c:pt>
                <c:pt idx="477">
                  <c:v>48.678377430803337</c:v>
                </c:pt>
                <c:pt idx="478">
                  <c:v>48.671628243536446</c:v>
                </c:pt>
                <c:pt idx="479">
                  <c:v>48.66494619252321</c:v>
                </c:pt>
                <c:pt idx="480">
                  <c:v>48.658330610222798</c:v>
                </c:pt>
                <c:pt idx="481">
                  <c:v>48.651780835724722</c:v>
                </c:pt>
                <c:pt idx="482">
                  <c:v>48.64529621468332</c:v>
                </c:pt>
                <c:pt idx="483">
                  <c:v>48.638876099252499</c:v>
                </c:pt>
                <c:pt idx="484">
                  <c:v>48.63251984802158</c:v>
                </c:pt>
                <c:pt idx="485">
                  <c:v>48.626226825951122</c:v>
                </c:pt>
                <c:pt idx="486">
                  <c:v>48.619996404310264</c:v>
                </c:pt>
                <c:pt idx="487">
                  <c:v>48.613827960614024</c:v>
                </c:pt>
                <c:pt idx="488">
                  <c:v>48.607720878561352</c:v>
                </c:pt>
                <c:pt idx="489">
                  <c:v>48.601674547973737</c:v>
                </c:pt>
                <c:pt idx="490">
                  <c:v>48.595688364734812</c:v>
                </c:pt>
                <c:pt idx="491">
                  <c:v>48.589761730730054</c:v>
                </c:pt>
                <c:pt idx="492">
                  <c:v>48.583894053787326</c:v>
                </c:pt>
                <c:pt idx="493">
                  <c:v>48.578084747618163</c:v>
                </c:pt>
                <c:pt idx="494">
                  <c:v>48.572333231759067</c:v>
                </c:pt>
                <c:pt idx="495">
                  <c:v>48.566638931513978</c:v>
                </c:pt>
                <c:pt idx="496">
                  <c:v>48.561001277897148</c:v>
                </c:pt>
                <c:pt idx="497">
                  <c:v>48.555419707576554</c:v>
                </c:pt>
                <c:pt idx="498">
                  <c:v>48.549893662817539</c:v>
                </c:pt>
                <c:pt idx="499">
                  <c:v>48.54442259142764</c:v>
                </c:pt>
                <c:pt idx="500">
                  <c:v>48.539005946701486</c:v>
                </c:pt>
              </c:numCache>
            </c:numRef>
          </c:val>
          <c:smooth val="0"/>
        </c:ser>
        <c:ser>
          <c:idx val="1"/>
          <c:order val="1"/>
          <c:spPr>
            <a:ln>
              <a:solidFill>
                <a:srgbClr val="0070C0"/>
              </a:solidFill>
            </a:ln>
          </c:spPr>
          <c:marker>
            <c:symbol val="none"/>
          </c:marker>
          <c:val>
            <c:numRef>
              <c:f>Лист2!$B$1:$B$501</c:f>
              <c:numCache>
                <c:formatCode>General</c:formatCode>
                <c:ptCount val="501"/>
                <c:pt idx="0">
                  <c:v>48</c:v>
                </c:pt>
                <c:pt idx="1">
                  <c:v>48</c:v>
                </c:pt>
                <c:pt idx="2">
                  <c:v>48</c:v>
                </c:pt>
                <c:pt idx="3">
                  <c:v>48</c:v>
                </c:pt>
                <c:pt idx="4">
                  <c:v>48</c:v>
                </c:pt>
                <c:pt idx="5">
                  <c:v>48</c:v>
                </c:pt>
                <c:pt idx="6">
                  <c:v>48</c:v>
                </c:pt>
                <c:pt idx="7">
                  <c:v>48</c:v>
                </c:pt>
                <c:pt idx="8">
                  <c:v>48</c:v>
                </c:pt>
                <c:pt idx="9">
                  <c:v>48</c:v>
                </c:pt>
                <c:pt idx="10">
                  <c:v>48</c:v>
                </c:pt>
                <c:pt idx="11">
                  <c:v>48</c:v>
                </c:pt>
                <c:pt idx="12">
                  <c:v>48</c:v>
                </c:pt>
                <c:pt idx="13">
                  <c:v>48</c:v>
                </c:pt>
                <c:pt idx="14">
                  <c:v>48</c:v>
                </c:pt>
                <c:pt idx="15">
                  <c:v>48</c:v>
                </c:pt>
                <c:pt idx="16">
                  <c:v>48</c:v>
                </c:pt>
                <c:pt idx="17">
                  <c:v>48</c:v>
                </c:pt>
                <c:pt idx="18">
                  <c:v>48</c:v>
                </c:pt>
                <c:pt idx="19">
                  <c:v>48</c:v>
                </c:pt>
                <c:pt idx="20">
                  <c:v>48</c:v>
                </c:pt>
                <c:pt idx="21">
                  <c:v>48</c:v>
                </c:pt>
                <c:pt idx="22">
                  <c:v>48</c:v>
                </c:pt>
                <c:pt idx="23">
                  <c:v>48</c:v>
                </c:pt>
                <c:pt idx="24">
                  <c:v>48</c:v>
                </c:pt>
                <c:pt idx="25">
                  <c:v>48</c:v>
                </c:pt>
                <c:pt idx="26">
                  <c:v>48</c:v>
                </c:pt>
                <c:pt idx="27">
                  <c:v>48</c:v>
                </c:pt>
                <c:pt idx="28">
                  <c:v>48</c:v>
                </c:pt>
                <c:pt idx="29">
                  <c:v>48</c:v>
                </c:pt>
                <c:pt idx="30">
                  <c:v>48</c:v>
                </c:pt>
                <c:pt idx="31">
                  <c:v>48</c:v>
                </c:pt>
                <c:pt idx="32">
                  <c:v>48</c:v>
                </c:pt>
                <c:pt idx="33">
                  <c:v>48</c:v>
                </c:pt>
                <c:pt idx="34">
                  <c:v>48</c:v>
                </c:pt>
                <c:pt idx="35">
                  <c:v>48</c:v>
                </c:pt>
                <c:pt idx="36">
                  <c:v>48</c:v>
                </c:pt>
                <c:pt idx="37">
                  <c:v>48</c:v>
                </c:pt>
                <c:pt idx="38">
                  <c:v>48</c:v>
                </c:pt>
                <c:pt idx="39">
                  <c:v>48</c:v>
                </c:pt>
                <c:pt idx="40">
                  <c:v>48</c:v>
                </c:pt>
                <c:pt idx="41">
                  <c:v>48</c:v>
                </c:pt>
                <c:pt idx="42">
                  <c:v>48</c:v>
                </c:pt>
                <c:pt idx="43">
                  <c:v>48</c:v>
                </c:pt>
                <c:pt idx="44">
                  <c:v>48</c:v>
                </c:pt>
                <c:pt idx="45">
                  <c:v>48</c:v>
                </c:pt>
                <c:pt idx="46">
                  <c:v>48</c:v>
                </c:pt>
                <c:pt idx="47">
                  <c:v>48</c:v>
                </c:pt>
                <c:pt idx="48">
                  <c:v>48</c:v>
                </c:pt>
                <c:pt idx="49">
                  <c:v>48</c:v>
                </c:pt>
                <c:pt idx="50">
                  <c:v>48</c:v>
                </c:pt>
                <c:pt idx="51">
                  <c:v>48</c:v>
                </c:pt>
                <c:pt idx="52">
                  <c:v>48</c:v>
                </c:pt>
                <c:pt idx="53">
                  <c:v>48</c:v>
                </c:pt>
                <c:pt idx="54">
                  <c:v>48</c:v>
                </c:pt>
                <c:pt idx="55">
                  <c:v>48</c:v>
                </c:pt>
                <c:pt idx="56">
                  <c:v>48</c:v>
                </c:pt>
                <c:pt idx="57">
                  <c:v>48</c:v>
                </c:pt>
                <c:pt idx="58">
                  <c:v>48</c:v>
                </c:pt>
                <c:pt idx="59">
                  <c:v>48</c:v>
                </c:pt>
                <c:pt idx="60">
                  <c:v>48</c:v>
                </c:pt>
                <c:pt idx="61">
                  <c:v>48</c:v>
                </c:pt>
                <c:pt idx="62">
                  <c:v>48</c:v>
                </c:pt>
                <c:pt idx="63">
                  <c:v>48</c:v>
                </c:pt>
                <c:pt idx="64">
                  <c:v>48</c:v>
                </c:pt>
                <c:pt idx="65">
                  <c:v>48</c:v>
                </c:pt>
                <c:pt idx="66">
                  <c:v>48</c:v>
                </c:pt>
                <c:pt idx="67">
                  <c:v>48</c:v>
                </c:pt>
                <c:pt idx="68">
                  <c:v>48</c:v>
                </c:pt>
                <c:pt idx="69">
                  <c:v>48</c:v>
                </c:pt>
                <c:pt idx="70">
                  <c:v>48</c:v>
                </c:pt>
                <c:pt idx="71">
                  <c:v>48</c:v>
                </c:pt>
                <c:pt idx="72">
                  <c:v>48</c:v>
                </c:pt>
                <c:pt idx="73">
                  <c:v>48</c:v>
                </c:pt>
                <c:pt idx="74">
                  <c:v>48</c:v>
                </c:pt>
                <c:pt idx="75">
                  <c:v>48</c:v>
                </c:pt>
                <c:pt idx="76">
                  <c:v>48</c:v>
                </c:pt>
                <c:pt idx="77">
                  <c:v>48</c:v>
                </c:pt>
                <c:pt idx="78">
                  <c:v>48</c:v>
                </c:pt>
                <c:pt idx="79">
                  <c:v>48</c:v>
                </c:pt>
                <c:pt idx="80">
                  <c:v>48</c:v>
                </c:pt>
                <c:pt idx="81">
                  <c:v>48</c:v>
                </c:pt>
                <c:pt idx="82">
                  <c:v>48</c:v>
                </c:pt>
                <c:pt idx="83">
                  <c:v>48</c:v>
                </c:pt>
                <c:pt idx="84">
                  <c:v>48</c:v>
                </c:pt>
                <c:pt idx="85">
                  <c:v>48</c:v>
                </c:pt>
                <c:pt idx="86">
                  <c:v>48</c:v>
                </c:pt>
                <c:pt idx="87">
                  <c:v>48</c:v>
                </c:pt>
                <c:pt idx="88">
                  <c:v>48</c:v>
                </c:pt>
                <c:pt idx="89">
                  <c:v>48</c:v>
                </c:pt>
                <c:pt idx="90">
                  <c:v>48</c:v>
                </c:pt>
                <c:pt idx="91">
                  <c:v>48</c:v>
                </c:pt>
                <c:pt idx="92">
                  <c:v>48</c:v>
                </c:pt>
                <c:pt idx="93">
                  <c:v>48</c:v>
                </c:pt>
                <c:pt idx="94">
                  <c:v>48</c:v>
                </c:pt>
                <c:pt idx="95">
                  <c:v>48</c:v>
                </c:pt>
                <c:pt idx="96">
                  <c:v>48</c:v>
                </c:pt>
                <c:pt idx="97">
                  <c:v>48</c:v>
                </c:pt>
                <c:pt idx="98">
                  <c:v>48</c:v>
                </c:pt>
                <c:pt idx="99">
                  <c:v>48</c:v>
                </c:pt>
                <c:pt idx="100">
                  <c:v>48</c:v>
                </c:pt>
                <c:pt idx="101">
                  <c:v>48</c:v>
                </c:pt>
                <c:pt idx="102">
                  <c:v>48</c:v>
                </c:pt>
                <c:pt idx="103">
                  <c:v>48</c:v>
                </c:pt>
                <c:pt idx="104">
                  <c:v>48</c:v>
                </c:pt>
                <c:pt idx="105">
                  <c:v>48</c:v>
                </c:pt>
                <c:pt idx="106">
                  <c:v>48</c:v>
                </c:pt>
                <c:pt idx="107">
                  <c:v>48</c:v>
                </c:pt>
                <c:pt idx="108">
                  <c:v>48</c:v>
                </c:pt>
                <c:pt idx="109">
                  <c:v>48</c:v>
                </c:pt>
                <c:pt idx="110">
                  <c:v>48</c:v>
                </c:pt>
                <c:pt idx="111">
                  <c:v>48</c:v>
                </c:pt>
                <c:pt idx="112">
                  <c:v>48</c:v>
                </c:pt>
                <c:pt idx="113">
                  <c:v>48</c:v>
                </c:pt>
                <c:pt idx="114">
                  <c:v>48</c:v>
                </c:pt>
                <c:pt idx="115">
                  <c:v>48</c:v>
                </c:pt>
                <c:pt idx="116">
                  <c:v>48</c:v>
                </c:pt>
                <c:pt idx="117">
                  <c:v>48</c:v>
                </c:pt>
                <c:pt idx="118">
                  <c:v>48</c:v>
                </c:pt>
                <c:pt idx="119">
                  <c:v>48</c:v>
                </c:pt>
                <c:pt idx="120">
                  <c:v>48</c:v>
                </c:pt>
                <c:pt idx="121">
                  <c:v>48</c:v>
                </c:pt>
                <c:pt idx="122">
                  <c:v>48</c:v>
                </c:pt>
                <c:pt idx="123">
                  <c:v>48</c:v>
                </c:pt>
                <c:pt idx="124">
                  <c:v>48</c:v>
                </c:pt>
                <c:pt idx="125">
                  <c:v>48</c:v>
                </c:pt>
                <c:pt idx="126">
                  <c:v>48</c:v>
                </c:pt>
                <c:pt idx="127">
                  <c:v>48</c:v>
                </c:pt>
                <c:pt idx="128">
                  <c:v>48</c:v>
                </c:pt>
                <c:pt idx="129">
                  <c:v>48</c:v>
                </c:pt>
                <c:pt idx="130">
                  <c:v>48</c:v>
                </c:pt>
                <c:pt idx="131">
                  <c:v>48</c:v>
                </c:pt>
                <c:pt idx="132">
                  <c:v>48</c:v>
                </c:pt>
                <c:pt idx="133">
                  <c:v>48</c:v>
                </c:pt>
                <c:pt idx="134">
                  <c:v>48</c:v>
                </c:pt>
                <c:pt idx="135">
                  <c:v>48</c:v>
                </c:pt>
                <c:pt idx="136">
                  <c:v>48</c:v>
                </c:pt>
                <c:pt idx="137">
                  <c:v>48</c:v>
                </c:pt>
                <c:pt idx="138">
                  <c:v>48</c:v>
                </c:pt>
                <c:pt idx="139">
                  <c:v>48</c:v>
                </c:pt>
                <c:pt idx="140">
                  <c:v>48</c:v>
                </c:pt>
                <c:pt idx="141">
                  <c:v>48</c:v>
                </c:pt>
                <c:pt idx="142">
                  <c:v>48</c:v>
                </c:pt>
                <c:pt idx="143">
                  <c:v>48</c:v>
                </c:pt>
                <c:pt idx="144">
                  <c:v>48</c:v>
                </c:pt>
                <c:pt idx="145">
                  <c:v>48</c:v>
                </c:pt>
                <c:pt idx="146">
                  <c:v>48</c:v>
                </c:pt>
                <c:pt idx="147">
                  <c:v>48</c:v>
                </c:pt>
                <c:pt idx="148">
                  <c:v>48</c:v>
                </c:pt>
                <c:pt idx="149">
                  <c:v>48</c:v>
                </c:pt>
                <c:pt idx="150">
                  <c:v>48</c:v>
                </c:pt>
                <c:pt idx="151">
                  <c:v>48</c:v>
                </c:pt>
                <c:pt idx="152">
                  <c:v>48</c:v>
                </c:pt>
                <c:pt idx="153">
                  <c:v>48</c:v>
                </c:pt>
                <c:pt idx="154">
                  <c:v>48</c:v>
                </c:pt>
                <c:pt idx="155">
                  <c:v>48</c:v>
                </c:pt>
                <c:pt idx="156">
                  <c:v>48</c:v>
                </c:pt>
                <c:pt idx="157">
                  <c:v>48</c:v>
                </c:pt>
                <c:pt idx="158">
                  <c:v>48</c:v>
                </c:pt>
                <c:pt idx="159">
                  <c:v>48</c:v>
                </c:pt>
                <c:pt idx="160">
                  <c:v>48</c:v>
                </c:pt>
                <c:pt idx="161">
                  <c:v>48</c:v>
                </c:pt>
                <c:pt idx="162">
                  <c:v>48</c:v>
                </c:pt>
                <c:pt idx="163">
                  <c:v>48</c:v>
                </c:pt>
                <c:pt idx="164">
                  <c:v>48</c:v>
                </c:pt>
                <c:pt idx="165">
                  <c:v>48</c:v>
                </c:pt>
                <c:pt idx="166">
                  <c:v>48</c:v>
                </c:pt>
                <c:pt idx="167">
                  <c:v>48</c:v>
                </c:pt>
                <c:pt idx="168">
                  <c:v>48</c:v>
                </c:pt>
                <c:pt idx="169">
                  <c:v>48</c:v>
                </c:pt>
                <c:pt idx="170">
                  <c:v>48</c:v>
                </c:pt>
                <c:pt idx="171">
                  <c:v>48</c:v>
                </c:pt>
                <c:pt idx="172">
                  <c:v>48</c:v>
                </c:pt>
                <c:pt idx="173">
                  <c:v>48</c:v>
                </c:pt>
                <c:pt idx="174">
                  <c:v>48</c:v>
                </c:pt>
                <c:pt idx="175">
                  <c:v>48</c:v>
                </c:pt>
                <c:pt idx="176">
                  <c:v>48</c:v>
                </c:pt>
                <c:pt idx="177">
                  <c:v>48</c:v>
                </c:pt>
                <c:pt idx="178">
                  <c:v>48</c:v>
                </c:pt>
                <c:pt idx="179">
                  <c:v>48</c:v>
                </c:pt>
                <c:pt idx="180">
                  <c:v>48</c:v>
                </c:pt>
                <c:pt idx="181">
                  <c:v>48</c:v>
                </c:pt>
                <c:pt idx="182">
                  <c:v>48</c:v>
                </c:pt>
                <c:pt idx="183">
                  <c:v>48</c:v>
                </c:pt>
                <c:pt idx="184">
                  <c:v>48</c:v>
                </c:pt>
                <c:pt idx="185">
                  <c:v>48</c:v>
                </c:pt>
                <c:pt idx="186">
                  <c:v>48</c:v>
                </c:pt>
                <c:pt idx="187">
                  <c:v>48</c:v>
                </c:pt>
                <c:pt idx="188">
                  <c:v>48</c:v>
                </c:pt>
                <c:pt idx="189">
                  <c:v>48</c:v>
                </c:pt>
                <c:pt idx="190">
                  <c:v>48</c:v>
                </c:pt>
                <c:pt idx="191">
                  <c:v>48</c:v>
                </c:pt>
                <c:pt idx="192">
                  <c:v>48</c:v>
                </c:pt>
                <c:pt idx="193">
                  <c:v>48</c:v>
                </c:pt>
                <c:pt idx="194">
                  <c:v>48</c:v>
                </c:pt>
                <c:pt idx="195">
                  <c:v>48</c:v>
                </c:pt>
                <c:pt idx="196">
                  <c:v>48</c:v>
                </c:pt>
                <c:pt idx="197">
                  <c:v>48</c:v>
                </c:pt>
                <c:pt idx="198">
                  <c:v>48</c:v>
                </c:pt>
                <c:pt idx="199">
                  <c:v>48</c:v>
                </c:pt>
                <c:pt idx="200">
                  <c:v>48</c:v>
                </c:pt>
                <c:pt idx="201">
                  <c:v>48</c:v>
                </c:pt>
                <c:pt idx="202">
                  <c:v>48</c:v>
                </c:pt>
                <c:pt idx="203">
                  <c:v>48</c:v>
                </c:pt>
                <c:pt idx="204">
                  <c:v>48</c:v>
                </c:pt>
                <c:pt idx="205">
                  <c:v>48</c:v>
                </c:pt>
                <c:pt idx="206">
                  <c:v>48</c:v>
                </c:pt>
                <c:pt idx="207">
                  <c:v>48</c:v>
                </c:pt>
                <c:pt idx="208">
                  <c:v>48</c:v>
                </c:pt>
                <c:pt idx="209">
                  <c:v>48</c:v>
                </c:pt>
                <c:pt idx="210">
                  <c:v>48</c:v>
                </c:pt>
                <c:pt idx="211">
                  <c:v>48</c:v>
                </c:pt>
                <c:pt idx="212">
                  <c:v>48</c:v>
                </c:pt>
                <c:pt idx="213">
                  <c:v>48</c:v>
                </c:pt>
                <c:pt idx="214">
                  <c:v>48</c:v>
                </c:pt>
                <c:pt idx="215">
                  <c:v>48</c:v>
                </c:pt>
                <c:pt idx="216">
                  <c:v>48</c:v>
                </c:pt>
                <c:pt idx="217">
                  <c:v>48</c:v>
                </c:pt>
                <c:pt idx="218">
                  <c:v>48</c:v>
                </c:pt>
                <c:pt idx="219">
                  <c:v>48</c:v>
                </c:pt>
                <c:pt idx="220">
                  <c:v>48</c:v>
                </c:pt>
                <c:pt idx="221">
                  <c:v>48</c:v>
                </c:pt>
                <c:pt idx="222">
                  <c:v>48</c:v>
                </c:pt>
                <c:pt idx="223">
                  <c:v>48</c:v>
                </c:pt>
                <c:pt idx="224">
                  <c:v>48</c:v>
                </c:pt>
                <c:pt idx="225">
                  <c:v>48</c:v>
                </c:pt>
                <c:pt idx="226">
                  <c:v>48</c:v>
                </c:pt>
                <c:pt idx="227">
                  <c:v>48</c:v>
                </c:pt>
                <c:pt idx="228">
                  <c:v>48</c:v>
                </c:pt>
                <c:pt idx="229">
                  <c:v>48</c:v>
                </c:pt>
                <c:pt idx="230">
                  <c:v>48</c:v>
                </c:pt>
                <c:pt idx="231">
                  <c:v>48</c:v>
                </c:pt>
                <c:pt idx="232">
                  <c:v>48</c:v>
                </c:pt>
                <c:pt idx="233">
                  <c:v>48</c:v>
                </c:pt>
                <c:pt idx="234">
                  <c:v>48</c:v>
                </c:pt>
                <c:pt idx="235">
                  <c:v>48</c:v>
                </c:pt>
                <c:pt idx="236">
                  <c:v>48</c:v>
                </c:pt>
                <c:pt idx="237">
                  <c:v>48</c:v>
                </c:pt>
                <c:pt idx="238">
                  <c:v>48</c:v>
                </c:pt>
                <c:pt idx="239">
                  <c:v>48</c:v>
                </c:pt>
                <c:pt idx="240">
                  <c:v>48</c:v>
                </c:pt>
                <c:pt idx="241">
                  <c:v>48</c:v>
                </c:pt>
                <c:pt idx="242">
                  <c:v>48</c:v>
                </c:pt>
                <c:pt idx="243">
                  <c:v>48</c:v>
                </c:pt>
                <c:pt idx="244">
                  <c:v>48</c:v>
                </c:pt>
                <c:pt idx="245">
                  <c:v>48</c:v>
                </c:pt>
                <c:pt idx="246">
                  <c:v>48</c:v>
                </c:pt>
                <c:pt idx="247">
                  <c:v>48</c:v>
                </c:pt>
                <c:pt idx="248">
                  <c:v>48</c:v>
                </c:pt>
                <c:pt idx="249">
                  <c:v>48</c:v>
                </c:pt>
                <c:pt idx="250">
                  <c:v>48</c:v>
                </c:pt>
                <c:pt idx="251">
                  <c:v>48</c:v>
                </c:pt>
                <c:pt idx="252">
                  <c:v>48</c:v>
                </c:pt>
                <c:pt idx="253">
                  <c:v>48</c:v>
                </c:pt>
                <c:pt idx="254">
                  <c:v>48</c:v>
                </c:pt>
                <c:pt idx="255">
                  <c:v>48</c:v>
                </c:pt>
                <c:pt idx="256">
                  <c:v>48</c:v>
                </c:pt>
                <c:pt idx="257">
                  <c:v>48</c:v>
                </c:pt>
                <c:pt idx="258">
                  <c:v>48</c:v>
                </c:pt>
                <c:pt idx="259">
                  <c:v>48</c:v>
                </c:pt>
                <c:pt idx="260">
                  <c:v>48</c:v>
                </c:pt>
                <c:pt idx="261">
                  <c:v>48</c:v>
                </c:pt>
                <c:pt idx="262">
                  <c:v>48</c:v>
                </c:pt>
                <c:pt idx="263">
                  <c:v>48</c:v>
                </c:pt>
                <c:pt idx="264">
                  <c:v>48</c:v>
                </c:pt>
                <c:pt idx="265">
                  <c:v>48</c:v>
                </c:pt>
                <c:pt idx="266">
                  <c:v>48</c:v>
                </c:pt>
                <c:pt idx="267">
                  <c:v>48</c:v>
                </c:pt>
                <c:pt idx="268">
                  <c:v>48</c:v>
                </c:pt>
                <c:pt idx="269">
                  <c:v>48</c:v>
                </c:pt>
                <c:pt idx="270">
                  <c:v>48</c:v>
                </c:pt>
                <c:pt idx="271">
                  <c:v>48</c:v>
                </c:pt>
                <c:pt idx="272">
                  <c:v>48</c:v>
                </c:pt>
                <c:pt idx="273">
                  <c:v>48</c:v>
                </c:pt>
                <c:pt idx="274">
                  <c:v>48</c:v>
                </c:pt>
                <c:pt idx="275">
                  <c:v>48</c:v>
                </c:pt>
                <c:pt idx="276">
                  <c:v>48</c:v>
                </c:pt>
                <c:pt idx="277">
                  <c:v>48</c:v>
                </c:pt>
                <c:pt idx="278">
                  <c:v>48</c:v>
                </c:pt>
                <c:pt idx="279">
                  <c:v>48</c:v>
                </c:pt>
                <c:pt idx="280">
                  <c:v>48</c:v>
                </c:pt>
                <c:pt idx="281">
                  <c:v>48</c:v>
                </c:pt>
                <c:pt idx="282">
                  <c:v>48</c:v>
                </c:pt>
                <c:pt idx="283">
                  <c:v>48</c:v>
                </c:pt>
                <c:pt idx="284">
                  <c:v>48</c:v>
                </c:pt>
                <c:pt idx="285">
                  <c:v>48</c:v>
                </c:pt>
                <c:pt idx="286">
                  <c:v>48</c:v>
                </c:pt>
                <c:pt idx="287">
                  <c:v>48</c:v>
                </c:pt>
                <c:pt idx="288">
                  <c:v>48</c:v>
                </c:pt>
                <c:pt idx="289">
                  <c:v>48</c:v>
                </c:pt>
                <c:pt idx="290">
                  <c:v>48</c:v>
                </c:pt>
                <c:pt idx="291">
                  <c:v>48</c:v>
                </c:pt>
                <c:pt idx="292">
                  <c:v>48</c:v>
                </c:pt>
                <c:pt idx="293">
                  <c:v>48</c:v>
                </c:pt>
                <c:pt idx="294">
                  <c:v>48</c:v>
                </c:pt>
                <c:pt idx="295">
                  <c:v>48</c:v>
                </c:pt>
                <c:pt idx="296">
                  <c:v>48</c:v>
                </c:pt>
                <c:pt idx="297">
                  <c:v>48</c:v>
                </c:pt>
                <c:pt idx="298">
                  <c:v>48</c:v>
                </c:pt>
                <c:pt idx="299">
                  <c:v>48</c:v>
                </c:pt>
                <c:pt idx="300">
                  <c:v>48</c:v>
                </c:pt>
                <c:pt idx="301">
                  <c:v>48</c:v>
                </c:pt>
                <c:pt idx="302">
                  <c:v>48</c:v>
                </c:pt>
                <c:pt idx="303">
                  <c:v>48</c:v>
                </c:pt>
                <c:pt idx="304">
                  <c:v>48</c:v>
                </c:pt>
                <c:pt idx="305">
                  <c:v>48</c:v>
                </c:pt>
                <c:pt idx="306">
                  <c:v>48</c:v>
                </c:pt>
                <c:pt idx="307">
                  <c:v>48</c:v>
                </c:pt>
                <c:pt idx="308">
                  <c:v>48</c:v>
                </c:pt>
                <c:pt idx="309">
                  <c:v>48</c:v>
                </c:pt>
                <c:pt idx="310">
                  <c:v>48</c:v>
                </c:pt>
                <c:pt idx="311">
                  <c:v>48</c:v>
                </c:pt>
                <c:pt idx="312">
                  <c:v>48</c:v>
                </c:pt>
                <c:pt idx="313">
                  <c:v>48</c:v>
                </c:pt>
                <c:pt idx="314">
                  <c:v>48</c:v>
                </c:pt>
                <c:pt idx="315">
                  <c:v>48</c:v>
                </c:pt>
                <c:pt idx="316">
                  <c:v>48</c:v>
                </c:pt>
                <c:pt idx="317">
                  <c:v>48</c:v>
                </c:pt>
                <c:pt idx="318">
                  <c:v>48</c:v>
                </c:pt>
                <c:pt idx="319">
                  <c:v>48</c:v>
                </c:pt>
                <c:pt idx="320">
                  <c:v>48</c:v>
                </c:pt>
                <c:pt idx="321">
                  <c:v>48</c:v>
                </c:pt>
                <c:pt idx="322">
                  <c:v>48</c:v>
                </c:pt>
                <c:pt idx="323">
                  <c:v>48</c:v>
                </c:pt>
                <c:pt idx="324">
                  <c:v>48</c:v>
                </c:pt>
                <c:pt idx="325">
                  <c:v>48</c:v>
                </c:pt>
                <c:pt idx="326">
                  <c:v>48</c:v>
                </c:pt>
                <c:pt idx="327">
                  <c:v>48</c:v>
                </c:pt>
                <c:pt idx="328">
                  <c:v>48</c:v>
                </c:pt>
                <c:pt idx="329">
                  <c:v>48</c:v>
                </c:pt>
                <c:pt idx="330">
                  <c:v>48</c:v>
                </c:pt>
                <c:pt idx="331">
                  <c:v>48</c:v>
                </c:pt>
                <c:pt idx="332">
                  <c:v>48</c:v>
                </c:pt>
                <c:pt idx="333">
                  <c:v>48</c:v>
                </c:pt>
                <c:pt idx="334">
                  <c:v>48</c:v>
                </c:pt>
                <c:pt idx="335">
                  <c:v>48</c:v>
                </c:pt>
                <c:pt idx="336">
                  <c:v>48</c:v>
                </c:pt>
                <c:pt idx="337">
                  <c:v>48</c:v>
                </c:pt>
                <c:pt idx="338">
                  <c:v>48</c:v>
                </c:pt>
                <c:pt idx="339">
                  <c:v>48</c:v>
                </c:pt>
                <c:pt idx="340">
                  <c:v>48</c:v>
                </c:pt>
                <c:pt idx="341">
                  <c:v>48</c:v>
                </c:pt>
                <c:pt idx="342">
                  <c:v>48</c:v>
                </c:pt>
                <c:pt idx="343">
                  <c:v>48</c:v>
                </c:pt>
                <c:pt idx="344">
                  <c:v>48</c:v>
                </c:pt>
                <c:pt idx="345">
                  <c:v>48</c:v>
                </c:pt>
                <c:pt idx="346">
                  <c:v>48</c:v>
                </c:pt>
                <c:pt idx="347">
                  <c:v>48</c:v>
                </c:pt>
                <c:pt idx="348">
                  <c:v>48</c:v>
                </c:pt>
                <c:pt idx="349">
                  <c:v>48</c:v>
                </c:pt>
                <c:pt idx="350">
                  <c:v>48</c:v>
                </c:pt>
                <c:pt idx="351">
                  <c:v>48</c:v>
                </c:pt>
                <c:pt idx="352">
                  <c:v>48</c:v>
                </c:pt>
                <c:pt idx="353">
                  <c:v>48</c:v>
                </c:pt>
                <c:pt idx="354">
                  <c:v>48</c:v>
                </c:pt>
                <c:pt idx="355">
                  <c:v>48</c:v>
                </c:pt>
                <c:pt idx="356">
                  <c:v>48</c:v>
                </c:pt>
                <c:pt idx="357">
                  <c:v>48</c:v>
                </c:pt>
                <c:pt idx="358">
                  <c:v>48</c:v>
                </c:pt>
                <c:pt idx="359">
                  <c:v>48</c:v>
                </c:pt>
                <c:pt idx="360">
                  <c:v>48</c:v>
                </c:pt>
                <c:pt idx="361">
                  <c:v>48</c:v>
                </c:pt>
                <c:pt idx="362">
                  <c:v>48</c:v>
                </c:pt>
                <c:pt idx="363">
                  <c:v>48</c:v>
                </c:pt>
                <c:pt idx="364">
                  <c:v>48</c:v>
                </c:pt>
                <c:pt idx="365">
                  <c:v>48</c:v>
                </c:pt>
                <c:pt idx="366">
                  <c:v>48</c:v>
                </c:pt>
                <c:pt idx="367">
                  <c:v>48</c:v>
                </c:pt>
                <c:pt idx="368">
                  <c:v>48</c:v>
                </c:pt>
                <c:pt idx="369">
                  <c:v>48</c:v>
                </c:pt>
                <c:pt idx="370">
                  <c:v>48</c:v>
                </c:pt>
                <c:pt idx="371">
                  <c:v>48</c:v>
                </c:pt>
                <c:pt idx="372">
                  <c:v>48</c:v>
                </c:pt>
                <c:pt idx="373">
                  <c:v>48</c:v>
                </c:pt>
                <c:pt idx="374">
                  <c:v>48</c:v>
                </c:pt>
                <c:pt idx="375">
                  <c:v>48</c:v>
                </c:pt>
                <c:pt idx="376">
                  <c:v>48</c:v>
                </c:pt>
                <c:pt idx="377">
                  <c:v>48</c:v>
                </c:pt>
                <c:pt idx="378">
                  <c:v>48</c:v>
                </c:pt>
                <c:pt idx="379">
                  <c:v>48</c:v>
                </c:pt>
                <c:pt idx="380">
                  <c:v>48</c:v>
                </c:pt>
                <c:pt idx="381">
                  <c:v>48</c:v>
                </c:pt>
                <c:pt idx="382">
                  <c:v>48</c:v>
                </c:pt>
                <c:pt idx="383">
                  <c:v>48</c:v>
                </c:pt>
                <c:pt idx="384">
                  <c:v>48</c:v>
                </c:pt>
                <c:pt idx="385">
                  <c:v>48</c:v>
                </c:pt>
                <c:pt idx="386">
                  <c:v>48</c:v>
                </c:pt>
                <c:pt idx="387">
                  <c:v>48</c:v>
                </c:pt>
                <c:pt idx="388">
                  <c:v>48</c:v>
                </c:pt>
                <c:pt idx="389">
                  <c:v>48</c:v>
                </c:pt>
                <c:pt idx="390">
                  <c:v>48</c:v>
                </c:pt>
                <c:pt idx="391">
                  <c:v>48</c:v>
                </c:pt>
                <c:pt idx="392">
                  <c:v>48</c:v>
                </c:pt>
                <c:pt idx="393">
                  <c:v>48</c:v>
                </c:pt>
                <c:pt idx="394">
                  <c:v>48</c:v>
                </c:pt>
                <c:pt idx="395">
                  <c:v>48</c:v>
                </c:pt>
                <c:pt idx="396">
                  <c:v>48</c:v>
                </c:pt>
                <c:pt idx="397">
                  <c:v>48</c:v>
                </c:pt>
                <c:pt idx="398">
                  <c:v>48</c:v>
                </c:pt>
                <c:pt idx="399">
                  <c:v>48</c:v>
                </c:pt>
                <c:pt idx="400">
                  <c:v>48</c:v>
                </c:pt>
                <c:pt idx="401">
                  <c:v>48</c:v>
                </c:pt>
                <c:pt idx="402">
                  <c:v>48</c:v>
                </c:pt>
                <c:pt idx="403">
                  <c:v>48</c:v>
                </c:pt>
                <c:pt idx="404">
                  <c:v>48</c:v>
                </c:pt>
                <c:pt idx="405">
                  <c:v>48</c:v>
                </c:pt>
                <c:pt idx="406">
                  <c:v>48</c:v>
                </c:pt>
                <c:pt idx="407">
                  <c:v>48</c:v>
                </c:pt>
                <c:pt idx="408">
                  <c:v>48</c:v>
                </c:pt>
                <c:pt idx="409">
                  <c:v>48</c:v>
                </c:pt>
                <c:pt idx="410">
                  <c:v>48</c:v>
                </c:pt>
                <c:pt idx="411">
                  <c:v>48</c:v>
                </c:pt>
                <c:pt idx="412">
                  <c:v>48</c:v>
                </c:pt>
                <c:pt idx="413">
                  <c:v>48</c:v>
                </c:pt>
                <c:pt idx="414">
                  <c:v>48</c:v>
                </c:pt>
                <c:pt idx="415">
                  <c:v>48</c:v>
                </c:pt>
                <c:pt idx="416">
                  <c:v>48</c:v>
                </c:pt>
                <c:pt idx="417">
                  <c:v>48</c:v>
                </c:pt>
                <c:pt idx="418">
                  <c:v>48</c:v>
                </c:pt>
                <c:pt idx="419">
                  <c:v>48</c:v>
                </c:pt>
                <c:pt idx="420">
                  <c:v>48</c:v>
                </c:pt>
                <c:pt idx="421">
                  <c:v>48</c:v>
                </c:pt>
                <c:pt idx="422">
                  <c:v>48</c:v>
                </c:pt>
                <c:pt idx="423">
                  <c:v>48</c:v>
                </c:pt>
                <c:pt idx="424">
                  <c:v>48</c:v>
                </c:pt>
                <c:pt idx="425">
                  <c:v>48</c:v>
                </c:pt>
                <c:pt idx="426">
                  <c:v>48</c:v>
                </c:pt>
                <c:pt idx="427">
                  <c:v>48</c:v>
                </c:pt>
                <c:pt idx="428">
                  <c:v>48</c:v>
                </c:pt>
                <c:pt idx="429">
                  <c:v>48</c:v>
                </c:pt>
                <c:pt idx="430">
                  <c:v>48</c:v>
                </c:pt>
                <c:pt idx="431">
                  <c:v>48</c:v>
                </c:pt>
                <c:pt idx="432">
                  <c:v>48</c:v>
                </c:pt>
                <c:pt idx="433">
                  <c:v>48</c:v>
                </c:pt>
                <c:pt idx="434">
                  <c:v>48</c:v>
                </c:pt>
                <c:pt idx="435">
                  <c:v>48</c:v>
                </c:pt>
                <c:pt idx="436">
                  <c:v>48</c:v>
                </c:pt>
                <c:pt idx="437">
                  <c:v>48</c:v>
                </c:pt>
                <c:pt idx="438">
                  <c:v>48</c:v>
                </c:pt>
                <c:pt idx="439">
                  <c:v>48</c:v>
                </c:pt>
                <c:pt idx="440">
                  <c:v>48</c:v>
                </c:pt>
                <c:pt idx="441">
                  <c:v>48</c:v>
                </c:pt>
                <c:pt idx="442">
                  <c:v>48</c:v>
                </c:pt>
                <c:pt idx="443">
                  <c:v>48</c:v>
                </c:pt>
                <c:pt idx="444">
                  <c:v>48</c:v>
                </c:pt>
                <c:pt idx="445">
                  <c:v>48</c:v>
                </c:pt>
                <c:pt idx="446">
                  <c:v>48</c:v>
                </c:pt>
                <c:pt idx="447">
                  <c:v>48</c:v>
                </c:pt>
                <c:pt idx="448">
                  <c:v>48</c:v>
                </c:pt>
                <c:pt idx="449">
                  <c:v>48</c:v>
                </c:pt>
                <c:pt idx="450">
                  <c:v>48</c:v>
                </c:pt>
                <c:pt idx="451">
                  <c:v>48</c:v>
                </c:pt>
                <c:pt idx="452">
                  <c:v>48</c:v>
                </c:pt>
                <c:pt idx="453">
                  <c:v>48</c:v>
                </c:pt>
                <c:pt idx="454">
                  <c:v>48</c:v>
                </c:pt>
                <c:pt idx="455">
                  <c:v>48</c:v>
                </c:pt>
                <c:pt idx="456">
                  <c:v>48</c:v>
                </c:pt>
                <c:pt idx="457">
                  <c:v>48</c:v>
                </c:pt>
                <c:pt idx="458">
                  <c:v>48</c:v>
                </c:pt>
                <c:pt idx="459">
                  <c:v>48</c:v>
                </c:pt>
                <c:pt idx="460">
                  <c:v>48</c:v>
                </c:pt>
                <c:pt idx="461">
                  <c:v>48</c:v>
                </c:pt>
                <c:pt idx="462">
                  <c:v>48</c:v>
                </c:pt>
                <c:pt idx="463">
                  <c:v>48</c:v>
                </c:pt>
                <c:pt idx="464">
                  <c:v>48</c:v>
                </c:pt>
                <c:pt idx="465">
                  <c:v>48</c:v>
                </c:pt>
                <c:pt idx="466">
                  <c:v>48</c:v>
                </c:pt>
                <c:pt idx="467">
                  <c:v>48</c:v>
                </c:pt>
                <c:pt idx="468">
                  <c:v>48</c:v>
                </c:pt>
                <c:pt idx="469">
                  <c:v>48</c:v>
                </c:pt>
                <c:pt idx="470">
                  <c:v>48</c:v>
                </c:pt>
                <c:pt idx="471">
                  <c:v>48</c:v>
                </c:pt>
                <c:pt idx="472">
                  <c:v>48</c:v>
                </c:pt>
                <c:pt idx="473">
                  <c:v>48</c:v>
                </c:pt>
                <c:pt idx="474">
                  <c:v>48</c:v>
                </c:pt>
                <c:pt idx="475">
                  <c:v>48</c:v>
                </c:pt>
                <c:pt idx="476">
                  <c:v>48</c:v>
                </c:pt>
                <c:pt idx="477">
                  <c:v>48</c:v>
                </c:pt>
                <c:pt idx="478">
                  <c:v>48</c:v>
                </c:pt>
                <c:pt idx="479">
                  <c:v>48</c:v>
                </c:pt>
                <c:pt idx="480">
                  <c:v>48</c:v>
                </c:pt>
                <c:pt idx="481">
                  <c:v>48</c:v>
                </c:pt>
                <c:pt idx="482">
                  <c:v>48</c:v>
                </c:pt>
                <c:pt idx="483">
                  <c:v>48</c:v>
                </c:pt>
                <c:pt idx="484">
                  <c:v>48</c:v>
                </c:pt>
                <c:pt idx="485">
                  <c:v>48</c:v>
                </c:pt>
                <c:pt idx="486">
                  <c:v>48</c:v>
                </c:pt>
                <c:pt idx="487">
                  <c:v>48</c:v>
                </c:pt>
                <c:pt idx="488">
                  <c:v>48</c:v>
                </c:pt>
                <c:pt idx="489">
                  <c:v>48</c:v>
                </c:pt>
                <c:pt idx="490">
                  <c:v>48</c:v>
                </c:pt>
                <c:pt idx="491">
                  <c:v>48</c:v>
                </c:pt>
                <c:pt idx="492">
                  <c:v>48</c:v>
                </c:pt>
                <c:pt idx="493">
                  <c:v>48</c:v>
                </c:pt>
                <c:pt idx="494">
                  <c:v>48</c:v>
                </c:pt>
                <c:pt idx="495">
                  <c:v>48</c:v>
                </c:pt>
                <c:pt idx="496">
                  <c:v>48</c:v>
                </c:pt>
                <c:pt idx="497">
                  <c:v>48</c:v>
                </c:pt>
                <c:pt idx="498">
                  <c:v>48</c:v>
                </c:pt>
                <c:pt idx="499">
                  <c:v>48</c:v>
                </c:pt>
                <c:pt idx="500">
                  <c:v>48</c:v>
                </c:pt>
              </c:numCache>
            </c:numRef>
          </c:val>
          <c:smooth val="0"/>
        </c:ser>
        <c:ser>
          <c:idx val="2"/>
          <c:order val="2"/>
          <c:spPr>
            <a:ln>
              <a:solidFill>
                <a:srgbClr val="7030A0"/>
              </a:solidFill>
            </a:ln>
          </c:spPr>
          <c:marker>
            <c:symbol val="none"/>
          </c:marker>
          <c:val>
            <c:numRef>
              <c:f>Лист2!$C$1:$C$501</c:f>
              <c:numCache>
                <c:formatCode>General</c:formatCode>
                <c:ptCount val="501"/>
                <c:pt idx="0">
                  <c:v>80</c:v>
                </c:pt>
                <c:pt idx="1">
                  <c:v>79.203986699933466</c:v>
                </c:pt>
                <c:pt idx="2">
                  <c:v>78.415893864540422</c:v>
                </c:pt>
                <c:pt idx="3">
                  <c:v>77.635642683880619</c:v>
                </c:pt>
                <c:pt idx="4">
                  <c:v>76.863155132185796</c:v>
                </c:pt>
                <c:pt idx="5">
                  <c:v>76.098353960057125</c:v>
                </c:pt>
                <c:pt idx="6">
                  <c:v>75.341162686739892</c:v>
                </c:pt>
                <c:pt idx="7">
                  <c:v>74.591505592475869</c:v>
                </c:pt>
                <c:pt idx="8">
                  <c:v>73.849307710930859</c:v>
                </c:pt>
                <c:pt idx="9">
                  <c:v>73.114494821698273</c:v>
                </c:pt>
                <c:pt idx="10">
                  <c:v>72.386993442876772</c:v>
                </c:pt>
                <c:pt idx="11">
                  <c:v>71.666730823722176</c:v>
                </c:pt>
                <c:pt idx="12">
                  <c:v>70.953634937372627</c:v>
                </c:pt>
                <c:pt idx="13">
                  <c:v>70.247634473644922</c:v>
                </c:pt>
                <c:pt idx="14">
                  <c:v>69.548658831904433</c:v>
                </c:pt>
                <c:pt idx="15">
                  <c:v>68.856638114004525</c:v>
                </c:pt>
                <c:pt idx="16">
                  <c:v>68.171503117296837</c:v>
                </c:pt>
                <c:pt idx="17">
                  <c:v>67.493185327710691</c:v>
                </c:pt>
                <c:pt idx="18">
                  <c:v>66.821616912901717</c:v>
                </c:pt>
                <c:pt idx="19">
                  <c:v>66.156730715468882</c:v>
                </c:pt>
                <c:pt idx="20">
                  <c:v>65.498460246238565</c:v>
                </c:pt>
                <c:pt idx="21">
                  <c:v>64.846739677614949</c:v>
                </c:pt>
                <c:pt idx="22">
                  <c:v>64.201503836998285</c:v>
                </c:pt>
                <c:pt idx="23">
                  <c:v>63.56268820026672</c:v>
                </c:pt>
                <c:pt idx="24">
                  <c:v>62.930228885324276</c:v>
                </c:pt>
                <c:pt idx="25">
                  <c:v>62.304062645712349</c:v>
                </c:pt>
                <c:pt idx="26">
                  <c:v>61.684126864285304</c:v>
                </c:pt>
                <c:pt idx="27">
                  <c:v>61.070359546948261</c:v>
                </c:pt>
                <c:pt idx="28">
                  <c:v>60.462699316458057</c:v>
                </c:pt>
                <c:pt idx="29">
                  <c:v>59.861085406285191</c:v>
                </c:pt>
                <c:pt idx="30">
                  <c:v>59.265457654537428</c:v>
                </c:pt>
                <c:pt idx="31">
                  <c:v>58.675756497943141</c:v>
                </c:pt>
                <c:pt idx="32">
                  <c:v>58.091922965895279</c:v>
                </c:pt>
                <c:pt idx="33">
                  <c:v>57.513898674554092</c:v>
                </c:pt>
                <c:pt idx="34">
                  <c:v>56.94162582100877</c:v>
                </c:pt>
                <c:pt idx="35">
                  <c:v>56.375047177497038</c:v>
                </c:pt>
                <c:pt idx="36">
                  <c:v>55.814106085682425</c:v>
                </c:pt>
                <c:pt idx="37">
                  <c:v>55.258746450988376</c:v>
                </c:pt>
                <c:pt idx="38">
                  <c:v>54.708912736988516</c:v>
                </c:pt>
                <c:pt idx="39">
                  <c:v>54.164549959853176</c:v>
                </c:pt>
                <c:pt idx="40">
                  <c:v>53.625603682851171</c:v>
                </c:pt>
                <c:pt idx="41">
                  <c:v>53.092020010905571</c:v>
                </c:pt>
                <c:pt idx="42">
                  <c:v>52.563745585204522</c:v>
                </c:pt>
                <c:pt idx="43">
                  <c:v>52.040727577865297</c:v>
                </c:pt>
                <c:pt idx="44">
                  <c:v>51.522913686651336</c:v>
                </c:pt>
                <c:pt idx="45">
                  <c:v>51.010252129741865</c:v>
                </c:pt>
                <c:pt idx="46">
                  <c:v>50.502691640554083</c:v>
                </c:pt>
                <c:pt idx="47">
                  <c:v>50.000181462616013</c:v>
                </c:pt>
                <c:pt idx="48">
                  <c:v>49.502671344491269</c:v>
                </c:pt>
                <c:pt idx="49">
                  <c:v>49.010111534753293</c:v>
                </c:pt>
                <c:pt idx="50">
                  <c:v>48.52245277701067</c:v>
                </c:pt>
                <c:pt idx="51">
                  <c:v>48.039646304981282</c:v>
                </c:pt>
                <c:pt idx="52">
                  <c:v>47.561643837615527</c:v>
                </c:pt>
                <c:pt idx="53">
                  <c:v>47.088397574268384</c:v>
                </c:pt>
                <c:pt idx="54">
                  <c:v>46.619860189919152</c:v>
                </c:pt>
                <c:pt idx="55">
                  <c:v>46.155984830438932</c:v>
                </c:pt>
                <c:pt idx="56">
                  <c:v>45.696725107905216</c:v>
                </c:pt>
                <c:pt idx="57">
                  <c:v>45.242035095962969</c:v>
                </c:pt>
                <c:pt idx="58">
                  <c:v>44.791869325232135</c:v>
                </c:pt>
                <c:pt idx="59">
                  <c:v>44.346182778760543</c:v>
                </c:pt>
                <c:pt idx="60">
                  <c:v>43.904930887522106</c:v>
                </c:pt>
                <c:pt idx="61">
                  <c:v>43.468069525959983</c:v>
                </c:pt>
                <c:pt idx="62">
                  <c:v>43.03555500757399</c:v>
                </c:pt>
                <c:pt idx="63">
                  <c:v>42.607344080551783</c:v>
                </c:pt>
                <c:pt idx="64">
                  <c:v>42.183393923443887</c:v>
                </c:pt>
                <c:pt idx="65">
                  <c:v>41.763662140881308</c:v>
                </c:pt>
                <c:pt idx="66">
                  <c:v>41.348106759335934</c:v>
                </c:pt>
                <c:pt idx="67">
                  <c:v>40.936686222923399</c:v>
                </c:pt>
                <c:pt idx="68">
                  <c:v>40.529359389247155</c:v>
                </c:pt>
                <c:pt idx="69">
                  <c:v>40.126085525284445</c:v>
                </c:pt>
                <c:pt idx="70">
                  <c:v>39.726824303312746</c:v>
                </c:pt>
                <c:pt idx="71">
                  <c:v>39.331535796877212</c:v>
                </c:pt>
                <c:pt idx="72">
                  <c:v>38.940180476797714</c:v>
                </c:pt>
                <c:pt idx="73">
                  <c:v>38.552719207216171</c:v>
                </c:pt>
                <c:pt idx="74">
                  <c:v>38.169113241682773</c:v>
                </c:pt>
                <c:pt idx="75">
                  <c:v>37.789324219281177</c:v>
                </c:pt>
                <c:pt idx="76">
                  <c:v>37.413314160792716</c:v>
                </c:pt>
                <c:pt idx="77">
                  <c:v>37.041045464898218</c:v>
                </c:pt>
                <c:pt idx="78">
                  <c:v>36.672480904417881</c:v>
                </c:pt>
                <c:pt idx="79">
                  <c:v>36.307583622588446</c:v>
                </c:pt>
                <c:pt idx="80">
                  <c:v>35.946317129377732</c:v>
                </c:pt>
                <c:pt idx="81">
                  <c:v>35.588645297835285</c:v>
                </c:pt>
                <c:pt idx="82">
                  <c:v>35.234532360479996</c:v>
                </c:pt>
                <c:pt idx="83">
                  <c:v>34.883942905722847</c:v>
                </c:pt>
                <c:pt idx="84">
                  <c:v>34.536841874326349</c:v>
                </c:pt>
                <c:pt idx="85">
                  <c:v>34.193194555898124</c:v>
                </c:pt>
                <c:pt idx="86">
                  <c:v>33.852966585419885</c:v>
                </c:pt>
                <c:pt idx="87">
                  <c:v>33.516123939811123</c:v>
                </c:pt>
                <c:pt idx="88">
                  <c:v>33.182632934526538</c:v>
                </c:pt>
                <c:pt idx="89">
                  <c:v>32.852460220187616</c:v>
                </c:pt>
                <c:pt idx="90">
                  <c:v>32.525572779247931</c:v>
                </c:pt>
                <c:pt idx="91">
                  <c:v>32.201937922690881</c:v>
                </c:pt>
                <c:pt idx="92">
                  <c:v>31.881523286761105</c:v>
                </c:pt>
                <c:pt idx="93">
                  <c:v>31.564296829728086</c:v>
                </c:pt>
                <c:pt idx="94">
                  <c:v>31.250226828681686</c:v>
                </c:pt>
                <c:pt idx="95">
                  <c:v>30.939281876360084</c:v>
                </c:pt>
                <c:pt idx="96">
                  <c:v>30.631430878008963</c:v>
                </c:pt>
                <c:pt idx="97">
                  <c:v>30.326643048271883</c:v>
                </c:pt>
                <c:pt idx="98">
                  <c:v>30.024887908111964</c:v>
                </c:pt>
                <c:pt idx="99">
                  <c:v>29.726135281763636</c:v>
                </c:pt>
                <c:pt idx="100">
                  <c:v>29.430355293715387</c:v>
                </c:pt>
                <c:pt idx="101">
                  <c:v>29.137518365721867</c:v>
                </c:pt>
                <c:pt idx="102">
                  <c:v>28.847595213846265</c:v>
                </c:pt>
                <c:pt idx="103">
                  <c:v>28.560556845531771</c:v>
                </c:pt>
                <c:pt idx="104">
                  <c:v>28.276374556702415</c:v>
                </c:pt>
                <c:pt idx="105">
                  <c:v>27.995019928892425</c:v>
                </c:pt>
                <c:pt idx="106">
                  <c:v>27.716464826404604</c:v>
                </c:pt>
                <c:pt idx="107">
                  <c:v>27.440681393496533</c:v>
                </c:pt>
                <c:pt idx="108">
                  <c:v>27.167642051595116</c:v>
                </c:pt>
                <c:pt idx="109">
                  <c:v>26.897319496538667</c:v>
                </c:pt>
                <c:pt idx="110">
                  <c:v>26.629686695846363</c:v>
                </c:pt>
                <c:pt idx="111">
                  <c:v>26.364716886015113</c:v>
                </c:pt>
                <c:pt idx="112">
                  <c:v>26.102383569843152</c:v>
                </c:pt>
                <c:pt idx="113">
                  <c:v>25.842660513780221</c:v>
                </c:pt>
                <c:pt idx="114">
                  <c:v>25.585521745304305</c:v>
                </c:pt>
                <c:pt idx="115">
                  <c:v>25.330941550324262</c:v>
                </c:pt>
                <c:pt idx="116">
                  <c:v>25.078894470608439</c:v>
                </c:pt>
                <c:pt idx="117">
                  <c:v>24.829355301238813</c:v>
                </c:pt>
                <c:pt idx="118">
                  <c:v>24.58229908809049</c:v>
                </c:pt>
                <c:pt idx="119">
                  <c:v>24.337701125336331</c:v>
                </c:pt>
                <c:pt idx="120">
                  <c:v>24.095536952976154</c:v>
                </c:pt>
                <c:pt idx="121">
                  <c:v>23.855782354390989</c:v>
                </c:pt>
                <c:pt idx="122">
                  <c:v>23.61841335392112</c:v>
                </c:pt>
                <c:pt idx="123">
                  <c:v>23.383406214468742</c:v>
                </c:pt>
                <c:pt idx="124">
                  <c:v>23.150737435124039</c:v>
                </c:pt>
                <c:pt idx="125">
                  <c:v>22.920383748815198</c:v>
                </c:pt>
                <c:pt idx="126">
                  <c:v>22.692322119981629</c:v>
                </c:pt>
                <c:pt idx="127">
                  <c:v>22.466529742270364</c:v>
                </c:pt>
                <c:pt idx="128">
                  <c:v>22.242984036255532</c:v>
                </c:pt>
                <c:pt idx="129">
                  <c:v>22.021662647180186</c:v>
                </c:pt>
                <c:pt idx="130">
                  <c:v>21.802543442720985</c:v>
                </c:pt>
                <c:pt idx="131">
                  <c:v>21.585604510774925</c:v>
                </c:pt>
                <c:pt idx="132">
                  <c:v>21.370824157268039</c:v>
                </c:pt>
                <c:pt idx="133">
                  <c:v>21.158180903985912</c:v>
                </c:pt>
                <c:pt idx="134">
                  <c:v>20.947653486426077</c:v>
                </c:pt>
                <c:pt idx="135">
                  <c:v>20.739220851671309</c:v>
                </c:pt>
                <c:pt idx="136">
                  <c:v>20.532862156284491</c:v>
                </c:pt>
                <c:pt idx="137">
                  <c:v>20.328556764224025</c:v>
                </c:pt>
                <c:pt idx="138">
                  <c:v>20.126284244780521</c:v>
                </c:pt>
                <c:pt idx="139">
                  <c:v>19.926024370533437</c:v>
                </c:pt>
                <c:pt idx="140">
                  <c:v>19.727757115328529</c:v>
                </c:pt>
                <c:pt idx="141">
                  <c:v>19.531462652274968</c:v>
                </c:pt>
                <c:pt idx="142">
                  <c:v>19.337121351762917</c:v>
                </c:pt>
                <c:pt idx="143">
                  <c:v>19.144713779500353</c:v>
                </c:pt>
                <c:pt idx="144">
                  <c:v>18.954220694569724</c:v>
                </c:pt>
                <c:pt idx="145">
                  <c:v>18.765623047503784</c:v>
                </c:pt>
                <c:pt idx="146">
                  <c:v>18.578901978380706</c:v>
                </c:pt>
                <c:pt idx="147">
                  <c:v>18.394038814937897</c:v>
                </c:pt>
                <c:pt idx="148">
                  <c:v>18.21101507070502</c:v>
                </c:pt>
                <c:pt idx="149">
                  <c:v>18.029812443155087</c:v>
                </c:pt>
                <c:pt idx="150">
                  <c:v>17.850412811874374</c:v>
                </c:pt>
                <c:pt idx="151">
                  <c:v>17.672798236750246</c:v>
                </c:pt>
                <c:pt idx="152">
                  <c:v>17.49695095617718</c:v>
                </c:pt>
                <c:pt idx="153">
                  <c:v>17.322853385280577</c:v>
                </c:pt>
                <c:pt idx="154">
                  <c:v>17.150488114158247</c:v>
                </c:pt>
                <c:pt idx="155">
                  <c:v>16.979837906139434</c:v>
                </c:pt>
                <c:pt idx="156">
                  <c:v>16.810885696061188</c:v>
                </c:pt>
                <c:pt idx="157">
                  <c:v>16.643614588561622</c:v>
                </c:pt>
                <c:pt idx="158">
                  <c:v>16.478007856390676</c:v>
                </c:pt>
                <c:pt idx="159">
                  <c:v>16.314048938737074</c:v>
                </c:pt>
                <c:pt idx="160">
                  <c:v>16.15172143957243</c:v>
                </c:pt>
                <c:pt idx="161">
                  <c:v>15.991009126011553</c:v>
                </c:pt>
                <c:pt idx="162">
                  <c:v>15.831895926689173</c:v>
                </c:pt>
                <c:pt idx="163">
                  <c:v>15.674365930152748</c:v>
                </c:pt>
                <c:pt idx="164">
                  <c:v>15.518403383271348</c:v>
                </c:pt>
                <c:pt idx="165">
                  <c:v>15.363992689660336</c:v>
                </c:pt>
                <c:pt idx="166">
                  <c:v>15.211118408121639</c:v>
                </c:pt>
                <c:pt idx="167">
                  <c:v>15.059765251099751</c:v>
                </c:pt>
                <c:pt idx="168">
                  <c:v>14.909918083152798</c:v>
                </c:pt>
                <c:pt idx="169">
                  <c:v>14.761561919439142</c:v>
                </c:pt>
                <c:pt idx="170">
                  <c:v>14.614681924218768</c:v>
                </c:pt>
                <c:pt idx="171">
                  <c:v>14.46926340936977</c:v>
                </c:pt>
                <c:pt idx="172">
                  <c:v>14.325291832919463</c:v>
                </c:pt>
                <c:pt idx="173">
                  <c:v>14.182752797590226</c:v>
                </c:pt>
                <c:pt idx="174">
                  <c:v>14.04163204935975</c:v>
                </c:pt>
                <c:pt idx="175">
                  <c:v>13.901915476035612</c:v>
                </c:pt>
                <c:pt idx="176">
                  <c:v>13.763589105844048</c:v>
                </c:pt>
                <c:pt idx="177">
                  <c:v>13.626639106032755</c:v>
                </c:pt>
                <c:pt idx="178">
                  <c:v>13.49105178148764</c:v>
                </c:pt>
                <c:pt idx="179">
                  <c:v>13.356813573363262</c:v>
                </c:pt>
                <c:pt idx="180">
                  <c:v>13.223911057726923</c:v>
                </c:pt>
                <c:pt idx="181">
                  <c:v>13.092330944216323</c:v>
                </c:pt>
                <c:pt idx="182">
                  <c:v>12.962060074710459</c:v>
                </c:pt>
                <c:pt idx="183">
                  <c:v>12.833085422013818</c:v>
                </c:pt>
                <c:pt idx="184">
                  <c:v>12.705394088553653</c:v>
                </c:pt>
                <c:pt idx="185">
                  <c:v>12.578973305090203</c:v>
                </c:pt>
                <c:pt idx="186">
                  <c:v>12.453810429439784</c:v>
                </c:pt>
                <c:pt idx="187">
                  <c:v>12.329892945210512</c:v>
                </c:pt>
                <c:pt idx="188">
                  <c:v>12.207208460550701</c:v>
                </c:pt>
                <c:pt idx="189">
                  <c:v>12.085744706909676</c:v>
                </c:pt>
                <c:pt idx="190">
                  <c:v>11.965489537810818</c:v>
                </c:pt>
                <c:pt idx="191">
                  <c:v>11.846430927637005</c:v>
                </c:pt>
                <c:pt idx="192">
                  <c:v>11.728556970428016</c:v>
                </c:pt>
                <c:pt idx="193">
                  <c:v>11.611855878689903</c:v>
                </c:pt>
                <c:pt idx="194">
                  <c:v>11.496315982216235</c:v>
                </c:pt>
                <c:pt idx="195">
                  <c:v>11.381925726921088</c:v>
                </c:pt>
                <c:pt idx="196">
                  <c:v>11.268673673683601</c:v>
                </c:pt>
                <c:pt idx="197">
                  <c:v>11.156548497204074</c:v>
                </c:pt>
                <c:pt idx="198">
                  <c:v>11.04553898487142</c:v>
                </c:pt>
                <c:pt idx="199">
                  <c:v>10.935634035641923</c:v>
                </c:pt>
                <c:pt idx="200">
                  <c:v>10.826822658929023</c:v>
                </c:pt>
                <c:pt idx="201">
                  <c:v>10.7190939735044</c:v>
                </c:pt>
                <c:pt idx="202">
                  <c:v>10.61243720640975</c:v>
                </c:pt>
                <c:pt idx="203">
                  <c:v>10.506841691879449</c:v>
                </c:pt>
                <c:pt idx="204">
                  <c:v>10.402296870274078</c:v>
                </c:pt>
                <c:pt idx="205">
                  <c:v>10.298792287024339</c:v>
                </c:pt>
                <c:pt idx="206">
                  <c:v>10.196317591585659</c:v>
                </c:pt>
                <c:pt idx="207">
                  <c:v>10.094862536403102</c:v>
                </c:pt>
                <c:pt idx="208">
                  <c:v>9.9944169758866011</c:v>
                </c:pt>
                <c:pt idx="209">
                  <c:v>9.894970865396381</c:v>
                </c:pt>
                <c:pt idx="210">
                  <c:v>9.7965142602385509</c:v>
                </c:pt>
                <c:pt idx="211">
                  <c:v>9.6990373146705338</c:v>
                </c:pt>
                <c:pt idx="212">
                  <c:v>9.6025302809165378</c:v>
                </c:pt>
                <c:pt idx="213">
                  <c:v>9.5069835081927714</c:v>
                </c:pt>
                <c:pt idx="214">
                  <c:v>9.4123874417423341</c:v>
                </c:pt>
                <c:pt idx="215">
                  <c:v>9.3187326218797573</c:v>
                </c:pt>
                <c:pt idx="216">
                  <c:v>9.2260096830450014</c:v>
                </c:pt>
                <c:pt idx="217">
                  <c:v>9.1342093528669217</c:v>
                </c:pt>
                <c:pt idx="218">
                  <c:v>9.0433224512359818</c:v>
                </c:pt>
                <c:pt idx="219">
                  <c:v>8.9533398893863207</c:v>
                </c:pt>
                <c:pt idx="220">
                  <c:v>8.8642526689867154</c:v>
                </c:pt>
                <c:pt idx="221">
                  <c:v>8.7760518812409121</c:v>
                </c:pt>
                <c:pt idx="222">
                  <c:v>8.6887287059966294</c:v>
                </c:pt>
                <c:pt idx="223">
                  <c:v>8.6022744108635969</c:v>
                </c:pt>
                <c:pt idx="224">
                  <c:v>8.5166803503402289</c:v>
                </c:pt>
                <c:pt idx="225">
                  <c:v>8.4319379649491477</c:v>
                </c:pt>
                <c:pt idx="226">
                  <c:v>8.3480387803811968</c:v>
                </c:pt>
                <c:pt idx="227">
                  <c:v>8.2649744066480153</c:v>
                </c:pt>
                <c:pt idx="228">
                  <c:v>8.1827365372430112</c:v>
                </c:pt>
                <c:pt idx="229">
                  <c:v>8.101316948310668</c:v>
                </c:pt>
                <c:pt idx="230">
                  <c:v>8.0207074978243007</c:v>
                </c:pt>
                <c:pt idx="231">
                  <c:v>7.9409001247716553</c:v>
                </c:pt>
                <c:pt idx="232">
                  <c:v>7.8618868483489184</c:v>
                </c:pt>
                <c:pt idx="233">
                  <c:v>7.7836597671626242</c:v>
                </c:pt>
                <c:pt idx="234">
                  <c:v>7.7062110584394405</c:v>
                </c:pt>
                <c:pt idx="235">
                  <c:v>7.629532977243966</c:v>
                </c:pt>
                <c:pt idx="236">
                  <c:v>7.5536178557041884</c:v>
                </c:pt>
                <c:pt idx="237">
                  <c:v>7.4784581022446828</c:v>
                </c:pt>
                <c:pt idx="238">
                  <c:v>7.4040462008274615</c:v>
                </c:pt>
                <c:pt idx="239">
                  <c:v>7.3303747102003864</c:v>
                </c:pt>
                <c:pt idx="240">
                  <c:v>7.2574362631529974</c:v>
                </c:pt>
                <c:pt idx="241">
                  <c:v>7.1852235657798103</c:v>
                </c:pt>
                <c:pt idx="242">
                  <c:v>7.113729396750907</c:v>
                </c:pt>
                <c:pt idx="243">
                  <c:v>7.0429466065898012</c:v>
                </c:pt>
                <c:pt idx="244">
                  <c:v>6.9728681169585034</c:v>
                </c:pt>
                <c:pt idx="245">
                  <c:v>6.9034869199496391</c:v>
                </c:pt>
                <c:pt idx="246">
                  <c:v>6.8347960773856959</c:v>
                </c:pt>
                <c:pt idx="247">
                  <c:v>6.7667887201251764</c:v>
                </c:pt>
                <c:pt idx="248">
                  <c:v>6.6994580473756766</c:v>
                </c:pt>
                <c:pt idx="249">
                  <c:v>6.6327973260138116</c:v>
                </c:pt>
                <c:pt idx="250">
                  <c:v>6.5667998899119038</c:v>
                </c:pt>
                <c:pt idx="251">
                  <c:v>6.501459139271339</c:v>
                </c:pt>
                <c:pt idx="252">
                  <c:v>6.436768539962598</c:v>
                </c:pt>
                <c:pt idx="253">
                  <c:v>6.3727216228718433</c:v>
                </c:pt>
                <c:pt idx="254">
                  <c:v>6.3093119832539974</c:v>
                </c:pt>
                <c:pt idx="255">
                  <c:v>6.2465332800922537</c:v>
                </c:pt>
                <c:pt idx="256">
                  <c:v>6.1843792354639788</c:v>
                </c:pt>
                <c:pt idx="257">
                  <c:v>6.1228436339129209</c:v>
                </c:pt>
                <c:pt idx="258">
                  <c:v>6.061920321827639</c:v>
                </c:pt>
                <c:pt idx="259">
                  <c:v>6.0016032068261582</c:v>
                </c:pt>
                <c:pt idx="260">
                  <c:v>5.9418862571467068</c:v>
                </c:pt>
                <c:pt idx="261">
                  <c:v>5.8827635010445709</c:v>
                </c:pt>
                <c:pt idx="262">
                  <c:v>5.8242290261948471</c:v>
                </c:pt>
                <c:pt idx="263">
                  <c:v>5.7662769791012876</c:v>
                </c:pt>
                <c:pt idx="264">
                  <c:v>5.7089015645108843</c:v>
                </c:pt>
                <c:pt idx="265">
                  <c:v>5.6520970448343704</c:v>
                </c:pt>
                <c:pt idx="266">
                  <c:v>5.5958577395724287</c:v>
                </c:pt>
                <c:pt idx="267">
                  <c:v>5.5401780247476804</c:v>
                </c:pt>
                <c:pt idx="268">
                  <c:v>5.4850523323422333</c:v>
                </c:pt>
                <c:pt idx="269">
                  <c:v>5.4304751497409152</c:v>
                </c:pt>
                <c:pt idx="270">
                  <c:v>5.3764410191799801</c:v>
                </c:pt>
                <c:pt idx="271">
                  <c:v>5.3229445372013426</c:v>
                </c:pt>
                <c:pt idx="272">
                  <c:v>5.2699803541122359</c:v>
                </c:pt>
                <c:pt idx="273">
                  <c:v>5.2175431734502018</c:v>
                </c:pt>
                <c:pt idx="274">
                  <c:v>5.1656277514534779</c:v>
                </c:pt>
                <c:pt idx="275">
                  <c:v>5.1142288965366056</c:v>
                </c:pt>
                <c:pt idx="276">
                  <c:v>5.0633414687712586</c:v>
                </c:pt>
                <c:pt idx="277">
                  <c:v>5.0129603793722488</c:v>
                </c:pt>
                <c:pt idx="278">
                  <c:v>4.9630805901886674</c:v>
                </c:pt>
                <c:pt idx="279">
                  <c:v>4.9136971132000129</c:v>
                </c:pt>
                <c:pt idx="280">
                  <c:v>4.8648050100174336</c:v>
                </c:pt>
                <c:pt idx="281">
                  <c:v>4.8163993913898873</c:v>
                </c:pt>
                <c:pt idx="282">
                  <c:v>4.7684754167151464</c:v>
                </c:pt>
                <c:pt idx="283">
                  <c:v>4.7210282935558299</c:v>
                </c:pt>
                <c:pt idx="284">
                  <c:v>4.6740532771600645</c:v>
                </c:pt>
                <c:pt idx="285">
                  <c:v>4.6275456699870707</c:v>
                </c:pt>
                <c:pt idx="286">
                  <c:v>4.5815008212373876</c:v>
                </c:pt>
                <c:pt idx="287">
                  <c:v>4.5359141263877465</c:v>
                </c:pt>
                <c:pt idx="288">
                  <c:v>4.4907810267306978</c:v>
                </c:pt>
                <c:pt idx="289">
                  <c:v>4.446097008918648</c:v>
                </c:pt>
                <c:pt idx="290">
                  <c:v>4.401857604512581</c:v>
                </c:pt>
                <c:pt idx="291">
                  <c:v>4.3580583895351888</c:v>
                </c:pt>
                <c:pt idx="292">
                  <c:v>4.3146949840284785</c:v>
                </c:pt>
                <c:pt idx="293">
                  <c:v>4.2717630516157712</c:v>
                </c:pt>
                <c:pt idx="294">
                  <c:v>4.2292582990680314</c:v>
                </c:pt>
                <c:pt idx="295">
                  <c:v>4.1871764758745895</c:v>
                </c:pt>
                <c:pt idx="296">
                  <c:v>4.1455133738180665</c:v>
                </c:pt>
                <c:pt idx="297">
                  <c:v>4.1042648265535275</c:v>
                </c:pt>
                <c:pt idx="298">
                  <c:v>4.0634267091918801</c:v>
                </c:pt>
                <c:pt idx="299">
                  <c:v>4.0229949378873435</c:v>
                </c:pt>
                <c:pt idx="300">
                  <c:v>3.9829654694291139</c:v>
                </c:pt>
                <c:pt idx="301">
                  <c:v>3.9433343008369768</c:v>
                </c:pt>
                <c:pt idx="302">
                  <c:v>3.904097468961039</c:v>
                </c:pt>
                <c:pt idx="303">
                  <c:v>3.8652510500854231</c:v>
                </c:pt>
                <c:pt idx="304">
                  <c:v>3.8267911595358681</c:v>
                </c:pt>
                <c:pt idx="305">
                  <c:v>3.7887139512912755</c:v>
                </c:pt>
                <c:pt idx="306">
                  <c:v>3.7510156175990788</c:v>
                </c:pt>
                <c:pt idx="307">
                  <c:v>3.7136923885945015</c:v>
                </c:pt>
                <c:pt idx="308">
                  <c:v>3.6767405319235364</c:v>
                </c:pt>
                <c:pt idx="309">
                  <c:v>3.6401563523697256</c:v>
                </c:pt>
                <c:pt idx="310">
                  <c:v>3.6039361914846242</c:v>
                </c:pt>
                <c:pt idx="311">
                  <c:v>3.5680764272219632</c:v>
                </c:pt>
                <c:pt idx="312">
                  <c:v>3.5325734735754275</c:v>
                </c:pt>
                <c:pt idx="313">
                  <c:v>3.4974237802200752</c:v>
                </c:pt>
                <c:pt idx="314">
                  <c:v>3.4626238321572718</c:v>
                </c:pt>
                <c:pt idx="315">
                  <c:v>3.4281701493632148</c:v>
                </c:pt>
                <c:pt idx="316">
                  <c:v>3.3940592864409109</c:v>
                </c:pt>
                <c:pt idx="317">
                  <c:v>3.360287832275644</c:v>
                </c:pt>
                <c:pt idx="318">
                  <c:v>3.3268524096938492</c:v>
                </c:pt>
                <c:pt idx="319">
                  <c:v>3.2937496751254192</c:v>
                </c:pt>
                <c:pt idx="320">
                  <c:v>3.2609763182692983</c:v>
                </c:pt>
                <c:pt idx="321">
                  <c:v>3.228529061762496</c:v>
                </c:pt>
                <c:pt idx="322">
                  <c:v>3.1964046608523136</c:v>
                </c:pt>
                <c:pt idx="323">
                  <c:v>3.1645999030718981</c:v>
                </c:pt>
                <c:pt idx="324">
                  <c:v>3.1331116079189671</c:v>
                </c:pt>
                <c:pt idx="325">
                  <c:v>3.1019366265377606</c:v>
                </c:pt>
                <c:pt idx="326">
                  <c:v>3.0710718414041658</c:v>
                </c:pt>
                <c:pt idx="327">
                  <c:v>3.0405141660139452</c:v>
                </c:pt>
                <c:pt idx="328">
                  <c:v>3.0102605445740975</c:v>
                </c:pt>
                <c:pt idx="329">
                  <c:v>2.9803079516972661</c:v>
                </c:pt>
                <c:pt idx="330">
                  <c:v>2.9506533920991989</c:v>
                </c:pt>
                <c:pt idx="331">
                  <c:v>2.921293900299232</c:v>
                </c:pt>
                <c:pt idx="332">
                  <c:v>2.8922265403237137</c:v>
                </c:pt>
                <c:pt idx="333">
                  <c:v>2.8634484054124227</c:v>
                </c:pt>
                <c:pt idx="334">
                  <c:v>2.8349566177278898</c:v>
                </c:pt>
                <c:pt idx="335">
                  <c:v>2.8067483280676009</c:v>
                </c:pt>
                <c:pt idx="336">
                  <c:v>2.7788207155790849</c:v>
                </c:pt>
                <c:pt idx="337">
                  <c:v>2.7511709874778183</c:v>
                </c:pt>
                <c:pt idx="338">
                  <c:v>2.7237963787679513</c:v>
                </c:pt>
                <c:pt idx="339">
                  <c:v>2.6966941519657919</c:v>
                </c:pt>
                <c:pt idx="340">
                  <c:v>2.6698615968260877</c:v>
                </c:pt>
                <c:pt idx="341">
                  <c:v>2.6432960300709558</c:v>
                </c:pt>
                <c:pt idx="342">
                  <c:v>2.6169947951215855</c:v>
                </c:pt>
                <c:pt idx="343">
                  <c:v>2.5909552618325642</c:v>
                </c:pt>
                <c:pt idx="344">
                  <c:v>2.5651748262288607</c:v>
                </c:pt>
                <c:pt idx="345">
                  <c:v>2.5396509102454337</c:v>
                </c:pt>
                <c:pt idx="346">
                  <c:v>2.5143809614694184</c:v>
                </c:pt>
                <c:pt idx="347">
                  <c:v>2.4893624528848677</c:v>
                </c:pt>
                <c:pt idx="348">
                  <c:v>2.4645928826200874</c:v>
                </c:pt>
                <c:pt idx="349">
                  <c:v>2.4400697736974002</c:v>
                </c:pt>
                <c:pt idx="350">
                  <c:v>2.4157906737854797</c:v>
                </c:pt>
                <c:pt idx="351">
                  <c:v>2.3917531549541033</c:v>
                </c:pt>
                <c:pt idx="352">
                  <c:v>2.3679548134313602</c:v>
                </c:pt>
                <c:pt idx="353">
                  <c:v>2.3443932693632608</c:v>
                </c:pt>
                <c:pt idx="354">
                  <c:v>2.321066166575763</c:v>
                </c:pt>
                <c:pt idx="355">
                  <c:v>2.2979711723391558</c:v>
                </c:pt>
                <c:pt idx="356">
                  <c:v>2.2751059771347597</c:v>
                </c:pt>
                <c:pt idx="357">
                  <c:v>2.2524682944240069</c:v>
                </c:pt>
                <c:pt idx="358">
                  <c:v>2.23005586041976</c:v>
                </c:pt>
                <c:pt idx="359">
                  <c:v>2.2078664338599427</c:v>
                </c:pt>
                <c:pt idx="360">
                  <c:v>2.1858977957834052</c:v>
                </c:pt>
                <c:pt idx="361">
                  <c:v>2.164147749308035</c:v>
                </c:pt>
                <c:pt idx="362">
                  <c:v>2.142614119411054</c:v>
                </c:pt>
                <c:pt idx="363">
                  <c:v>2.1212947527115387</c:v>
                </c:pt>
                <c:pt idx="364">
                  <c:v>2.1001875172550397</c:v>
                </c:pt>
                <c:pt idx="365">
                  <c:v>2.0792903023004281</c:v>
                </c:pt>
                <c:pt idx="366">
                  <c:v>2.0586010181087953</c:v>
                </c:pt>
                <c:pt idx="367">
                  <c:v>2.0381175957344815</c:v>
                </c:pt>
                <c:pt idx="368">
                  <c:v>2.0178379868181771</c:v>
                </c:pt>
                <c:pt idx="369">
                  <c:v>1.9977601633820921</c:v>
                </c:pt>
                <c:pt idx="370">
                  <c:v>1.9778821176271508</c:v>
                </c:pt>
                <c:pt idx="371">
                  <c:v>1.9582018617322143</c:v>
                </c:pt>
                <c:pt idx="372">
                  <c:v>1.9387174276552901</c:v>
                </c:pt>
                <c:pt idx="373">
                  <c:v>1.9194268669367345</c:v>
                </c:pt>
                <c:pt idx="374">
                  <c:v>1.9003282505043988</c:v>
                </c:pt>
                <c:pt idx="375">
                  <c:v>1.8814196684807285</c:v>
                </c:pt>
                <c:pt idx="376">
                  <c:v>1.8626992299917615</c:v>
                </c:pt>
                <c:pt idx="377">
                  <c:v>1.8441650629780464</c:v>
                </c:pt>
                <c:pt idx="378">
                  <c:v>1.8258153140074378</c:v>
                </c:pt>
                <c:pt idx="379">
                  <c:v>1.8076481480897491</c:v>
                </c:pt>
                <c:pt idx="380">
                  <c:v>1.7896617484932478</c:v>
                </c:pt>
                <c:pt idx="381">
                  <c:v>1.7718543165629848</c:v>
                </c:pt>
                <c:pt idx="382">
                  <c:v>1.7542240715409299</c:v>
                </c:pt>
                <c:pt idx="383">
                  <c:v>1.7367692503878849</c:v>
                </c:pt>
                <c:pt idx="384">
                  <c:v>1.7194881076071935</c:v>
                </c:pt>
                <c:pt idx="385">
                  <c:v>1.7023789150701736</c:v>
                </c:pt>
                <c:pt idx="386">
                  <c:v>1.6854399618433153</c:v>
                </c:pt>
                <c:pt idx="387">
                  <c:v>1.6686695540171772</c:v>
                </c:pt>
                <c:pt idx="388">
                  <c:v>1.6520660145370061</c:v>
                </c:pt>
                <c:pt idx="389">
                  <c:v>1.6356276830350118</c:v>
                </c:pt>
                <c:pt idx="390">
                  <c:v>1.619352915664352</c:v>
                </c:pt>
                <c:pt idx="391">
                  <c:v>1.6032400849347217</c:v>
                </c:pt>
                <c:pt idx="392">
                  <c:v>1.5872875795496237</c:v>
                </c:pt>
                <c:pt idx="393">
                  <c:v>1.5714938042452233</c:v>
                </c:pt>
                <c:pt idx="394">
                  <c:v>1.5558571796308323</c:v>
                </c:pt>
                <c:pt idx="395">
                  <c:v>1.5403761420309536</c:v>
                </c:pt>
                <c:pt idx="396">
                  <c:v>1.525049143328931</c:v>
                </c:pt>
                <c:pt idx="397">
                  <c:v>1.5098746508121175</c:v>
                </c:pt>
                <c:pt idx="398">
                  <c:v>1.4948511470186219</c:v>
                </c:pt>
                <c:pt idx="399">
                  <c:v>1.47997712958554</c:v>
                </c:pt>
                <c:pt idx="400">
                  <c:v>1.4652511110987343</c:v>
                </c:pt>
                <c:pt idx="401">
                  <c:v>1.4506716189440851</c:v>
                </c:pt>
                <c:pt idx="402">
                  <c:v>1.4362371951602293</c:v>
                </c:pt>
                <c:pt idx="403">
                  <c:v>1.4219463962927545</c:v>
                </c:pt>
                <c:pt idx="404">
                  <c:v>1.4077977932498702</c:v>
                </c:pt>
                <c:pt idx="405">
                  <c:v>1.3937899711594812</c:v>
                </c:pt>
                <c:pt idx="406">
                  <c:v>1.3799215292277023</c:v>
                </c:pt>
                <c:pt idx="407">
                  <c:v>1.366191080598784</c:v>
                </c:pt>
                <c:pt idx="408">
                  <c:v>1.3525972522164218</c:v>
                </c:pt>
                <c:pt idx="409">
                  <c:v>1.3391386846864506</c:v>
                </c:pt>
                <c:pt idx="410">
                  <c:v>1.3258140321408998</c:v>
                </c:pt>
                <c:pt idx="411">
                  <c:v>1.3126219621034116</c:v>
                </c:pt>
                <c:pt idx="412">
                  <c:v>1.2995611553559889</c:v>
                </c:pt>
                <c:pt idx="413">
                  <c:v>1.286630305807074</c:v>
                </c:pt>
                <c:pt idx="414">
                  <c:v>1.2738281203609358</c:v>
                </c:pt>
                <c:pt idx="415">
                  <c:v>1.261153318788359</c:v>
                </c:pt>
                <c:pt idx="416">
                  <c:v>1.2486046335986258</c:v>
                </c:pt>
                <c:pt idx="417">
                  <c:v>1.2361808099127622</c:v>
                </c:pt>
                <c:pt idx="418">
                  <c:v>1.2238806053380409</c:v>
                </c:pt>
                <c:pt idx="419">
                  <c:v>1.2117027898437585</c:v>
                </c:pt>
                <c:pt idx="420">
                  <c:v>1.1996461456382161</c:v>
                </c:pt>
                <c:pt idx="421">
                  <c:v>1.1877094670469466</c:v>
                </c:pt>
                <c:pt idx="422">
                  <c:v>1.175891560392142</c:v>
                </c:pt>
                <c:pt idx="423">
                  <c:v>1.16419124387329</c:v>
                </c:pt>
                <c:pt idx="424">
                  <c:v>1.152607347448988</c:v>
                </c:pt>
                <c:pt idx="425">
                  <c:v>1.1411387127199397</c:v>
                </c:pt>
                <c:pt idx="426">
                  <c:v>1.1297841928131163</c:v>
                </c:pt>
                <c:pt idx="427">
                  <c:v>1.1185426522670641</c:v>
                </c:pt>
                <c:pt idx="428">
                  <c:v>1.107412966918361</c:v>
                </c:pt>
                <c:pt idx="429">
                  <c:v>1.0963940237891956</c:v>
                </c:pt>
                <c:pt idx="430">
                  <c:v>1.0854847209760747</c:v>
                </c:pt>
                <c:pt idx="431">
                  <c:v>1.0746839675396251</c:v>
                </c:pt>
                <c:pt idx="432">
                  <c:v>1.0639906833955006</c:v>
                </c:pt>
                <c:pt idx="433">
                  <c:v>1.0534037992063798</c:v>
                </c:pt>
                <c:pt idx="434">
                  <c:v>1.0429222562750182</c:v>
                </c:pt>
                <c:pt idx="435">
                  <c:v>1.0325450064383901</c:v>
                </c:pt>
                <c:pt idx="436">
                  <c:v>1.0222710119628609</c:v>
                </c:pt>
                <c:pt idx="437">
                  <c:v>1.0120992454404234</c:v>
                </c:pt>
                <c:pt idx="438">
                  <c:v>1.00202868968595</c:v>
                </c:pt>
                <c:pt idx="439">
                  <c:v>0.99205833763547291</c:v>
                </c:pt>
                <c:pt idx="440">
                  <c:v>0.9821871922454749</c:v>
                </c:pt>
                <c:pt idx="441">
                  <c:v>0.97241426639319495</c:v>
                </c:pt>
                <c:pt idx="442">
                  <c:v>0.9627385827779017</c:v>
                </c:pt>
                <c:pt idx="443">
                  <c:v>0.95315917382317206</c:v>
                </c:pt>
                <c:pt idx="444">
                  <c:v>0.94367508158012525</c:v>
                </c:pt>
                <c:pt idx="445">
                  <c:v>0.93428535763163545</c:v>
                </c:pt>
                <c:pt idx="446">
                  <c:v>0.92498906299748285</c:v>
                </c:pt>
                <c:pt idx="447">
                  <c:v>0.91578526804045679</c:v>
                </c:pt>
                <c:pt idx="448">
                  <c:v>0.9066730523733918</c:v>
                </c:pt>
                <c:pt idx="449">
                  <c:v>0.89765150476712652</c:v>
                </c:pt>
                <c:pt idx="450">
                  <c:v>0.88871972305938474</c:v>
                </c:pt>
                <c:pt idx="451">
                  <c:v>0.8798768140645512</c:v>
                </c:pt>
                <c:pt idx="452">
                  <c:v>0.87112189348435676</c:v>
                </c:pt>
                <c:pt idx="453">
                  <c:v>0.86245408581944649</c:v>
                </c:pt>
                <c:pt idx="454">
                  <c:v>0.85387252428183402</c:v>
                </c:pt>
                <c:pt idx="455">
                  <c:v>0.84537635070821238</c:v>
                </c:pt>
                <c:pt idx="456">
                  <c:v>0.83696471547414464</c:v>
                </c:pt>
                <c:pt idx="457">
                  <c:v>0.82863677740909603</c:v>
                </c:pt>
                <c:pt idx="458">
                  <c:v>0.82039170371232151</c:v>
                </c:pt>
                <c:pt idx="459">
                  <c:v>0.81222866986958142</c:v>
                </c:pt>
                <c:pt idx="460">
                  <c:v>0.80414685957068721</c:v>
                </c:pt>
                <c:pt idx="461">
                  <c:v>0.79614546462787394</c:v>
                </c:pt>
                <c:pt idx="462">
                  <c:v>0.78822368489498051</c:v>
                </c:pt>
                <c:pt idx="463">
                  <c:v>0.78038072818743187</c:v>
                </c:pt>
                <c:pt idx="464">
                  <c:v>0.77261581020302295</c:v>
                </c:pt>
                <c:pt idx="465">
                  <c:v>0.76492815444348117</c:v>
                </c:pt>
                <c:pt idx="466">
                  <c:v>0.75731699213682591</c:v>
                </c:pt>
                <c:pt idx="467">
                  <c:v>0.74978156216048508</c:v>
                </c:pt>
                <c:pt idx="468">
                  <c:v>0.74232111096517994</c:v>
                </c:pt>
                <c:pt idx="469">
                  <c:v>0.73493489249957411</c:v>
                </c:pt>
                <c:pt idx="470">
                  <c:v>0.72762216813566527</c:v>
                </c:pt>
                <c:pt idx="471">
                  <c:v>0.7203822065949248</c:v>
                </c:pt>
                <c:pt idx="472">
                  <c:v>0.71321428387516428</c:v>
                </c:pt>
                <c:pt idx="473">
                  <c:v>0.70611768317813783</c:v>
                </c:pt>
                <c:pt idx="474">
                  <c:v>0.6990916948378636</c:v>
                </c:pt>
                <c:pt idx="475">
                  <c:v>0.69213561624965114</c:v>
                </c:pt>
                <c:pt idx="476">
                  <c:v>0.68524875179984501</c:v>
                </c:pt>
                <c:pt idx="477">
                  <c:v>0.67843041279626171</c:v>
                </c:pt>
                <c:pt idx="478">
                  <c:v>0.67167991739931854</c:v>
                </c:pt>
                <c:pt idx="479">
                  <c:v>0.66499659055384996</c:v>
                </c:pt>
                <c:pt idx="480">
                  <c:v>0.65837976392160269</c:v>
                </c:pt>
                <c:pt idx="481">
                  <c:v>0.65182877581439946</c:v>
                </c:pt>
                <c:pt idx="482">
                  <c:v>0.64534297112796879</c:v>
                </c:pt>
                <c:pt idx="483">
                  <c:v>0.63892170127644055</c:v>
                </c:pt>
                <c:pt idx="484">
                  <c:v>0.63256432412747532</c:v>
                </c:pt>
                <c:pt idx="485">
                  <c:v>0.62627020393806221</c:v>
                </c:pt>
                <c:pt idx="486">
                  <c:v>0.62003871129093535</c:v>
                </c:pt>
                <c:pt idx="487">
                  <c:v>0.61386922303163949</c:v>
                </c:pt>
                <c:pt idx="488">
                  <c:v>0.6077611222062056</c:v>
                </c:pt>
                <c:pt idx="489">
                  <c:v>0.60171379799946167</c:v>
                </c:pt>
                <c:pt idx="490">
                  <c:v>0.59572664567394717</c:v>
                </c:pt>
                <c:pt idx="491">
                  <c:v>0.58979906650944136</c:v>
                </c:pt>
                <c:pt idx="492">
                  <c:v>0.58393046774308677</c:v>
                </c:pt>
                <c:pt idx="493">
                  <c:v>0.5781202625101175</c:v>
                </c:pt>
                <c:pt idx="494">
                  <c:v>0.57236786978516596</c:v>
                </c:pt>
                <c:pt idx="495">
                  <c:v>0.56667271432416977</c:v>
                </c:pt>
                <c:pt idx="496">
                  <c:v>0.56103422660683433</c:v>
                </c:pt>
                <c:pt idx="497">
                  <c:v>0.55545184277968951</c:v>
                </c:pt>
                <c:pt idx="498">
                  <c:v>0.54992500459970028</c:v>
                </c:pt>
                <c:pt idx="499">
                  <c:v>0.54445315937844341</c:v>
                </c:pt>
                <c:pt idx="500">
                  <c:v>0.53903575992683739</c:v>
                </c:pt>
              </c:numCache>
            </c:numRef>
          </c:val>
          <c:smooth val="0"/>
        </c:ser>
        <c:ser>
          <c:idx val="3"/>
          <c:order val="3"/>
          <c:marker>
            <c:symbol val="none"/>
          </c:marker>
          <c:val>
            <c:numRef>
              <c:f>Лист2!$D$1:$D$501</c:f>
              <c:numCache>
                <c:formatCode>General</c:formatCode>
                <c:ptCount val="501"/>
                <c:pt idx="0">
                  <c:v>-8</c:v>
                </c:pt>
                <c:pt idx="1">
                  <c:v>-7.8024792962266609</c:v>
                </c:pt>
                <c:pt idx="2">
                  <c:v>-7.6098353960057077</c:v>
                </c:pt>
                <c:pt idx="3">
                  <c:v>-7.4219478906284229</c:v>
                </c:pt>
                <c:pt idx="4">
                  <c:v>-7.2386993442876815</c:v>
                </c:pt>
                <c:pt idx="5">
                  <c:v>-7.059975220676761</c:v>
                </c:pt>
                <c:pt idx="6">
                  <c:v>-6.8856638114004634</c:v>
                </c:pt>
                <c:pt idx="7">
                  <c:v>-6.7156561661536589</c:v>
                </c:pt>
                <c:pt idx="8">
                  <c:v>-6.5498460246238581</c:v>
                </c:pt>
                <c:pt idx="9">
                  <c:v>-6.3881297500750165</c:v>
                </c:pt>
                <c:pt idx="10">
                  <c:v>-6.230406264571239</c:v>
                </c:pt>
                <c:pt idx="11">
                  <c:v>-6.0765769857997505</c:v>
                </c:pt>
                <c:pt idx="12">
                  <c:v>-5.926545765453743</c:v>
                </c:pt>
                <c:pt idx="13">
                  <c:v>-5.7802188291365777</c:v>
                </c:pt>
                <c:pt idx="14">
                  <c:v>-5.6375047177497049</c:v>
                </c:pt>
                <c:pt idx="15">
                  <c:v>-5.4983142303277752</c:v>
                </c:pt>
                <c:pt idx="16">
                  <c:v>-5.3625603682851102</c:v>
                </c:pt>
                <c:pt idx="17">
                  <c:v>-5.2301582810387783</c:v>
                </c:pt>
                <c:pt idx="18">
                  <c:v>-5.1010252129741884</c:v>
                </c:pt>
                <c:pt idx="19">
                  <c:v>-4.9750804517201637</c:v>
                </c:pt>
                <c:pt idx="20">
                  <c:v>-4.8522452777010665</c:v>
                </c:pt>
                <c:pt idx="21">
                  <c:v>-4.7324429149345262</c:v>
                </c:pt>
                <c:pt idx="22">
                  <c:v>-4.6155984830438932</c:v>
                </c:pt>
                <c:pt idx="23">
                  <c:v>-4.5016389504556464</c:v>
                </c:pt>
                <c:pt idx="24">
                  <c:v>-4.3904930887522111</c:v>
                </c:pt>
                <c:pt idx="25">
                  <c:v>-4.2820914281519222</c:v>
                </c:pt>
                <c:pt idx="26">
                  <c:v>-4.176366214088131</c:v>
                </c:pt>
                <c:pt idx="27">
                  <c:v>-4.0732513648603934</c:v>
                </c:pt>
                <c:pt idx="28">
                  <c:v>-3.9726824303312731</c:v>
                </c:pt>
                <c:pt idx="29">
                  <c:v>-3.8745965516429011</c:v>
                </c:pt>
                <c:pt idx="30">
                  <c:v>-3.7789324219281175</c:v>
                </c:pt>
                <c:pt idx="31">
                  <c:v>-3.6856302479917287</c:v>
                </c:pt>
                <c:pt idx="32">
                  <c:v>-3.5946317129377752</c:v>
                </c:pt>
                <c:pt idx="33">
                  <c:v>-3.5058799397195921</c:v>
                </c:pt>
                <c:pt idx="34">
                  <c:v>-3.4193194555898128</c:v>
                </c:pt>
                <c:pt idx="35">
                  <c:v>-3.3348961574280667</c:v>
                </c:pt>
                <c:pt idx="36">
                  <c:v>-3.2525572779247942</c:v>
                </c:pt>
                <c:pt idx="37">
                  <c:v>-3.1722513525999432</c:v>
                </c:pt>
                <c:pt idx="38">
                  <c:v>-3.0939281876360099</c:v>
                </c:pt>
                <c:pt idx="39">
                  <c:v>-3.0175388285052551</c:v>
                </c:pt>
                <c:pt idx="40">
                  <c:v>-2.9430355293715391</c:v>
                </c:pt>
                <c:pt idx="41">
                  <c:v>-2.8703717232476142</c:v>
                </c:pt>
                <c:pt idx="42">
                  <c:v>-2.7995019928892426</c:v>
                </c:pt>
                <c:pt idx="43">
                  <c:v>-2.7303820424079523</c:v>
                </c:pt>
                <c:pt idx="44">
                  <c:v>-2.6629686695846364</c:v>
                </c:pt>
                <c:pt idx="45">
                  <c:v>-2.5972197388667992</c:v>
                </c:pt>
                <c:pt idx="46">
                  <c:v>-2.5330941550324266</c:v>
                </c:pt>
                <c:pt idx="47">
                  <c:v>-2.4705518375041593</c:v>
                </c:pt>
                <c:pt idx="48">
                  <c:v>-2.4095536952976171</c:v>
                </c:pt>
                <c:pt idx="49">
                  <c:v>-2.3500616025882604</c:v>
                </c:pt>
                <c:pt idx="50">
                  <c:v>-2.2920383748815207</c:v>
                </c:pt>
                <c:pt idx="51">
                  <c:v>-2.2354477457712592</c:v>
                </c:pt>
                <c:pt idx="52">
                  <c:v>-2.1802543442721012</c:v>
                </c:pt>
                <c:pt idx="53">
                  <c:v>-2.1264236727114141</c:v>
                </c:pt>
                <c:pt idx="54">
                  <c:v>-2.0739220851671334</c:v>
                </c:pt>
                <c:pt idx="55">
                  <c:v>-2.0227167664379744</c:v>
                </c:pt>
                <c:pt idx="56">
                  <c:v>-1.9727757115328519</c:v>
                </c:pt>
                <c:pt idx="57">
                  <c:v>-1.9240677056667383</c:v>
                </c:pt>
                <c:pt idx="58">
                  <c:v>-1.8765623047503819</c:v>
                </c:pt>
                <c:pt idx="59">
                  <c:v>-1.8302298163617801</c:v>
                </c:pt>
                <c:pt idx="60">
                  <c:v>-1.7850412811874377</c:v>
                </c:pt>
                <c:pt idx="61">
                  <c:v>-1.7409684549218636</c:v>
                </c:pt>
                <c:pt idx="62">
                  <c:v>-1.6979837906139439</c:v>
                </c:pt>
                <c:pt idx="63">
                  <c:v>-1.6560604214492223</c:v>
                </c:pt>
                <c:pt idx="64">
                  <c:v>-1.6151721439572437</c:v>
                </c:pt>
                <c:pt idx="65">
                  <c:v>-1.5752934016335525</c:v>
                </c:pt>
                <c:pt idx="66">
                  <c:v>-1.5363992689660326</c:v>
                </c:pt>
                <c:pt idx="67">
                  <c:v>-1.4984654358556562</c:v>
                </c:pt>
                <c:pt idx="68">
                  <c:v>-1.4614681924218762</c:v>
                </c:pt>
                <c:pt idx="69">
                  <c:v>-1.4253844141831868</c:v>
                </c:pt>
                <c:pt idx="70">
                  <c:v>-1.3901915476035611</c:v>
                </c:pt>
                <c:pt idx="71">
                  <c:v>-1.3558675959957609</c:v>
                </c:pt>
                <c:pt idx="72">
                  <c:v>-1.3223911057726918</c:v>
                </c:pt>
                <c:pt idx="73">
                  <c:v>-1.2897411530382139</c:v>
                </c:pt>
                <c:pt idx="74">
                  <c:v>-1.2578973305090202</c:v>
                </c:pt>
                <c:pt idx="75">
                  <c:v>-1.2268397347594278</c:v>
                </c:pt>
                <c:pt idx="76">
                  <c:v>-1.1965489537810812</c:v>
                </c:pt>
                <c:pt idx="77">
                  <c:v>-1.1670060548498189</c:v>
                </c:pt>
                <c:pt idx="78">
                  <c:v>-1.1381925726921083</c:v>
                </c:pt>
                <c:pt idx="79">
                  <c:v>-1.1100904979436419</c:v>
                </c:pt>
                <c:pt idx="80">
                  <c:v>-1.0826822658929021</c:v>
                </c:pt>
                <c:pt idx="81">
                  <c:v>-1.0559507455026407</c:v>
                </c:pt>
                <c:pt idx="82">
                  <c:v>-1.0298792287024332</c:v>
                </c:pt>
                <c:pt idx="83">
                  <c:v>-1.0044514199455781</c:v>
                </c:pt>
                <c:pt idx="84">
                  <c:v>-0.97965142602385591</c:v>
                </c:pt>
                <c:pt idx="85">
                  <c:v>-0.95546374613375662</c:v>
                </c:pt>
                <c:pt idx="86">
                  <c:v>-0.93187326218797573</c:v>
                </c:pt>
                <c:pt idx="87">
                  <c:v>-0.90886522936611014</c:v>
                </c:pt>
                <c:pt idx="88">
                  <c:v>-0.8864252668986714</c:v>
                </c:pt>
                <c:pt idx="89">
                  <c:v>-0.86453934907863406</c:v>
                </c:pt>
                <c:pt idx="90">
                  <c:v>-0.84319379649491499</c:v>
                </c:pt>
                <c:pt idx="91">
                  <c:v>-0.82237526748229151</c:v>
                </c:pt>
                <c:pt idx="92">
                  <c:v>-0.8020707497824292</c:v>
                </c:pt>
                <c:pt idx="93">
                  <c:v>-0.7822675524108007</c:v>
                </c:pt>
                <c:pt idx="94">
                  <c:v>-0.76295329772439768</c:v>
                </c:pt>
                <c:pt idx="95">
                  <c:v>-0.74411591368530838</c:v>
                </c:pt>
                <c:pt idx="96">
                  <c:v>-0.72574362631530076</c:v>
                </c:pt>
                <c:pt idx="97">
                  <c:v>-0.70782495233669895</c:v>
                </c:pt>
                <c:pt idx="98">
                  <c:v>-0.69034869199496407</c:v>
                </c:pt>
                <c:pt idx="99">
                  <c:v>-0.67330392205848355</c:v>
                </c:pt>
                <c:pt idx="100">
                  <c:v>-0.65667998899119084</c:v>
                </c:pt>
                <c:pt idx="101">
                  <c:v>-0.64046650229376434</c:v>
                </c:pt>
                <c:pt idx="102">
                  <c:v>-0.62465332800922535</c:v>
                </c:pt>
                <c:pt idx="103">
                  <c:v>-0.60923058238888295</c:v>
                </c:pt>
                <c:pt idx="104">
                  <c:v>-0.59418862571467079</c:v>
                </c:pt>
                <c:pt idx="105">
                  <c:v>-0.57951805627401165</c:v>
                </c:pt>
                <c:pt idx="106">
                  <c:v>-0.56520970448343688</c:v>
                </c:pt>
                <c:pt idx="107">
                  <c:v>-0.55125462715730045</c:v>
                </c:pt>
                <c:pt idx="108">
                  <c:v>-0.53764410191799772</c:v>
                </c:pt>
                <c:pt idx="109">
                  <c:v>-0.52436962174419466</c:v>
                </c:pt>
                <c:pt idx="110">
                  <c:v>-0.51142288965366056</c:v>
                </c:pt>
                <c:pt idx="111">
                  <c:v>-0.49879581351738722</c:v>
                </c:pt>
                <c:pt idx="112">
                  <c:v>-0.486480501001744</c:v>
                </c:pt>
                <c:pt idx="113">
                  <c:v>-0.47446925463550993</c:v>
                </c:pt>
                <c:pt idx="114">
                  <c:v>-0.46275456699870787</c:v>
                </c:pt>
                <c:pt idx="115">
                  <c:v>-0.4513291160302188</c:v>
                </c:pt>
                <c:pt idx="116">
                  <c:v>-0.4401857604512579</c:v>
                </c:pt>
                <c:pt idx="117">
                  <c:v>-0.42931753530184147</c:v>
                </c:pt>
                <c:pt idx="118">
                  <c:v>-0.41871764758745944</c:v>
                </c:pt>
                <c:pt idx="119">
                  <c:v>-0.40837947203323532</c:v>
                </c:pt>
                <c:pt idx="120">
                  <c:v>-0.39829654694291172</c:v>
                </c:pt>
                <c:pt idx="121">
                  <c:v>-0.38846257016008018</c:v>
                </c:pt>
                <c:pt idx="122">
                  <c:v>-0.37887139512912776</c:v>
                </c:pt>
                <c:pt idx="123">
                  <c:v>-0.36951702705344097</c:v>
                </c:pt>
                <c:pt idx="124">
                  <c:v>-0.36039361914846257</c:v>
                </c:pt>
                <c:pt idx="125">
                  <c:v>-0.35149546898725953</c:v>
                </c:pt>
                <c:pt idx="126">
                  <c:v>-0.34281701493632155</c:v>
                </c:pt>
                <c:pt idx="127">
                  <c:v>-0.33435283267935967</c:v>
                </c:pt>
                <c:pt idx="128">
                  <c:v>-0.3260976318269298</c:v>
                </c:pt>
                <c:pt idx="129">
                  <c:v>-0.3180462526097706</c:v>
                </c:pt>
                <c:pt idx="130">
                  <c:v>-0.31019366265377607</c:v>
                </c:pt>
                <c:pt idx="131">
                  <c:v>-0.30253495383460088</c:v>
                </c:pt>
                <c:pt idx="132">
                  <c:v>-0.29506533920992012</c:v>
                </c:pt>
                <c:pt idx="133">
                  <c:v>-0.28778015002743734</c:v>
                </c:pt>
                <c:pt idx="134">
                  <c:v>-0.28067483280676031</c:v>
                </c:pt>
                <c:pt idx="135">
                  <c:v>-0.27374494649332809</c:v>
                </c:pt>
                <c:pt idx="136">
                  <c:v>-0.26698615968260886</c:v>
                </c:pt>
                <c:pt idx="137">
                  <c:v>-0.2603942479128275</c:v>
                </c:pt>
                <c:pt idx="138">
                  <c:v>-0.25396509102454384</c:v>
                </c:pt>
                <c:pt idx="139">
                  <c:v>-0.24769467058541525</c:v>
                </c:pt>
                <c:pt idx="140">
                  <c:v>-0.24157906737854792</c:v>
                </c:pt>
                <c:pt idx="141">
                  <c:v>-0.2356144589528584</c:v>
                </c:pt>
                <c:pt idx="142">
                  <c:v>-0.22979711723391547</c:v>
                </c:pt>
                <c:pt idx="143">
                  <c:v>-0.2241234061937746</c:v>
                </c:pt>
                <c:pt idx="144">
                  <c:v>-0.21858977957834064</c:v>
                </c:pt>
                <c:pt idx="145">
                  <c:v>-0.21319277869084388</c:v>
                </c:pt>
                <c:pt idx="146">
                  <c:v>-0.20792903023004286</c:v>
                </c:pt>
                <c:pt idx="147">
                  <c:v>-0.20279524418179976</c:v>
                </c:pt>
                <c:pt idx="148">
                  <c:v>-0.19778821176271522</c:v>
                </c:pt>
                <c:pt idx="149">
                  <c:v>-0.19290480341453495</c:v>
                </c:pt>
                <c:pt idx="150">
                  <c:v>-0.18814196684807291</c:v>
                </c:pt>
                <c:pt idx="151">
                  <c:v>-0.18349672513543158</c:v>
                </c:pt>
                <c:pt idx="152">
                  <c:v>-0.178966174849325</c:v>
                </c:pt>
                <c:pt idx="153">
                  <c:v>-0.17454748424834224</c:v>
                </c:pt>
                <c:pt idx="154">
                  <c:v>-0.17023789150701746</c:v>
                </c:pt>
                <c:pt idx="155">
                  <c:v>-0.16603470298959788</c:v>
                </c:pt>
                <c:pt idx="156">
                  <c:v>-0.1619352915664353</c:v>
                </c:pt>
                <c:pt idx="157">
                  <c:v>-0.15793709497194236</c:v>
                </c:pt>
                <c:pt idx="158">
                  <c:v>-0.15403761420309536</c:v>
                </c:pt>
                <c:pt idx="159">
                  <c:v>-0.15023441195747536</c:v>
                </c:pt>
                <c:pt idx="160">
                  <c:v>-0.14652511110987343</c:v>
                </c:pt>
                <c:pt idx="161">
                  <c:v>-0.14290739322651236</c:v>
                </c:pt>
                <c:pt idx="162">
                  <c:v>-0.13937899711594801</c:v>
                </c:pt>
                <c:pt idx="163">
                  <c:v>-0.1359377174157527</c:v>
                </c:pt>
                <c:pt idx="164">
                  <c:v>-0.13258140321409004</c:v>
                </c:pt>
                <c:pt idx="165">
                  <c:v>-0.12930795670532699</c:v>
                </c:pt>
                <c:pt idx="166">
                  <c:v>-0.12611533187883608</c:v>
                </c:pt>
                <c:pt idx="167">
                  <c:v>-0.12300153324017152</c:v>
                </c:pt>
                <c:pt idx="168">
                  <c:v>-0.11996461456382168</c:v>
                </c:pt>
                <c:pt idx="169">
                  <c:v>-0.11700267767675383</c:v>
                </c:pt>
                <c:pt idx="170">
                  <c:v>-0.1141138712719941</c:v>
                </c:pt>
                <c:pt idx="171">
                  <c:v>-0.11129638975150104</c:v>
                </c:pt>
                <c:pt idx="172">
                  <c:v>-0.10854847209760747</c:v>
                </c:pt>
                <c:pt idx="173">
                  <c:v>-0.10586840077232743</c:v>
                </c:pt>
                <c:pt idx="174">
                  <c:v>-0.10325450064383904</c:v>
                </c:pt>
                <c:pt idx="175">
                  <c:v>-0.10070513793947203</c:v>
                </c:pt>
                <c:pt idx="176">
                  <c:v>-9.8218719224547488E-2</c:v>
                </c:pt>
                <c:pt idx="177">
                  <c:v>-9.5793690406429002E-2</c:v>
                </c:pt>
                <c:pt idx="178">
                  <c:v>-9.3428535763163609E-2</c:v>
                </c:pt>
                <c:pt idx="179">
                  <c:v>-9.1121776996107032E-2</c:v>
                </c:pt>
                <c:pt idx="180">
                  <c:v>-8.8871972305938518E-2</c:v>
                </c:pt>
                <c:pt idx="181">
                  <c:v>-8.6677715491489241E-2</c:v>
                </c:pt>
                <c:pt idx="182">
                  <c:v>-8.4537635070821307E-2</c:v>
                </c:pt>
                <c:pt idx="183">
                  <c:v>-8.2450393424005938E-2</c:v>
                </c:pt>
                <c:pt idx="184">
                  <c:v>-8.0414685957068632E-2</c:v>
                </c:pt>
                <c:pt idx="185">
                  <c:v>-7.8429240286574609E-2</c:v>
                </c:pt>
                <c:pt idx="186">
                  <c:v>-7.6492815444348092E-2</c:v>
                </c:pt>
                <c:pt idx="187">
                  <c:v>-7.4604201101826598E-2</c:v>
                </c:pt>
                <c:pt idx="188">
                  <c:v>-7.2762216813566691E-2</c:v>
                </c:pt>
                <c:pt idx="189">
                  <c:v>-7.0965711279426108E-2</c:v>
                </c:pt>
                <c:pt idx="190">
                  <c:v>-6.92135616249651E-2</c:v>
                </c:pt>
                <c:pt idx="191">
                  <c:v>-6.7504672699612314E-2</c:v>
                </c:pt>
                <c:pt idx="192">
                  <c:v>-6.5837976392160283E-2</c:v>
                </c:pt>
                <c:pt idx="193">
                  <c:v>-6.4212430963161315E-2</c:v>
                </c:pt>
                <c:pt idx="194">
                  <c:v>-6.2627020393806229E-2</c:v>
                </c:pt>
                <c:pt idx="195">
                  <c:v>-6.1080753750879686E-2</c:v>
                </c:pt>
                <c:pt idx="196">
                  <c:v>-5.9572664567394726E-2</c:v>
                </c:pt>
                <c:pt idx="197">
                  <c:v>-5.8101810238519125E-2</c:v>
                </c:pt>
                <c:pt idx="198">
                  <c:v>-5.6667271432416989E-2</c:v>
                </c:pt>
                <c:pt idx="199">
                  <c:v>-5.5268151515636299E-2</c:v>
                </c:pt>
                <c:pt idx="200">
                  <c:v>-5.3903575992683764E-2</c:v>
                </c:pt>
                <c:pt idx="201">
                  <c:v>-5.2572691959437041E-2</c:v>
                </c:pt>
                <c:pt idx="202">
                  <c:v>-5.1274667570051065E-2</c:v>
                </c:pt>
                <c:pt idx="203">
                  <c:v>-5.0008691517028567E-2</c:v>
                </c:pt>
                <c:pt idx="204">
                  <c:v>-4.877397252412511E-2</c:v>
                </c:pt>
                <c:pt idx="205">
                  <c:v>-4.7569738851776802E-2</c:v>
                </c:pt>
                <c:pt idx="206">
                  <c:v>-4.6395237814737186E-2</c:v>
                </c:pt>
                <c:pt idx="207">
                  <c:v>-4.5249735311624843E-2</c:v>
                </c:pt>
                <c:pt idx="208">
                  <c:v>-4.4132515366086186E-2</c:v>
                </c:pt>
                <c:pt idx="209">
                  <c:v>-4.3042879679286557E-2</c:v>
                </c:pt>
                <c:pt idx="210">
                  <c:v>-4.1980147193451056E-2</c:v>
                </c:pt>
                <c:pt idx="211">
                  <c:v>-4.0943653666181266E-2</c:v>
                </c:pt>
                <c:pt idx="212">
                  <c:v>-3.9932751255281701E-2</c:v>
                </c:pt>
                <c:pt idx="213">
                  <c:v>-3.8946808113838147E-2</c:v>
                </c:pt>
                <c:pt idx="214">
                  <c:v>-3.7985207995291814E-2</c:v>
                </c:pt>
                <c:pt idx="215">
                  <c:v>-3.7047349868266008E-2</c:v>
                </c:pt>
                <c:pt idx="216">
                  <c:v>-3.6132647540901355E-2</c:v>
                </c:pt>
                <c:pt idx="217">
                  <c:v>-3.5240529294467249E-2</c:v>
                </c:pt>
                <c:pt idx="218">
                  <c:v>-3.4370437526018739E-2</c:v>
                </c:pt>
                <c:pt idx="219">
                  <c:v>-3.3521828399876635E-2</c:v>
                </c:pt>
                <c:pt idx="220">
                  <c:v>-3.2694171507712561E-2</c:v>
                </c:pt>
                <c:pt idx="221">
                  <c:v>-3.1886949537026359E-2</c:v>
                </c:pt>
                <c:pt idx="222">
                  <c:v>-3.1099657947809032E-2</c:v>
                </c:pt>
                <c:pt idx="223">
                  <c:v>-3.033180465718887E-2</c:v>
                </c:pt>
                <c:pt idx="224">
                  <c:v>-2.9582909731863435E-2</c:v>
                </c:pt>
                <c:pt idx="225">
                  <c:v>-2.8852505088125858E-2</c:v>
                </c:pt>
                <c:pt idx="226">
                  <c:v>-2.8140134199297034E-2</c:v>
                </c:pt>
                <c:pt idx="227">
                  <c:v>-2.7445351810381886E-2</c:v>
                </c:pt>
                <c:pt idx="228">
                  <c:v>-2.6767723659770211E-2</c:v>
                </c:pt>
                <c:pt idx="229">
                  <c:v>-2.610682620780919E-2</c:v>
                </c:pt>
                <c:pt idx="230">
                  <c:v>-2.5462246372077349E-2</c:v>
                </c:pt>
                <c:pt idx="231">
                  <c:v>-2.483358126919448E-2</c:v>
                </c:pt>
                <c:pt idx="232">
                  <c:v>-2.4220437963006533E-2</c:v>
                </c:pt>
                <c:pt idx="233">
                  <c:v>-2.3622433218987573E-2</c:v>
                </c:pt>
                <c:pt idx="234">
                  <c:v>-2.3039193264705958E-2</c:v>
                </c:pt>
                <c:pt idx="235">
                  <c:v>-2.247035355620413E-2</c:v>
                </c:pt>
                <c:pt idx="236">
                  <c:v>-2.1915558550146978E-2</c:v>
                </c:pt>
                <c:pt idx="237">
                  <c:v>-2.1374461481595598E-2</c:v>
                </c:pt>
                <c:pt idx="238">
                  <c:v>-2.0846724147267997E-2</c:v>
                </c:pt>
                <c:pt idx="239">
                  <c:v>-2.0332016694150853E-2</c:v>
                </c:pt>
                <c:pt idx="240">
                  <c:v>-1.9830017413330878E-2</c:v>
                </c:pt>
                <c:pt idx="241">
                  <c:v>-1.9340412538916038E-2</c:v>
                </c:pt>
                <c:pt idx="242">
                  <c:v>-1.8862896051921863E-2</c:v>
                </c:pt>
                <c:pt idx="243">
                  <c:v>-1.8397169488999495E-2</c:v>
                </c:pt>
                <c:pt idx="244">
                  <c:v>-1.7942941755886434E-2</c:v>
                </c:pt>
                <c:pt idx="245">
                  <c:v>-1.7499928945463084E-2</c:v>
                </c:pt>
                <c:pt idx="246">
                  <c:v>-1.7067854160301668E-2</c:v>
                </c:pt>
                <c:pt idx="247">
                  <c:v>-1.6646447339596224E-2</c:v>
                </c:pt>
                <c:pt idx="248">
                  <c:v>-1.6235445090365886E-2</c:v>
                </c:pt>
                <c:pt idx="249">
                  <c:v>-1.583459052282556E-2</c:v>
                </c:pt>
                <c:pt idx="250">
                  <c:v>-1.5443633089821678E-2</c:v>
                </c:pt>
                <c:pt idx="251">
                  <c:v>-1.5062328430231841E-2</c:v>
                </c:pt>
                <c:pt idx="252">
                  <c:v>-1.4690438216231267E-2</c:v>
                </c:pt>
                <c:pt idx="253">
                  <c:v>-1.4327730004330179E-2</c:v>
                </c:pt>
                <c:pt idx="254">
                  <c:v>-1.3973977090088964E-2</c:v>
                </c:pt>
                <c:pt idx="255">
                  <c:v>-1.3628958366420602E-2</c:v>
                </c:pt>
                <c:pt idx="256">
                  <c:v>-1.3292458185391471E-2</c:v>
                </c:pt>
                <c:pt idx="257">
                  <c:v>-1.2964266223434455E-2</c:v>
                </c:pt>
                <c:pt idx="258">
                  <c:v>-1.264417734988975E-2</c:v>
                </c:pt>
                <c:pt idx="259">
                  <c:v>-1.2331991498791599E-2</c:v>
                </c:pt>
                <c:pt idx="260">
                  <c:v>-1.2027513543820579E-2</c:v>
                </c:pt>
                <c:pt idx="261">
                  <c:v>-1.173055317634324E-2</c:v>
                </c:pt>
                <c:pt idx="262">
                  <c:v>-1.1440924786462999E-2</c:v>
                </c:pt>
                <c:pt idx="263">
                  <c:v>-1.1158447347008006E-2</c:v>
                </c:pt>
                <c:pt idx="264">
                  <c:v>-1.0882944300383146E-2</c:v>
                </c:pt>
                <c:pt idx="265">
                  <c:v>-1.0614243448215935E-2</c:v>
                </c:pt>
                <c:pt idx="266">
                  <c:v>-1.0352176843726787E-2</c:v>
                </c:pt>
                <c:pt idx="267">
                  <c:v>-1.0096580686756921E-2</c:v>
                </c:pt>
                <c:pt idx="268">
                  <c:v>-9.8472952213878549E-3</c:v>
                </c:pt>
                <c:pt idx="269">
                  <c:v>-9.6041646360888102E-3</c:v>
                </c:pt>
                <c:pt idx="270">
                  <c:v>-9.3670369663294093E-3</c:v>
                </c:pt>
                <c:pt idx="271">
                  <c:v>-9.1357639995968652E-3</c:v>
                </c:pt>
                <c:pt idx="272">
                  <c:v>-8.910201182758419E-3</c:v>
                </c:pt>
                <c:pt idx="273">
                  <c:v>-8.6902075317108647E-3</c:v>
                </c:pt>
                <c:pt idx="274">
                  <c:v>-8.4756455432608794E-3</c:v>
                </c:pt>
                <c:pt idx="275">
                  <c:v>-8.2663811091810997E-3</c:v>
                </c:pt>
                <c:pt idx="276">
                  <c:v>-8.062283432388101E-3</c:v>
                </c:pt>
                <c:pt idx="277">
                  <c:v>-7.863224945189911E-3</c:v>
                </c:pt>
                <c:pt idx="278">
                  <c:v>-7.6690812295521701E-3</c:v>
                </c:pt>
                <c:pt idx="279">
                  <c:v>-7.4797309393326641E-3</c:v>
                </c:pt>
                <c:pt idx="280">
                  <c:v>-7.2950557244361343E-3</c:v>
                </c:pt>
                <c:pt idx="281">
                  <c:v>-7.114940156841585E-3</c:v>
                </c:pt>
                <c:pt idx="282">
                  <c:v>-6.939271658456027E-3</c:v>
                </c:pt>
                <c:pt idx="283">
                  <c:v>-6.7679404307494414E-3</c:v>
                </c:pt>
                <c:pt idx="284">
                  <c:v>-6.6008393861272394E-3</c:v>
                </c:pt>
                <c:pt idx="285">
                  <c:v>-6.4378640809969103E-3</c:v>
                </c:pt>
                <c:pt idx="286">
                  <c:v>-6.2789126504874575E-3</c:v>
                </c:pt>
                <c:pt idx="287">
                  <c:v>-6.1238857447805011E-3</c:v>
                </c:pt>
                <c:pt idx="288">
                  <c:v>-5.9726864670134414E-3</c:v>
                </c:pt>
                <c:pt idx="289">
                  <c:v>-5.8252203127156857E-3</c:v>
                </c:pt>
                <c:pt idx="290">
                  <c:v>-5.6813951107403966E-3</c:v>
                </c:pt>
                <c:pt idx="291">
                  <c:v>-5.5411209656544124E-3</c:v>
                </c:pt>
                <c:pt idx="292">
                  <c:v>-5.404310201550756E-3</c:v>
                </c:pt>
                <c:pt idx="293">
                  <c:v>-5.2708773072482886E-3</c:v>
                </c:pt>
                <c:pt idx="294">
                  <c:v>-5.1407388828444665E-3</c:v>
                </c:pt>
                <c:pt idx="295">
                  <c:v>-5.0138135875876641E-3</c:v>
                </c:pt>
                <c:pt idx="296">
                  <c:v>-4.890022089036581E-3</c:v>
                </c:pt>
                <c:pt idx="297">
                  <c:v>-4.7692870134748745E-3</c:v>
                </c:pt>
                <c:pt idx="298">
                  <c:v>-4.6515328975500463E-3</c:v>
                </c:pt>
                <c:pt idx="299">
                  <c:v>-4.5366861411064311E-3</c:v>
                </c:pt>
                <c:pt idx="300">
                  <c:v>-4.4246749611826716E-3</c:v>
                </c:pt>
                <c:pt idx="301">
                  <c:v>-4.3154293471450375E-3</c:v>
                </c:pt>
                <c:pt idx="302">
                  <c:v>-4.2088810169285101E-3</c:v>
                </c:pt>
                <c:pt idx="303">
                  <c:v>-4.1049633743582671E-3</c:v>
                </c:pt>
                <c:pt idx="304">
                  <c:v>-4.0036114675248901E-3</c:v>
                </c:pt>
                <c:pt idx="305">
                  <c:v>-3.9047619481873247E-3</c:v>
                </c:pt>
                <c:pt idx="306">
                  <c:v>-3.808353032178156E-3</c:v>
                </c:pt>
                <c:pt idx="307">
                  <c:v>-3.7143244607865168E-3</c:v>
                </c:pt>
                <c:pt idx="308">
                  <c:v>-3.6226174630943778E-3</c:v>
                </c:pt>
                <c:pt idx="309">
                  <c:v>-3.5331747192428819E-3</c:v>
                </c:pt>
                <c:pt idx="310">
                  <c:v>-3.4459403246055002E-3</c:v>
                </c:pt>
                <c:pt idx="311">
                  <c:v>-3.360859754845878E-3</c:v>
                </c:pt>
                <c:pt idx="312">
                  <c:v>-3.2778798318382932E-3</c:v>
                </c:pt>
                <c:pt idx="313">
                  <c:v>-3.1969486904296538E-3</c:v>
                </c:pt>
                <c:pt idx="314">
                  <c:v>-3.1180157460220397E-3</c:v>
                </c:pt>
                <c:pt idx="315">
                  <c:v>-3.0410316629557125E-3</c:v>
                </c:pt>
                <c:pt idx="316">
                  <c:v>-2.9659483236727058E-3</c:v>
                </c:pt>
                <c:pt idx="317">
                  <c:v>-2.8927187986418092E-3</c:v>
                </c:pt>
                <c:pt idx="318">
                  <c:v>-2.8212973170260486E-3</c:v>
                </c:pt>
                <c:pt idx="319">
                  <c:v>-2.751639238074447E-3</c:v>
                </c:pt>
                <c:pt idx="320">
                  <c:v>-2.6837010232200979E-3</c:v>
                </c:pt>
                <c:pt idx="321">
                  <c:v>-2.6174402088671393E-3</c:v>
                </c:pt>
                <c:pt idx="322">
                  <c:v>-2.5528153798496252E-3</c:v>
                </c:pt>
                <c:pt idx="323">
                  <c:v>-2.4897861435457191E-3</c:v>
                </c:pt>
                <c:pt idx="324">
                  <c:v>-2.4283131046309316E-3</c:v>
                </c:pt>
                <c:pt idx="325">
                  <c:v>-2.3683578404548444E-3</c:v>
                </c:pt>
                <c:pt idx="326">
                  <c:v>-2.3098828770256284E-3</c:v>
                </c:pt>
                <c:pt idx="327">
                  <c:v>-2.2528516655876143E-3</c:v>
                </c:pt>
                <c:pt idx="328">
                  <c:v>-2.197228559777142E-3</c:v>
                </c:pt>
                <c:pt idx="329">
                  <c:v>-2.1429787933423838E-3</c:v>
                </c:pt>
                <c:pt idx="330">
                  <c:v>-2.0900684584133412E-3</c:v>
                </c:pt>
                <c:pt idx="331">
                  <c:v>-2.0384644843083068E-3</c:v>
                </c:pt>
                <c:pt idx="332">
                  <c:v>-1.9881346168636196E-3</c:v>
                </c:pt>
                <c:pt idx="333">
                  <c:v>-1.9390473982737395E-3</c:v>
                </c:pt>
                <c:pt idx="334">
                  <c:v>-1.8911721474291268E-3</c:v>
                </c:pt>
                <c:pt idx="335">
                  <c:v>-1.8444789407395343E-3</c:v>
                </c:pt>
                <c:pt idx="336">
                  <c:v>-1.7989385934307869E-3</c:v>
                </c:pt>
                <c:pt idx="337">
                  <c:v>-1.7545226413033521E-3</c:v>
                </c:pt>
                <c:pt idx="338">
                  <c:v>-1.711203322941293E-3</c:v>
                </c:pt>
                <c:pt idx="339">
                  <c:v>-1.6689535623604628E-3</c:v>
                </c:pt>
                <c:pt idx="340">
                  <c:v>-1.6277469520851538E-3</c:v>
                </c:pt>
                <c:pt idx="341">
                  <c:v>-1.5875577366425584E-3</c:v>
                </c:pt>
                <c:pt idx="342">
                  <c:v>-1.5483607964647513E-3</c:v>
                </c:pt>
                <c:pt idx="343">
                  <c:v>-1.5101316321881541E-3</c:v>
                </c:pt>
                <c:pt idx="344">
                  <c:v>-1.4728463493406344E-3</c:v>
                </c:pt>
                <c:pt idx="345">
                  <c:v>-1.4364816434066646E-3</c:v>
                </c:pt>
                <c:pt idx="346">
                  <c:v>-1.401014785261268E-3</c:v>
                </c:pt>
                <c:pt idx="347">
                  <c:v>-1.3664236069635606E-3</c:v>
                </c:pt>
                <c:pt idx="348">
                  <c:v>-1.332686487901069E-3</c:v>
                </c:pt>
                <c:pt idx="349">
                  <c:v>-1.2997823412761367E-3</c:v>
                </c:pt>
                <c:pt idx="350">
                  <c:v>-1.26769060092601E-3</c:v>
                </c:pt>
                <c:pt idx="351">
                  <c:v>-1.2363912084682929E-3</c:v>
                </c:pt>
                <c:pt idx="352">
                  <c:v>-1.2058646007638118E-3</c:v>
                </c:pt>
                <c:pt idx="353">
                  <c:v>-1.1760916976890357E-3</c:v>
                </c:pt>
                <c:pt idx="354">
                  <c:v>-1.1470538902103461E-3</c:v>
                </c:pt>
                <c:pt idx="355">
                  <c:v>-1.118733028752809E-3</c:v>
                </c:pt>
                <c:pt idx="356">
                  <c:v>-1.0911114118560923E-3</c:v>
                </c:pt>
                <c:pt idx="357">
                  <c:v>-1.0641717751104761E-3</c:v>
                </c:pt>
                <c:pt idx="358">
                  <c:v>-1.0378972803660319E-3</c:v>
                </c:pt>
                <c:pt idx="359">
                  <c:v>-1.0122715052082413E-3</c:v>
                </c:pt>
                <c:pt idx="360">
                  <c:v>-9.8727843269343822E-4</c:v>
                </c:pt>
                <c:pt idx="361">
                  <c:v>-9.6290244133770571E-4</c:v>
                </c:pt>
                <c:pt idx="362">
                  <c:v>-9.3912829535294513E-4</c:v>
                </c:pt>
                <c:pt idx="363">
                  <c:v>-9.1594113512399997E-4</c:v>
                </c:pt>
                <c:pt idx="364">
                  <c:v>-8.9332646792091898E-4</c:v>
                </c:pt>
                <c:pt idx="365">
                  <c:v>-8.7127015884053236E-4</c:v>
                </c:pt>
                <c:pt idx="366">
                  <c:v>-8.4975842197167163E-4</c:v>
                </c:pt>
                <c:pt idx="367">
                  <c:v>-8.2877781177852455E-4</c:v>
                </c:pt>
                <c:pt idx="368">
                  <c:v>-8.0831521469674637E-4</c:v>
                </c:pt>
                <c:pt idx="369">
                  <c:v>-7.8835784093704792E-4</c:v>
                </c:pt>
                <c:pt idx="370">
                  <c:v>-7.6889321649115821E-4</c:v>
                </c:pt>
                <c:pt idx="371">
                  <c:v>-7.4990917533517335E-4</c:v>
                </c:pt>
                <c:pt idx="372">
                  <c:v>-7.313938518253867E-4</c:v>
                </c:pt>
                <c:pt idx="373">
                  <c:v>-7.1333567328188245E-4</c:v>
                </c:pt>
                <c:pt idx="374">
                  <c:v>-6.957233527552228E-4</c:v>
                </c:pt>
                <c:pt idx="375">
                  <c:v>-6.7854588197175346E-4</c:v>
                </c:pt>
                <c:pt idx="376">
                  <c:v>-6.6179252445305902E-4</c:v>
                </c:pt>
                <c:pt idx="377">
                  <c:v>-6.4545280880532038E-4</c:v>
                </c:pt>
                <c:pt idx="378">
                  <c:v>-6.2951652217435811E-4</c:v>
                </c:pt>
                <c:pt idx="379">
                  <c:v>-6.1397370386225502E-4</c:v>
                </c:pt>
                <c:pt idx="380">
                  <c:v>-5.9881463910160533E-4</c:v>
                </c:pt>
                <c:pt idx="381">
                  <c:v>-5.8402985298346437E-4</c:v>
                </c:pt>
                <c:pt idx="382">
                  <c:v>-5.6961010453522327E-4</c:v>
                </c:pt>
                <c:pt idx="383">
                  <c:v>-5.5554638094469752E-4</c:v>
                </c:pt>
                <c:pt idx="384">
                  <c:v>-5.4182989192683173E-4</c:v>
                </c:pt>
                <c:pt idx="385">
                  <c:v>-5.2845206422947883E-4</c:v>
                </c:pt>
                <c:pt idx="386">
                  <c:v>-5.1540453627484312E-4</c:v>
                </c:pt>
                <c:pt idx="387">
                  <c:v>-5.0267915293322112E-4</c:v>
                </c:pt>
                <c:pt idx="388">
                  <c:v>-4.9026796042577771E-4</c:v>
                </c:pt>
                <c:pt idx="389">
                  <c:v>-4.7816320135317527E-4</c:v>
                </c:pt>
                <c:pt idx="390">
                  <c:v>-4.6635730984695087E-4</c:v>
                </c:pt>
                <c:pt idx="391">
                  <c:v>-4.5484290684059898E-4</c:v>
                </c:pt>
                <c:pt idx="392">
                  <c:v>-4.4361279545741637E-4</c:v>
                </c:pt>
                <c:pt idx="393">
                  <c:v>-4.3265995651221498E-4</c:v>
                </c:pt>
                <c:pt idx="394">
                  <c:v>-4.2197754412411136E-4</c:v>
                </c:pt>
                <c:pt idx="395">
                  <c:v>-4.1155888143761806E-4</c:v>
                </c:pt>
                <c:pt idx="396">
                  <c:v>-4.0139745644940242E-4</c:v>
                </c:pt>
                <c:pt idx="397">
                  <c:v>-3.9148691793806293E-4</c:v>
                </c:pt>
                <c:pt idx="398">
                  <c:v>-3.8182107149441593E-4</c:v>
                </c:pt>
                <c:pt idx="399">
                  <c:v>-3.7239387564978212E-4</c:v>
                </c:pt>
                <c:pt idx="400">
                  <c:v>-3.631994380998791E-4</c:v>
                </c:pt>
                <c:pt idx="401">
                  <c:v>-3.5423201202193348E-4</c:v>
                </c:pt>
                <c:pt idx="402">
                  <c:v>-3.454859924827309E-4</c:v>
                </c:pt>
                <c:pt idx="403">
                  <c:v>-3.369559129353527E-4</c:v>
                </c:pt>
                <c:pt idx="404">
                  <c:v>-3.2863644180240606E-4</c:v>
                </c:pt>
                <c:pt idx="405">
                  <c:v>-3.2052237914360893E-4</c:v>
                </c:pt>
                <c:pt idx="406">
                  <c:v>-3.1260865340566538E-4</c:v>
                </c:pt>
                <c:pt idx="407">
                  <c:v>-3.0489031825237448E-4</c:v>
                </c:pt>
                <c:pt idx="408">
                  <c:v>-2.9736254947301398E-4</c:v>
                </c:pt>
                <c:pt idx="409">
                  <c:v>-2.9002064196704592E-4</c:v>
                </c:pt>
                <c:pt idx="410">
                  <c:v>-2.8286000680328017E-4</c:v>
                </c:pt>
                <c:pt idx="411">
                  <c:v>-2.7587616835164061E-4</c:v>
                </c:pt>
                <c:pt idx="412">
                  <c:v>-2.6906476148575196E-4</c:v>
                </c:pt>
                <c:pt idx="413">
                  <c:v>-2.6242152885459368E-4</c:v>
                </c:pt>
                <c:pt idx="414">
                  <c:v>-2.5594231822151392E-4</c:v>
                </c:pt>
                <c:pt idx="415">
                  <c:v>-2.496230798689523E-4</c:v>
                </c:pt>
                <c:pt idx="416">
                  <c:v>-2.4345986406722924E-4</c:v>
                </c:pt>
                <c:pt idx="417">
                  <c:v>-2.3744881860583887E-4</c:v>
                </c:pt>
                <c:pt idx="418">
                  <c:v>-2.3158618638569265E-4</c:v>
                </c:pt>
                <c:pt idx="419">
                  <c:v>-2.2586830307080646E-4</c:v>
                </c:pt>
                <c:pt idx="420">
                  <c:v>-2.2029159479797751E-4</c:v>
                </c:pt>
                <c:pt idx="421">
                  <c:v>-2.1485257594299658E-4</c:v>
                </c:pt>
                <c:pt idx="422">
                  <c:v>-2.0954784694202463E-4</c:v>
                </c:pt>
                <c:pt idx="423">
                  <c:v>-2.0437409216675237E-4</c:v>
                </c:pt>
                <c:pt idx="424">
                  <c:v>-1.993280778520255E-4</c:v>
                </c:pt>
                <c:pt idx="425">
                  <c:v>-1.9440665007463588E-4</c:v>
                </c:pt>
                <c:pt idx="426">
                  <c:v>-1.8960673278201626E-4</c:v>
                </c:pt>
                <c:pt idx="427">
                  <c:v>-1.8492532586960776E-4</c:v>
                </c:pt>
                <c:pt idx="428">
                  <c:v>-1.8035950330569747E-4</c:v>
                </c:pt>
                <c:pt idx="429">
                  <c:v>-1.7590641130255384E-4</c:v>
                </c:pt>
                <c:pt idx="430">
                  <c:v>-1.7156326653271339E-4</c:v>
                </c:pt>
                <c:pt idx="431">
                  <c:v>-1.6732735438931444E-4</c:v>
                </c:pt>
                <c:pt idx="432">
                  <c:v>-1.6319602728937549E-4</c:v>
                </c:pt>
                <c:pt idx="433">
                  <c:v>-1.5916670301897444E-4</c:v>
                </c:pt>
                <c:pt idx="434">
                  <c:v>-1.5523686311927565E-4</c:v>
                </c:pt>
                <c:pt idx="435">
                  <c:v>-1.5140405131241501E-4</c:v>
                </c:pt>
                <c:pt idx="436">
                  <c:v>-1.4766587196624455E-4</c:v>
                </c:pt>
                <c:pt idx="437">
                  <c:v>-1.4401998859698493E-4</c:v>
                </c:pt>
                <c:pt idx="438">
                  <c:v>-1.4046412240884703E-4</c:v>
                </c:pt>
                <c:pt idx="439">
                  <c:v>-1.3699605086970953E-4</c:v>
                </c:pt>
                <c:pt idx="440">
                  <c:v>-1.3361360632196541E-4</c:v>
                </c:pt>
                <c:pt idx="441">
                  <c:v>-1.3031467462766425E-4</c:v>
                </c:pt>
                <c:pt idx="442">
                  <c:v>-1.2709719384710802E-4</c:v>
                </c:pt>
                <c:pt idx="443">
                  <c:v>-1.2395915295007108E-4</c:v>
                </c:pt>
                <c:pt idx="444">
                  <c:v>-1.2089859055884016E-4</c:v>
                </c:pt>
                <c:pt idx="445">
                  <c:v>-1.1791359372229196E-4</c:v>
                </c:pt>
                <c:pt idx="446">
                  <c:v>-1.1500229672023315E-4</c:v>
                </c:pt>
                <c:pt idx="447">
                  <c:v>-1.1216287989726678E-4</c:v>
                </c:pt>
                <c:pt idx="448">
                  <c:v>-1.0939356852544746E-4</c:v>
                </c:pt>
                <c:pt idx="449">
                  <c:v>-1.0669263169501958E-4</c:v>
                </c:pt>
                <c:pt idx="450">
                  <c:v>-1.0405838123254103E-4</c:v>
                </c:pt>
                <c:pt idx="451">
                  <c:v>-1.0148917064572043E-4</c:v>
                </c:pt>
                <c:pt idx="452">
                  <c:v>-9.8983394094305987E-5</c:v>
                </c:pt>
                <c:pt idx="453">
                  <c:v>-9.6539485386383273E-5</c:v>
                </c:pt>
                <c:pt idx="454">
                  <c:v>-9.4155916999454135E-5</c:v>
                </c:pt>
                <c:pt idx="455">
                  <c:v>-9.1831199125684538E-5</c:v>
                </c:pt>
                <c:pt idx="456">
                  <c:v>-8.9563878740727803E-5</c:v>
                </c:pt>
                <c:pt idx="457">
                  <c:v>-8.7352538695535201E-5</c:v>
                </c:pt>
                <c:pt idx="458">
                  <c:v>-8.5195796830594129E-5</c:v>
                </c:pt>
                <c:pt idx="459">
                  <c:v>-8.3092305112030527E-5</c:v>
                </c:pt>
                <c:pt idx="460">
                  <c:v>-8.1040748789045766E-5</c:v>
                </c:pt>
                <c:pt idx="461">
                  <c:v>-7.9039845572154342E-5</c:v>
                </c:pt>
                <c:pt idx="462">
                  <c:v>-7.7088344831710906E-5</c:v>
                </c:pt>
                <c:pt idx="463">
                  <c:v>-7.5185026816225855E-5</c:v>
                </c:pt>
                <c:pt idx="464">
                  <c:v>-7.3328701889981005E-5</c:v>
                </c:pt>
                <c:pt idx="465">
                  <c:v>-7.1518209789469124E-5</c:v>
                </c:pt>
                <c:pt idx="466">
                  <c:v>-6.9752418898191056E-5</c:v>
                </c:pt>
                <c:pt idx="467">
                  <c:v>-6.8030225539358021E-5</c:v>
                </c:pt>
                <c:pt idx="468">
                  <c:v>-6.6350553286058991E-5</c:v>
                </c:pt>
                <c:pt idx="469">
                  <c:v>-6.4712352288457303E-5</c:v>
                </c:pt>
                <c:pt idx="470">
                  <c:v>-6.3114598617601837E-5</c:v>
                </c:pt>
                <c:pt idx="471">
                  <c:v>-6.1556293625436795E-5</c:v>
                </c:pt>
                <c:pt idx="472">
                  <c:v>-6.0036463320615034E-5</c:v>
                </c:pt>
                <c:pt idx="473">
                  <c:v>-5.8554157759721121E-5</c:v>
                </c:pt>
                <c:pt idx="474">
                  <c:v>-5.7108450453526743E-5</c:v>
                </c:pt>
                <c:pt idx="475">
                  <c:v>-5.5698437787903634E-5</c:v>
                </c:pt>
                <c:pt idx="476">
                  <c:v>-5.4323238459035952E-5</c:v>
                </c:pt>
                <c:pt idx="477">
                  <c:v>-5.2981992922576455E-5</c:v>
                </c:pt>
                <c:pt idx="478">
                  <c:v>-5.1673862856403648E-5</c:v>
                </c:pt>
                <c:pt idx="479">
                  <c:v>-5.0398030636643302E-5</c:v>
                </c:pt>
                <c:pt idx="480">
                  <c:v>-4.915369882662578E-5</c:v>
                </c:pt>
                <c:pt idx="481">
                  <c:v>-4.7940089678463526E-5</c:v>
                </c:pt>
                <c:pt idx="482">
                  <c:v>-4.675644464693258E-5</c:v>
                </c:pt>
                <c:pt idx="483">
                  <c:v>-4.5602023915357496E-5</c:v>
                </c:pt>
                <c:pt idx="484">
                  <c:v>-4.4476105933201229E-5</c:v>
                </c:pt>
                <c:pt idx="485">
                  <c:v>-4.3377986965073282E-5</c:v>
                </c:pt>
                <c:pt idx="486">
                  <c:v>-4.2306980650871798E-5</c:v>
                </c:pt>
                <c:pt idx="487">
                  <c:v>-4.1262417576786103E-5</c:v>
                </c:pt>
                <c:pt idx="488">
                  <c:v>-4.0243644856891668E-5</c:v>
                </c:pt>
                <c:pt idx="489">
                  <c:v>-3.9250025725074427E-5</c:v>
                </c:pt>
                <c:pt idx="490">
                  <c:v>-3.828093913703209E-5</c:v>
                </c:pt>
                <c:pt idx="491">
                  <c:v>-3.7335779382100749E-5</c:v>
                </c:pt>
                <c:pt idx="492">
                  <c:v>-3.6413955704665897E-5</c:v>
                </c:pt>
                <c:pt idx="493">
                  <c:v>-3.5514891934921333E-5</c:v>
                </c:pt>
                <c:pt idx="494">
                  <c:v>-3.4638026128743811E-5</c:v>
                </c:pt>
                <c:pt idx="495">
                  <c:v>-3.3782810216460251E-5</c:v>
                </c:pt>
                <c:pt idx="496">
                  <c:v>-3.2948709660285692E-5</c:v>
                </c:pt>
                <c:pt idx="497">
                  <c:v>-3.2135203120220388E-5</c:v>
                </c:pt>
                <c:pt idx="498">
                  <c:v>-3.1341782128194665E-5</c:v>
                </c:pt>
                <c:pt idx="499">
                  <c:v>-3.0567950770260686E-5</c:v>
                </c:pt>
                <c:pt idx="500">
                  <c:v>-2.9813225376629418E-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9508992"/>
        <c:axId val="79510528"/>
      </c:lineChart>
      <c:catAx>
        <c:axId val="79508992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#,##0.0" sourceLinked="0"/>
        <c:majorTickMark val="out"/>
        <c:minorTickMark val="out"/>
        <c:tickLblPos val="nextTo"/>
        <c:crossAx val="79510528"/>
        <c:crosses val="autoZero"/>
        <c:auto val="1"/>
        <c:lblAlgn val="ctr"/>
        <c:lblOffset val="20"/>
        <c:tickLblSkip val="20"/>
        <c:tickMarkSkip val="20"/>
        <c:noMultiLvlLbl val="0"/>
      </c:catAx>
      <c:valAx>
        <c:axId val="79510528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5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7950899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 w="38100">
              <a:solidFill>
                <a:srgbClr val="C00000"/>
              </a:solidFill>
            </a:ln>
          </c:spPr>
          <c:marker>
            <c:symbol val="none"/>
          </c:marker>
          <c:cat>
            <c:numRef>
              <c:f>gran!$A$1:$A$251</c:f>
              <c:numCache>
                <c:formatCode>General</c:formatCode>
                <c:ptCount val="251"/>
                <c:pt idx="0">
                  <c:v>0</c:v>
                </c:pt>
                <c:pt idx="1">
                  <c:v>1.0000000000000004E-2</c:v>
                </c:pt>
                <c:pt idx="2">
                  <c:v>2.0000000000000007E-2</c:v>
                </c:pt>
                <c:pt idx="3">
                  <c:v>3.0000000000000002E-2</c:v>
                </c:pt>
                <c:pt idx="4">
                  <c:v>4.0000000000000015E-2</c:v>
                </c:pt>
                <c:pt idx="5">
                  <c:v>0.05</c:v>
                </c:pt>
                <c:pt idx="6">
                  <c:v>6.0000000000000019E-2</c:v>
                </c:pt>
                <c:pt idx="7">
                  <c:v>7.0000000000000021E-2</c:v>
                </c:pt>
                <c:pt idx="8">
                  <c:v>8.0000000000000029E-2</c:v>
                </c:pt>
                <c:pt idx="9">
                  <c:v>9.0000000000000024E-2</c:v>
                </c:pt>
                <c:pt idx="10">
                  <c:v>0.1</c:v>
                </c:pt>
                <c:pt idx="11">
                  <c:v>0.1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5</c:v>
                </c:pt>
                <c:pt idx="19">
                  <c:v>0.19</c:v>
                </c:pt>
                <c:pt idx="20">
                  <c:v>0.2</c:v>
                </c:pt>
                <c:pt idx="21">
                  <c:v>0.21000000000000005</c:v>
                </c:pt>
                <c:pt idx="22">
                  <c:v>0.22</c:v>
                </c:pt>
                <c:pt idx="23">
                  <c:v>0.23</c:v>
                </c:pt>
                <c:pt idx="24">
                  <c:v>0.24000000000000005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</c:v>
                </c:pt>
                <c:pt idx="35">
                  <c:v>0.35000000000000009</c:v>
                </c:pt>
                <c:pt idx="36">
                  <c:v>0.3600000000000001</c:v>
                </c:pt>
                <c:pt idx="37">
                  <c:v>0.37000000000000011</c:v>
                </c:pt>
                <c:pt idx="38">
                  <c:v>0.38000000000000012</c:v>
                </c:pt>
                <c:pt idx="39">
                  <c:v>0.39000000000000012</c:v>
                </c:pt>
                <c:pt idx="40">
                  <c:v>0.4</c:v>
                </c:pt>
                <c:pt idx="41">
                  <c:v>0.41000000000000009</c:v>
                </c:pt>
                <c:pt idx="42">
                  <c:v>0.4200000000000001</c:v>
                </c:pt>
                <c:pt idx="43">
                  <c:v>0.4300000000000001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09</c:v>
                </c:pt>
                <c:pt idx="49">
                  <c:v>0.4900000000000001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07</c:v>
                </c:pt>
                <c:pt idx="59">
                  <c:v>0.59</c:v>
                </c:pt>
                <c:pt idx="60">
                  <c:v>0.6000000000000002</c:v>
                </c:pt>
                <c:pt idx="61">
                  <c:v>0.61000000000000021</c:v>
                </c:pt>
                <c:pt idx="62">
                  <c:v>0.62000000000000022</c:v>
                </c:pt>
                <c:pt idx="63">
                  <c:v>0.63000000000000023</c:v>
                </c:pt>
                <c:pt idx="64">
                  <c:v>0.64000000000000024</c:v>
                </c:pt>
                <c:pt idx="65">
                  <c:v>0.65000000000000024</c:v>
                </c:pt>
                <c:pt idx="66">
                  <c:v>0.66000000000000025</c:v>
                </c:pt>
                <c:pt idx="67">
                  <c:v>0.67000000000000026</c:v>
                </c:pt>
                <c:pt idx="68">
                  <c:v>0.68</c:v>
                </c:pt>
                <c:pt idx="69">
                  <c:v>0.69000000000000017</c:v>
                </c:pt>
                <c:pt idx="70">
                  <c:v>0.70000000000000018</c:v>
                </c:pt>
                <c:pt idx="71">
                  <c:v>0.71000000000000019</c:v>
                </c:pt>
                <c:pt idx="72">
                  <c:v>0.7200000000000002</c:v>
                </c:pt>
                <c:pt idx="73">
                  <c:v>0.7300000000000002</c:v>
                </c:pt>
                <c:pt idx="74">
                  <c:v>0.74000000000000021</c:v>
                </c:pt>
                <c:pt idx="75">
                  <c:v>0.75000000000000022</c:v>
                </c:pt>
                <c:pt idx="76">
                  <c:v>0.76000000000000023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17</c:v>
                </c:pt>
                <c:pt idx="83">
                  <c:v>0.83000000000000018</c:v>
                </c:pt>
                <c:pt idx="84">
                  <c:v>0.84000000000000019</c:v>
                </c:pt>
                <c:pt idx="85">
                  <c:v>0.8500000000000002</c:v>
                </c:pt>
                <c:pt idx="86">
                  <c:v>0.86000000000000021</c:v>
                </c:pt>
                <c:pt idx="87">
                  <c:v>0.87000000000000022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17</c:v>
                </c:pt>
                <c:pt idx="95">
                  <c:v>0.95000000000000018</c:v>
                </c:pt>
                <c:pt idx="96">
                  <c:v>0.96000000000000019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4</c:v>
                </c:pt>
                <c:pt idx="114">
                  <c:v>1.1399999999999995</c:v>
                </c:pt>
                <c:pt idx="115">
                  <c:v>1.1499999999999995</c:v>
                </c:pt>
                <c:pt idx="116">
                  <c:v>1.1599999999999995</c:v>
                </c:pt>
                <c:pt idx="117">
                  <c:v>1.1700000000000004</c:v>
                </c:pt>
                <c:pt idx="118">
                  <c:v>1.1800000000000004</c:v>
                </c:pt>
                <c:pt idx="119">
                  <c:v>1.1900000000000004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  <c:pt idx="151">
                  <c:v>1.51</c:v>
                </c:pt>
                <c:pt idx="152">
                  <c:v>1.52</c:v>
                </c:pt>
                <c:pt idx="153">
                  <c:v>1.53</c:v>
                </c:pt>
                <c:pt idx="154">
                  <c:v>1.54</c:v>
                </c:pt>
                <c:pt idx="155">
                  <c:v>1.55</c:v>
                </c:pt>
                <c:pt idx="156">
                  <c:v>1.56</c:v>
                </c:pt>
                <c:pt idx="157">
                  <c:v>1.57</c:v>
                </c:pt>
                <c:pt idx="158">
                  <c:v>1.58</c:v>
                </c:pt>
                <c:pt idx="159">
                  <c:v>1.59</c:v>
                </c:pt>
                <c:pt idx="160">
                  <c:v>1.6</c:v>
                </c:pt>
                <c:pt idx="161">
                  <c:v>1.61</c:v>
                </c:pt>
                <c:pt idx="162">
                  <c:v>1.62</c:v>
                </c:pt>
                <c:pt idx="163">
                  <c:v>1.6300000000000001</c:v>
                </c:pt>
                <c:pt idx="164">
                  <c:v>1.6400000000000001</c:v>
                </c:pt>
                <c:pt idx="165">
                  <c:v>1.6500000000000001</c:v>
                </c:pt>
                <c:pt idx="166">
                  <c:v>1.6600000000000001</c:v>
                </c:pt>
                <c:pt idx="167">
                  <c:v>1.6700000000000004</c:v>
                </c:pt>
                <c:pt idx="168">
                  <c:v>1.6800000000000004</c:v>
                </c:pt>
                <c:pt idx="169">
                  <c:v>1.6900000000000004</c:v>
                </c:pt>
                <c:pt idx="170">
                  <c:v>1.7</c:v>
                </c:pt>
                <c:pt idx="171">
                  <c:v>1.71</c:v>
                </c:pt>
                <c:pt idx="172">
                  <c:v>1.72</c:v>
                </c:pt>
                <c:pt idx="173">
                  <c:v>1.73</c:v>
                </c:pt>
                <c:pt idx="174">
                  <c:v>1.74</c:v>
                </c:pt>
                <c:pt idx="175">
                  <c:v>1.75</c:v>
                </c:pt>
                <c:pt idx="176">
                  <c:v>1.76</c:v>
                </c:pt>
                <c:pt idx="177">
                  <c:v>1.77</c:v>
                </c:pt>
                <c:pt idx="178">
                  <c:v>1.78</c:v>
                </c:pt>
                <c:pt idx="179">
                  <c:v>1.79</c:v>
                </c:pt>
                <c:pt idx="180">
                  <c:v>1.8</c:v>
                </c:pt>
                <c:pt idx="181">
                  <c:v>1.81</c:v>
                </c:pt>
                <c:pt idx="182">
                  <c:v>1.82</c:v>
                </c:pt>
                <c:pt idx="183">
                  <c:v>1.83</c:v>
                </c:pt>
                <c:pt idx="184">
                  <c:v>1.84</c:v>
                </c:pt>
                <c:pt idx="185">
                  <c:v>1.85</c:v>
                </c:pt>
                <c:pt idx="186">
                  <c:v>1.86</c:v>
                </c:pt>
                <c:pt idx="187">
                  <c:v>1.87</c:v>
                </c:pt>
                <c:pt idx="188">
                  <c:v>1.8800000000000001</c:v>
                </c:pt>
                <c:pt idx="189">
                  <c:v>1.8900000000000001</c:v>
                </c:pt>
                <c:pt idx="190">
                  <c:v>1.9000000000000001</c:v>
                </c:pt>
                <c:pt idx="191">
                  <c:v>1.9100000000000001</c:v>
                </c:pt>
                <c:pt idx="192">
                  <c:v>1.9200000000000004</c:v>
                </c:pt>
                <c:pt idx="193">
                  <c:v>1.9300000000000004</c:v>
                </c:pt>
                <c:pt idx="194">
                  <c:v>1.9400000000000004</c:v>
                </c:pt>
                <c:pt idx="195">
                  <c:v>1.9500000000000004</c:v>
                </c:pt>
                <c:pt idx="196">
                  <c:v>1.9600000000000004</c:v>
                </c:pt>
                <c:pt idx="197">
                  <c:v>1.9700000000000004</c:v>
                </c:pt>
                <c:pt idx="198">
                  <c:v>1.9800000000000004</c:v>
                </c:pt>
                <c:pt idx="199">
                  <c:v>1.9900000000000004</c:v>
                </c:pt>
                <c:pt idx="200">
                  <c:v>2</c:v>
                </c:pt>
                <c:pt idx="201">
                  <c:v>2.0099999999999998</c:v>
                </c:pt>
                <c:pt idx="202">
                  <c:v>2.02</c:v>
                </c:pt>
                <c:pt idx="203">
                  <c:v>2.0299999999999998</c:v>
                </c:pt>
                <c:pt idx="204">
                  <c:v>2.04</c:v>
                </c:pt>
                <c:pt idx="205">
                  <c:v>2.0499999999999998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8</c:v>
                </c:pt>
                <c:pt idx="209">
                  <c:v>2.09</c:v>
                </c:pt>
                <c:pt idx="210">
                  <c:v>2.1</c:v>
                </c:pt>
                <c:pt idx="211">
                  <c:v>2.11</c:v>
                </c:pt>
                <c:pt idx="212">
                  <c:v>2.12</c:v>
                </c:pt>
                <c:pt idx="213">
                  <c:v>2.13</c:v>
                </c:pt>
                <c:pt idx="214">
                  <c:v>2.14</c:v>
                </c:pt>
                <c:pt idx="215">
                  <c:v>2.15</c:v>
                </c:pt>
                <c:pt idx="216">
                  <c:v>2.16</c:v>
                </c:pt>
                <c:pt idx="217">
                  <c:v>2.17</c:v>
                </c:pt>
                <c:pt idx="218">
                  <c:v>2.1800000000000002</c:v>
                </c:pt>
                <c:pt idx="219">
                  <c:v>2.19</c:v>
                </c:pt>
                <c:pt idx="220">
                  <c:v>2.2000000000000002</c:v>
                </c:pt>
                <c:pt idx="221">
                  <c:v>2.21</c:v>
                </c:pt>
                <c:pt idx="222">
                  <c:v>2.2200000000000002</c:v>
                </c:pt>
                <c:pt idx="223">
                  <c:v>2.23</c:v>
                </c:pt>
                <c:pt idx="224">
                  <c:v>2.2400000000000002</c:v>
                </c:pt>
                <c:pt idx="225">
                  <c:v>2.25</c:v>
                </c:pt>
                <c:pt idx="226">
                  <c:v>2.2599999999999998</c:v>
                </c:pt>
                <c:pt idx="227">
                  <c:v>2.27</c:v>
                </c:pt>
                <c:pt idx="228">
                  <c:v>2.2799999999999998</c:v>
                </c:pt>
                <c:pt idx="229">
                  <c:v>2.29</c:v>
                </c:pt>
                <c:pt idx="230">
                  <c:v>2.2999999999999998</c:v>
                </c:pt>
                <c:pt idx="231">
                  <c:v>2.3099999999999992</c:v>
                </c:pt>
                <c:pt idx="232">
                  <c:v>2.319999999999999</c:v>
                </c:pt>
                <c:pt idx="233">
                  <c:v>2.3299999999999992</c:v>
                </c:pt>
                <c:pt idx="234">
                  <c:v>2.34</c:v>
                </c:pt>
                <c:pt idx="235">
                  <c:v>2.3499999999999992</c:v>
                </c:pt>
                <c:pt idx="236">
                  <c:v>2.36</c:v>
                </c:pt>
                <c:pt idx="237">
                  <c:v>2.3699999999999997</c:v>
                </c:pt>
                <c:pt idx="238">
                  <c:v>2.38</c:v>
                </c:pt>
                <c:pt idx="239">
                  <c:v>2.3899999999999997</c:v>
                </c:pt>
                <c:pt idx="240">
                  <c:v>2.4</c:v>
                </c:pt>
                <c:pt idx="241">
                  <c:v>2.4099999999999997</c:v>
                </c:pt>
                <c:pt idx="242">
                  <c:v>2.42</c:v>
                </c:pt>
                <c:pt idx="243">
                  <c:v>2.4299999999999997</c:v>
                </c:pt>
                <c:pt idx="244">
                  <c:v>2.44</c:v>
                </c:pt>
                <c:pt idx="245">
                  <c:v>2.4499999999999997</c:v>
                </c:pt>
                <c:pt idx="246">
                  <c:v>2.46</c:v>
                </c:pt>
                <c:pt idx="247">
                  <c:v>2.4699999999999998</c:v>
                </c:pt>
                <c:pt idx="248">
                  <c:v>2.48</c:v>
                </c:pt>
                <c:pt idx="249">
                  <c:v>2.4899999999999998</c:v>
                </c:pt>
                <c:pt idx="250">
                  <c:v>2.5</c:v>
                </c:pt>
              </c:numCache>
            </c:numRef>
          </c:cat>
          <c:val>
            <c:numRef>
              <c:f>gran!$E$1:$E$251</c:f>
              <c:numCache>
                <c:formatCode>General</c:formatCode>
                <c:ptCount val="251"/>
                <c:pt idx="0">
                  <c:v>120</c:v>
                </c:pt>
                <c:pt idx="1">
                  <c:v>118.80599980159201</c:v>
                </c:pt>
                <c:pt idx="2">
                  <c:v>117.62399685069182</c:v>
                </c:pt>
                <c:pt idx="3">
                  <c:v>116.45398418303401</c:v>
                </c:pt>
                <c:pt idx="4">
                  <c:v>115.29595040612514</c:v>
                </c:pt>
                <c:pt idx="5">
                  <c:v>114.1498798773442</c:v>
                </c:pt>
                <c:pt idx="6">
                  <c:v>113.01575287672588</c:v>
                </c:pt>
                <c:pt idx="7">
                  <c:v>111.89354577456751</c:v>
                </c:pt>
                <c:pt idx="8">
                  <c:v>110.7832311939968</c:v>
                </c:pt>
                <c:pt idx="9">
                  <c:v>109.6847781686353</c:v>
                </c:pt>
                <c:pt idx="10">
                  <c:v>108.59815229548623</c:v>
                </c:pt>
                <c:pt idx="11">
                  <c:v>107.52331588317541</c:v>
                </c:pt>
                <c:pt idx="12">
                  <c:v>106.46022809566902</c:v>
                </c:pt>
                <c:pt idx="13">
                  <c:v>105.40884509158874</c:v>
                </c:pt>
                <c:pt idx="14">
                  <c:v>104.36912015924339</c:v>
                </c:pt>
                <c:pt idx="15">
                  <c:v>103.34100384749007</c:v>
                </c:pt>
                <c:pt idx="16">
                  <c:v>102.32444409253957</c:v>
                </c:pt>
                <c:pt idx="17">
                  <c:v>101.31938634081348</c:v>
                </c:pt>
                <c:pt idx="18">
                  <c:v>100.32577366795987</c:v>
                </c:pt>
                <c:pt idx="19">
                  <c:v>99.343546894132885</c:v>
                </c:pt>
                <c:pt idx="20">
                  <c:v>98.372644695635216</c:v>
                </c:pt>
                <c:pt idx="21">
                  <c:v>97.413003713024793</c:v>
                </c:pt>
                <c:pt idx="22">
                  <c:v>96.464558655780195</c:v>
                </c:pt>
                <c:pt idx="23">
                  <c:v>95.527242403618914</c:v>
                </c:pt>
                <c:pt idx="24">
                  <c:v>94.600986104561045</c:v>
                </c:pt>
                <c:pt idx="25">
                  <c:v>93.685719269826478</c:v>
                </c:pt>
                <c:pt idx="26">
                  <c:v>92.781369865652522</c:v>
                </c:pt>
                <c:pt idx="27">
                  <c:v>91.887864402117728</c:v>
                </c:pt>
                <c:pt idx="28">
                  <c:v>91.005128019053387</c:v>
                </c:pt>
                <c:pt idx="29">
                  <c:v>90.133084569124179</c:v>
                </c:pt>
                <c:pt idx="30">
                  <c:v>89.271656698154857</c:v>
                </c:pt>
                <c:pt idx="31">
                  <c:v>88.420765922781598</c:v>
                </c:pt>
                <c:pt idx="32">
                  <c:v>87.580332705500837</c:v>
                </c:pt>
                <c:pt idx="33">
                  <c:v>86.750276527188532</c:v>
                </c:pt>
                <c:pt idx="34">
                  <c:v>85.930515957161091</c:v>
                </c:pt>
                <c:pt idx="35">
                  <c:v>85.120968720846449</c:v>
                </c:pt>
                <c:pt idx="36">
                  <c:v>84.321551765132867</c:v>
                </c:pt>
                <c:pt idx="37">
                  <c:v>83.532181321460058</c:v>
                </c:pt>
                <c:pt idx="38">
                  <c:v>82.752772966717743</c:v>
                </c:pt>
                <c:pt idx="39">
                  <c:v>81.983241682012391</c:v>
                </c:pt>
                <c:pt idx="40">
                  <c:v>81.223501909363264</c:v>
                </c:pt>
                <c:pt idx="41">
                  <c:v>80.473467606387516</c:v>
                </c:pt>
                <c:pt idx="42">
                  <c:v>79.733052299029978</c:v>
                </c:pt>
                <c:pt idx="43">
                  <c:v>79.002169132395309</c:v>
                </c:pt>
                <c:pt idx="44">
                  <c:v>78.280730919736058</c:v>
                </c:pt>
                <c:pt idx="45">
                  <c:v>77.5686501896501</c:v>
                </c:pt>
                <c:pt idx="46">
                  <c:v>76.865839231538828</c:v>
                </c:pt>
                <c:pt idx="47">
                  <c:v>76.172210139377199</c:v>
                </c:pt>
                <c:pt idx="48">
                  <c:v>75.487674853843316</c:v>
                </c:pt>
                <c:pt idx="49">
                  <c:v>74.81214520285711</c:v>
                </c:pt>
                <c:pt idx="50">
                  <c:v>74.145532940573048</c:v>
                </c:pt>
                <c:pt idx="51">
                  <c:v>73.487749784873287</c:v>
                </c:pt>
                <c:pt idx="52">
                  <c:v>72.838707453404083</c:v>
                </c:pt>
                <c:pt idx="53">
                  <c:v>72.198317698200981</c:v>
                </c:pt>
                <c:pt idx="54">
                  <c:v>71.566492338940549</c:v>
                </c:pt>
                <c:pt idx="55">
                  <c:v>70.94314329486383</c:v>
                </c:pt>
                <c:pt idx="56">
                  <c:v>70.328182615407655</c:v>
                </c:pt>
                <c:pt idx="57">
                  <c:v>69.721522509584958</c:v>
                </c:pt>
                <c:pt idx="58">
                  <c:v>69.123075374149124</c:v>
                </c:pt>
                <c:pt idx="59">
                  <c:v>68.532753820581803</c:v>
                </c:pt>
                <c:pt idx="60">
                  <c:v>67.950470700937473</c:v>
                </c:pt>
                <c:pt idx="61">
                  <c:v>67.376139132580121</c:v>
                </c:pt>
                <c:pt idx="62">
                  <c:v>66.809672521847233</c:v>
                </c:pt>
                <c:pt idx="63">
                  <c:v>66.250984586670654</c:v>
                </c:pt>
                <c:pt idx="64">
                  <c:v>65.699989378190139</c:v>
                </c:pt>
                <c:pt idx="65">
                  <c:v>65.15660130138761</c:v>
                </c:pt>
                <c:pt idx="66">
                  <c:v>64.620735134774151</c:v>
                </c:pt>
                <c:pt idx="67">
                  <c:v>64.092306049158438</c:v>
                </c:pt>
                <c:pt idx="68">
                  <c:v>63.571229625525106</c:v>
                </c:pt>
                <c:pt idx="69">
                  <c:v>63.057421872051997</c:v>
                </c:pt>
                <c:pt idx="70">
                  <c:v>62.550799240292044</c:v>
                </c:pt>
                <c:pt idx="71">
                  <c:v>62.051278640547025</c:v>
                </c:pt>
                <c:pt idx="72">
                  <c:v>61.5587774564586</c:v>
                </c:pt>
                <c:pt idx="73">
                  <c:v>61.073213558841729</c:v>
                </c:pt>
                <c:pt idx="74">
                  <c:v>60.594505318784442</c:v>
                </c:pt>
                <c:pt idx="75">
                  <c:v>60.122571620038045</c:v>
                </c:pt>
                <c:pt idx="76">
                  <c:v>59.65733187072032</c:v>
                </c:pt>
                <c:pt idx="77">
                  <c:v>59.198706014354407</c:v>
                </c:pt>
                <c:pt idx="78">
                  <c:v>58.746614540264602</c:v>
                </c:pt>
                <c:pt idx="79">
                  <c:v>58.300978493350975</c:v>
                </c:pt>
                <c:pt idx="80">
                  <c:v>57.861719483262419</c:v>
                </c:pt>
                <c:pt idx="81">
                  <c:v>57.428759692989019</c:v>
                </c:pt>
                <c:pt idx="82">
                  <c:v>57.002021886892145</c:v>
                </c:pt>
                <c:pt idx="83">
                  <c:v>56.581429418192542</c:v>
                </c:pt>
                <c:pt idx="84">
                  <c:v>56.166906235933162</c:v>
                </c:pt>
                <c:pt idx="85">
                  <c:v>55.758376891435589</c:v>
                </c:pt>
                <c:pt idx="86">
                  <c:v>55.355766544267418</c:v>
                </c:pt>
                <c:pt idx="87">
                  <c:v>54.959000967736941</c:v>
                </c:pt>
                <c:pt idx="88">
                  <c:v>54.568006553931603</c:v>
                </c:pt>
                <c:pt idx="89">
                  <c:v>54.182710318316602</c:v>
                </c:pt>
                <c:pt idx="90">
                  <c:v>53.803039903908456</c:v>
                </c:pt>
                <c:pt idx="91">
                  <c:v>53.428923585039158</c:v>
                </c:pt>
                <c:pt idx="92">
                  <c:v>53.060290270724892</c:v>
                </c:pt>
                <c:pt idx="93">
                  <c:v>52.697069507653993</c:v>
                </c:pt>
                <c:pt idx="94">
                  <c:v>52.339191482807806</c:v>
                </c:pt>
                <c:pt idx="95">
                  <c:v>51.986587025727324</c:v>
                </c:pt>
                <c:pt idx="96">
                  <c:v>51.639187610439677</c:v>
                </c:pt>
                <c:pt idx="97">
                  <c:v>51.296925357055585</c:v>
                </c:pt>
                <c:pt idx="98">
                  <c:v>50.959733033051499</c:v>
                </c:pt>
                <c:pt idx="99">
                  <c:v>50.627544054247359</c:v>
                </c:pt>
                <c:pt idx="100">
                  <c:v>50.300292485491894</c:v>
                </c:pt>
                <c:pt idx="101">
                  <c:v>49.977913041066316</c:v>
                </c:pt>
                <c:pt idx="102">
                  <c:v>49.660341084818</c:v>
                </c:pt>
                <c:pt idx="103">
                  <c:v>49.347512630033805</c:v>
                </c:pt>
                <c:pt idx="104">
                  <c:v>49.039364339063965</c:v>
                </c:pt>
                <c:pt idx="105">
                  <c:v>48.73583352270623</c:v>
                </c:pt>
                <c:pt idx="106">
                  <c:v>48.436858139359771</c:v>
                </c:pt>
                <c:pt idx="107">
                  <c:v>48.142376793958363</c:v>
                </c:pt>
                <c:pt idx="108">
                  <c:v>47.852328736692066</c:v>
                </c:pt>
                <c:pt idx="109">
                  <c:v>47.566653861525921</c:v>
                </c:pt>
                <c:pt idx="110">
                  <c:v>47.285292704524096</c:v>
                </c:pt>
                <c:pt idx="111">
                  <c:v>47.008186441988414</c:v>
                </c:pt>
                <c:pt idx="112">
                  <c:v>46.735276888418539</c:v>
                </c:pt>
                <c:pt idx="113">
                  <c:v>46.466506494301932</c:v>
                </c:pt>
                <c:pt idx="114">
                  <c:v>46.201818343741138</c:v>
                </c:pt>
                <c:pt idx="115">
                  <c:v>45.941156151925803</c:v>
                </c:pt>
                <c:pt idx="116">
                  <c:v>45.684464262456075</c:v>
                </c:pt>
                <c:pt idx="117">
                  <c:v>45.431687644524985</c:v>
                </c:pt>
                <c:pt idx="118">
                  <c:v>45.182771889965416</c:v>
                </c:pt>
                <c:pt idx="119">
                  <c:v>44.937663210169404</c:v>
                </c:pt>
                <c:pt idx="120">
                  <c:v>44.696308432884855</c:v>
                </c:pt>
                <c:pt idx="121">
                  <c:v>44.458654998896208</c:v>
                </c:pt>
                <c:pt idx="122">
                  <c:v>44.224650958595362</c:v>
                </c:pt>
                <c:pt idx="123">
                  <c:v>43.994244968447198</c:v>
                </c:pt>
                <c:pt idx="124">
                  <c:v>43.767386287357006</c:v>
                </c:pt>
                <c:pt idx="125">
                  <c:v>43.544024772943274</c:v>
                </c:pt>
                <c:pt idx="126">
                  <c:v>43.324110877722575</c:v>
                </c:pt>
                <c:pt idx="127">
                  <c:v>43.107595645210175</c:v>
                </c:pt>
                <c:pt idx="128">
                  <c:v>42.894430705942383</c:v>
                </c:pt>
                <c:pt idx="129">
                  <c:v>42.684568273424325</c:v>
                </c:pt>
                <c:pt idx="130">
                  <c:v>42.477961140008091</c:v>
                </c:pt>
                <c:pt idx="131">
                  <c:v>42.274562672705642</c:v>
                </c:pt>
                <c:pt idx="132">
                  <c:v>42.074326808940505</c:v>
                </c:pt>
                <c:pt idx="133">
                  <c:v>41.877208052242437</c:v>
                </c:pt>
                <c:pt idx="134">
                  <c:v>41.683161467888944</c:v>
                </c:pt>
                <c:pt idx="135">
                  <c:v>41.49214267849721</c:v>
                </c:pt>
                <c:pt idx="136">
                  <c:v>41.304107859570749</c:v>
                </c:pt>
                <c:pt idx="137">
                  <c:v>41.119013735003605</c:v>
                </c:pt>
                <c:pt idx="138">
                  <c:v>40.93681757254592</c:v>
                </c:pt>
                <c:pt idx="139">
                  <c:v>40.757477179233902</c:v>
                </c:pt>
                <c:pt idx="140">
                  <c:v>40.580950896787932</c:v>
                </c:pt>
                <c:pt idx="141">
                  <c:v>40.407197596980815</c:v>
                </c:pt>
                <c:pt idx="142">
                  <c:v>40.236176676980563</c:v>
                </c:pt>
                <c:pt idx="143">
                  <c:v>40.067848054669142</c:v>
                </c:pt>
                <c:pt idx="144">
                  <c:v>39.902172163941188</c:v>
                </c:pt>
                <c:pt idx="145">
                  <c:v>39.739109949984105</c:v>
                </c:pt>
                <c:pt idx="146">
                  <c:v>39.578622864543227</c:v>
                </c:pt>
                <c:pt idx="147">
                  <c:v>39.420672861174033</c:v>
                </c:pt>
                <c:pt idx="148">
                  <c:v>39.265222390483395</c:v>
                </c:pt>
                <c:pt idx="149">
                  <c:v>39.11223439536279</c:v>
                </c:pt>
                <c:pt idx="150">
                  <c:v>38.961672306215505</c:v>
                </c:pt>
                <c:pt idx="151">
                  <c:v>38.813500036179555</c:v>
                </c:pt>
                <c:pt idx="152">
                  <c:v>38.667681976348746</c:v>
                </c:pt>
                <c:pt idx="153">
                  <c:v>38.524182990993921</c:v>
                </c:pt>
                <c:pt idx="154">
                  <c:v>38.382968412785651</c:v>
                </c:pt>
                <c:pt idx="155">
                  <c:v>38.244004038021082</c:v>
                </c:pt>
                <c:pt idx="156">
                  <c:v>38.107256121855606</c:v>
                </c:pt>
                <c:pt idx="157">
                  <c:v>37.972691373542098</c:v>
                </c:pt>
                <c:pt idx="158">
                  <c:v>37.84027695167849</c:v>
                </c:pt>
                <c:pt idx="159">
                  <c:v>37.709980459465491</c:v>
                </c:pt>
                <c:pt idx="160">
                  <c:v>37.581769939976105</c:v>
                </c:pt>
                <c:pt idx="161">
                  <c:v>37.455613871438004</c:v>
                </c:pt>
                <c:pt idx="162">
                  <c:v>37.331481162530352</c:v>
                </c:pt>
                <c:pt idx="163">
                  <c:v>37.209341147696264</c:v>
                </c:pt>
                <c:pt idx="164">
                  <c:v>37.089163582472004</c:v>
                </c:pt>
                <c:pt idx="165">
                  <c:v>36.970918638834362</c:v>
                </c:pt>
                <c:pt idx="166">
                  <c:v>36.854576900567196</c:v>
                </c:pt>
                <c:pt idx="167">
                  <c:v>36.740109358648056</c:v>
                </c:pt>
                <c:pt idx="168">
                  <c:v>36.627487406656087</c:v>
                </c:pt>
                <c:pt idx="169">
                  <c:v>36.5166828362023</c:v>
                </c:pt>
                <c:pt idx="170">
                  <c:v>36.407667832382579</c:v>
                </c:pt>
                <c:pt idx="171">
                  <c:v>36.300414969255201</c:v>
                </c:pt>
                <c:pt idx="172">
                  <c:v>36.19489720534267</c:v>
                </c:pt>
                <c:pt idx="173">
                  <c:v>36.091087879159645</c:v>
                </c:pt>
                <c:pt idx="174">
                  <c:v>35.988960704766804</c:v>
                </c:pt>
                <c:pt idx="175">
                  <c:v>35.888489767352077</c:v>
                </c:pt>
                <c:pt idx="176">
                  <c:v>35.789649518839674</c:v>
                </c:pt>
                <c:pt idx="177">
                  <c:v>35.692414773527062</c:v>
                </c:pt>
                <c:pt idx="178">
                  <c:v>35.596760703751514</c:v>
                </c:pt>
                <c:pt idx="179">
                  <c:v>35.502662835585774</c:v>
                </c:pt>
                <c:pt idx="180">
                  <c:v>35.410097044563926</c:v>
                </c:pt>
                <c:pt idx="181">
                  <c:v>35.319039551437918</c:v>
                </c:pt>
                <c:pt idx="182">
                  <c:v>35.229466917965055</c:v>
                </c:pt>
                <c:pt idx="183">
                  <c:v>35.141356042726713</c:v>
                </c:pt>
                <c:pt idx="184">
                  <c:v>35.054684156979505</c:v>
                </c:pt>
                <c:pt idx="185">
                  <c:v>34.969428820538219</c:v>
                </c:pt>
                <c:pt idx="186">
                  <c:v>34.885567917691304</c:v>
                </c:pt>
                <c:pt idx="187">
                  <c:v>34.803079653149858</c:v>
                </c:pt>
                <c:pt idx="188">
                  <c:v>34.721942548029126</c:v>
                </c:pt>
                <c:pt idx="189">
                  <c:v>34.642135435863928</c:v>
                </c:pt>
                <c:pt idx="190">
                  <c:v>34.563637458657766</c:v>
                </c:pt>
                <c:pt idx="191">
                  <c:v>34.486428062965928</c:v>
                </c:pt>
                <c:pt idx="192">
                  <c:v>34.410486996012423</c:v>
                </c:pt>
                <c:pt idx="193">
                  <c:v>34.335794301841929</c:v>
                </c:pt>
                <c:pt idx="194">
                  <c:v>34.262330317505501</c:v>
                </c:pt>
                <c:pt idx="195">
                  <c:v>34.190075669281505</c:v>
                </c:pt>
                <c:pt idx="196">
                  <c:v>34.119011268931281</c:v>
                </c:pt>
                <c:pt idx="197">
                  <c:v>34.049118309989268</c:v>
                </c:pt>
                <c:pt idx="198">
                  <c:v>33.980378264088507</c:v>
                </c:pt>
                <c:pt idx="199">
                  <c:v>33.912772877321252</c:v>
                </c:pt>
                <c:pt idx="200">
                  <c:v>33.846284166634142</c:v>
                </c:pt>
                <c:pt idx="201">
                  <c:v>33.780894416259294</c:v>
                </c:pt>
                <c:pt idx="202">
                  <c:v>33.71658617417966</c:v>
                </c:pt>
                <c:pt idx="203">
                  <c:v>33.653342248630338</c:v>
                </c:pt>
                <c:pt idx="204">
                  <c:v>33.591145704634599</c:v>
                </c:pt>
                <c:pt idx="205">
                  <c:v>33.529979860575168</c:v>
                </c:pt>
                <c:pt idx="206">
                  <c:v>33.469828284800492</c:v>
                </c:pt>
                <c:pt idx="207">
                  <c:v>33.410674792266377</c:v>
                </c:pt>
                <c:pt idx="208">
                  <c:v>33.352503441212278</c:v>
                </c:pt>
                <c:pt idx="209">
                  <c:v>33.295298529872682</c:v>
                </c:pt>
                <c:pt idx="210">
                  <c:v>33.23904459322317</c:v>
                </c:pt>
                <c:pt idx="211">
                  <c:v>33.183726399761731</c:v>
                </c:pt>
                <c:pt idx="212">
                  <c:v>33.12932894832403</c:v>
                </c:pt>
                <c:pt idx="213">
                  <c:v>33.075837464933706</c:v>
                </c:pt>
                <c:pt idx="214">
                  <c:v>33.023237399687126</c:v>
                </c:pt>
                <c:pt idx="215">
                  <c:v>32.971514423671998</c:v>
                </c:pt>
                <c:pt idx="216">
                  <c:v>32.920654425920645</c:v>
                </c:pt>
                <c:pt idx="217">
                  <c:v>32.870643510396967</c:v>
                </c:pt>
                <c:pt idx="218">
                  <c:v>32.821467993017464</c:v>
                </c:pt>
                <c:pt idx="219">
                  <c:v>32.7731143987059</c:v>
                </c:pt>
                <c:pt idx="220">
                  <c:v>32.725569458481189</c:v>
                </c:pt>
                <c:pt idx="221">
                  <c:v>32.678820106579529</c:v>
                </c:pt>
                <c:pt idx="222">
                  <c:v>32.632853477608535</c:v>
                </c:pt>
                <c:pt idx="223">
                  <c:v>32.587656903735443</c:v>
                </c:pt>
                <c:pt idx="224">
                  <c:v>32.543217911907355</c:v>
                </c:pt>
                <c:pt idx="225">
                  <c:v>32.499524221104522</c:v>
                </c:pt>
                <c:pt idx="226">
                  <c:v>32.456563739625885</c:v>
                </c:pt>
                <c:pt idx="227">
                  <c:v>32.414324562406854</c:v>
                </c:pt>
                <c:pt idx="228">
                  <c:v>32.372794968369199</c:v>
                </c:pt>
                <c:pt idx="229">
                  <c:v>32.331963417802243</c:v>
                </c:pt>
                <c:pt idx="230">
                  <c:v>32.291818549776458</c:v>
                </c:pt>
                <c:pt idx="231">
                  <c:v>32.252349179587405</c:v>
                </c:pt>
                <c:pt idx="232">
                  <c:v>32.213544296231646</c:v>
                </c:pt>
                <c:pt idx="233">
                  <c:v>32.175393059913034</c:v>
                </c:pt>
                <c:pt idx="234">
                  <c:v>32.137884799579716</c:v>
                </c:pt>
                <c:pt idx="235">
                  <c:v>32.101009010491737</c:v>
                </c:pt>
                <c:pt idx="236">
                  <c:v>32.064755351818597</c:v>
                </c:pt>
                <c:pt idx="237">
                  <c:v>32.029113644266914</c:v>
                </c:pt>
                <c:pt idx="238">
                  <c:v>31.994073867737541</c:v>
                </c:pt>
                <c:pt idx="239">
                  <c:v>31.959626159012508</c:v>
                </c:pt>
                <c:pt idx="240">
                  <c:v>31.925760809470681</c:v>
                </c:pt>
                <c:pt idx="241">
                  <c:v>31.892468262832775</c:v>
                </c:pt>
                <c:pt idx="242">
                  <c:v>31.859739112934776</c:v>
                </c:pt>
                <c:pt idx="243">
                  <c:v>31.827564101530033</c:v>
                </c:pt>
                <c:pt idx="244">
                  <c:v>31.79593411611933</c:v>
                </c:pt>
                <c:pt idx="245">
                  <c:v>31.764840187809067</c:v>
                </c:pt>
                <c:pt idx="246">
                  <c:v>31.734273489196973</c:v>
                </c:pt>
                <c:pt idx="247">
                  <c:v>31.704225332285329</c:v>
                </c:pt>
                <c:pt idx="248">
                  <c:v>31.674687166421407</c:v>
                </c:pt>
                <c:pt idx="249">
                  <c:v>31.645650576264593</c:v>
                </c:pt>
                <c:pt idx="250">
                  <c:v>31.617107279780519</c:v>
                </c:pt>
              </c:numCache>
            </c:numRef>
          </c:val>
          <c:smooth val="0"/>
        </c:ser>
        <c:ser>
          <c:idx val="1"/>
          <c:order val="1"/>
          <c:marker>
            <c:symbol val="none"/>
          </c:marker>
          <c:cat>
            <c:numRef>
              <c:f>gran!$A$1:$A$251</c:f>
              <c:numCache>
                <c:formatCode>General</c:formatCode>
                <c:ptCount val="251"/>
                <c:pt idx="0">
                  <c:v>0</c:v>
                </c:pt>
                <c:pt idx="1">
                  <c:v>1.0000000000000004E-2</c:v>
                </c:pt>
                <c:pt idx="2">
                  <c:v>2.0000000000000007E-2</c:v>
                </c:pt>
                <c:pt idx="3">
                  <c:v>3.0000000000000002E-2</c:v>
                </c:pt>
                <c:pt idx="4">
                  <c:v>4.0000000000000015E-2</c:v>
                </c:pt>
                <c:pt idx="5">
                  <c:v>0.05</c:v>
                </c:pt>
                <c:pt idx="6">
                  <c:v>6.0000000000000019E-2</c:v>
                </c:pt>
                <c:pt idx="7">
                  <c:v>7.0000000000000021E-2</c:v>
                </c:pt>
                <c:pt idx="8">
                  <c:v>8.0000000000000029E-2</c:v>
                </c:pt>
                <c:pt idx="9">
                  <c:v>9.0000000000000024E-2</c:v>
                </c:pt>
                <c:pt idx="10">
                  <c:v>0.1</c:v>
                </c:pt>
                <c:pt idx="11">
                  <c:v>0.1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5</c:v>
                </c:pt>
                <c:pt idx="19">
                  <c:v>0.19</c:v>
                </c:pt>
                <c:pt idx="20">
                  <c:v>0.2</c:v>
                </c:pt>
                <c:pt idx="21">
                  <c:v>0.21000000000000005</c:v>
                </c:pt>
                <c:pt idx="22">
                  <c:v>0.22</c:v>
                </c:pt>
                <c:pt idx="23">
                  <c:v>0.23</c:v>
                </c:pt>
                <c:pt idx="24">
                  <c:v>0.24000000000000005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</c:v>
                </c:pt>
                <c:pt idx="35">
                  <c:v>0.35000000000000009</c:v>
                </c:pt>
                <c:pt idx="36">
                  <c:v>0.3600000000000001</c:v>
                </c:pt>
                <c:pt idx="37">
                  <c:v>0.37000000000000011</c:v>
                </c:pt>
                <c:pt idx="38">
                  <c:v>0.38000000000000012</c:v>
                </c:pt>
                <c:pt idx="39">
                  <c:v>0.39000000000000012</c:v>
                </c:pt>
                <c:pt idx="40">
                  <c:v>0.4</c:v>
                </c:pt>
                <c:pt idx="41">
                  <c:v>0.41000000000000009</c:v>
                </c:pt>
                <c:pt idx="42">
                  <c:v>0.4200000000000001</c:v>
                </c:pt>
                <c:pt idx="43">
                  <c:v>0.4300000000000001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09</c:v>
                </c:pt>
                <c:pt idx="49">
                  <c:v>0.4900000000000001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07</c:v>
                </c:pt>
                <c:pt idx="59">
                  <c:v>0.59</c:v>
                </c:pt>
                <c:pt idx="60">
                  <c:v>0.6000000000000002</c:v>
                </c:pt>
                <c:pt idx="61">
                  <c:v>0.61000000000000021</c:v>
                </c:pt>
                <c:pt idx="62">
                  <c:v>0.62000000000000022</c:v>
                </c:pt>
                <c:pt idx="63">
                  <c:v>0.63000000000000023</c:v>
                </c:pt>
                <c:pt idx="64">
                  <c:v>0.64000000000000024</c:v>
                </c:pt>
                <c:pt idx="65">
                  <c:v>0.65000000000000024</c:v>
                </c:pt>
                <c:pt idx="66">
                  <c:v>0.66000000000000025</c:v>
                </c:pt>
                <c:pt idx="67">
                  <c:v>0.67000000000000026</c:v>
                </c:pt>
                <c:pt idx="68">
                  <c:v>0.68</c:v>
                </c:pt>
                <c:pt idx="69">
                  <c:v>0.69000000000000017</c:v>
                </c:pt>
                <c:pt idx="70">
                  <c:v>0.70000000000000018</c:v>
                </c:pt>
                <c:pt idx="71">
                  <c:v>0.71000000000000019</c:v>
                </c:pt>
                <c:pt idx="72">
                  <c:v>0.7200000000000002</c:v>
                </c:pt>
                <c:pt idx="73">
                  <c:v>0.7300000000000002</c:v>
                </c:pt>
                <c:pt idx="74">
                  <c:v>0.74000000000000021</c:v>
                </c:pt>
                <c:pt idx="75">
                  <c:v>0.75000000000000022</c:v>
                </c:pt>
                <c:pt idx="76">
                  <c:v>0.76000000000000023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17</c:v>
                </c:pt>
                <c:pt idx="83">
                  <c:v>0.83000000000000018</c:v>
                </c:pt>
                <c:pt idx="84">
                  <c:v>0.84000000000000019</c:v>
                </c:pt>
                <c:pt idx="85">
                  <c:v>0.8500000000000002</c:v>
                </c:pt>
                <c:pt idx="86">
                  <c:v>0.86000000000000021</c:v>
                </c:pt>
                <c:pt idx="87">
                  <c:v>0.87000000000000022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17</c:v>
                </c:pt>
                <c:pt idx="95">
                  <c:v>0.95000000000000018</c:v>
                </c:pt>
                <c:pt idx="96">
                  <c:v>0.96000000000000019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4</c:v>
                </c:pt>
                <c:pt idx="114">
                  <c:v>1.1399999999999995</c:v>
                </c:pt>
                <c:pt idx="115">
                  <c:v>1.1499999999999995</c:v>
                </c:pt>
                <c:pt idx="116">
                  <c:v>1.1599999999999995</c:v>
                </c:pt>
                <c:pt idx="117">
                  <c:v>1.1700000000000004</c:v>
                </c:pt>
                <c:pt idx="118">
                  <c:v>1.1800000000000004</c:v>
                </c:pt>
                <c:pt idx="119">
                  <c:v>1.1900000000000004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  <c:pt idx="151">
                  <c:v>1.51</c:v>
                </c:pt>
                <c:pt idx="152">
                  <c:v>1.52</c:v>
                </c:pt>
                <c:pt idx="153">
                  <c:v>1.53</c:v>
                </c:pt>
                <c:pt idx="154">
                  <c:v>1.54</c:v>
                </c:pt>
                <c:pt idx="155">
                  <c:v>1.55</c:v>
                </c:pt>
                <c:pt idx="156">
                  <c:v>1.56</c:v>
                </c:pt>
                <c:pt idx="157">
                  <c:v>1.57</c:v>
                </c:pt>
                <c:pt idx="158">
                  <c:v>1.58</c:v>
                </c:pt>
                <c:pt idx="159">
                  <c:v>1.59</c:v>
                </c:pt>
                <c:pt idx="160">
                  <c:v>1.6</c:v>
                </c:pt>
                <c:pt idx="161">
                  <c:v>1.61</c:v>
                </c:pt>
                <c:pt idx="162">
                  <c:v>1.62</c:v>
                </c:pt>
                <c:pt idx="163">
                  <c:v>1.6300000000000001</c:v>
                </c:pt>
                <c:pt idx="164">
                  <c:v>1.6400000000000001</c:v>
                </c:pt>
                <c:pt idx="165">
                  <c:v>1.6500000000000001</c:v>
                </c:pt>
                <c:pt idx="166">
                  <c:v>1.6600000000000001</c:v>
                </c:pt>
                <c:pt idx="167">
                  <c:v>1.6700000000000004</c:v>
                </c:pt>
                <c:pt idx="168">
                  <c:v>1.6800000000000004</c:v>
                </c:pt>
                <c:pt idx="169">
                  <c:v>1.6900000000000004</c:v>
                </c:pt>
                <c:pt idx="170">
                  <c:v>1.7</c:v>
                </c:pt>
                <c:pt idx="171">
                  <c:v>1.71</c:v>
                </c:pt>
                <c:pt idx="172">
                  <c:v>1.72</c:v>
                </c:pt>
                <c:pt idx="173">
                  <c:v>1.73</c:v>
                </c:pt>
                <c:pt idx="174">
                  <c:v>1.74</c:v>
                </c:pt>
                <c:pt idx="175">
                  <c:v>1.75</c:v>
                </c:pt>
                <c:pt idx="176">
                  <c:v>1.76</c:v>
                </c:pt>
                <c:pt idx="177">
                  <c:v>1.77</c:v>
                </c:pt>
                <c:pt idx="178">
                  <c:v>1.78</c:v>
                </c:pt>
                <c:pt idx="179">
                  <c:v>1.79</c:v>
                </c:pt>
                <c:pt idx="180">
                  <c:v>1.8</c:v>
                </c:pt>
                <c:pt idx="181">
                  <c:v>1.81</c:v>
                </c:pt>
                <c:pt idx="182">
                  <c:v>1.82</c:v>
                </c:pt>
                <c:pt idx="183">
                  <c:v>1.83</c:v>
                </c:pt>
                <c:pt idx="184">
                  <c:v>1.84</c:v>
                </c:pt>
                <c:pt idx="185">
                  <c:v>1.85</c:v>
                </c:pt>
                <c:pt idx="186">
                  <c:v>1.86</c:v>
                </c:pt>
                <c:pt idx="187">
                  <c:v>1.87</c:v>
                </c:pt>
                <c:pt idx="188">
                  <c:v>1.8800000000000001</c:v>
                </c:pt>
                <c:pt idx="189">
                  <c:v>1.8900000000000001</c:v>
                </c:pt>
                <c:pt idx="190">
                  <c:v>1.9000000000000001</c:v>
                </c:pt>
                <c:pt idx="191">
                  <c:v>1.9100000000000001</c:v>
                </c:pt>
                <c:pt idx="192">
                  <c:v>1.9200000000000004</c:v>
                </c:pt>
                <c:pt idx="193">
                  <c:v>1.9300000000000004</c:v>
                </c:pt>
                <c:pt idx="194">
                  <c:v>1.9400000000000004</c:v>
                </c:pt>
                <c:pt idx="195">
                  <c:v>1.9500000000000004</c:v>
                </c:pt>
                <c:pt idx="196">
                  <c:v>1.9600000000000004</c:v>
                </c:pt>
                <c:pt idx="197">
                  <c:v>1.9700000000000004</c:v>
                </c:pt>
                <c:pt idx="198">
                  <c:v>1.9800000000000004</c:v>
                </c:pt>
                <c:pt idx="199">
                  <c:v>1.9900000000000004</c:v>
                </c:pt>
                <c:pt idx="200">
                  <c:v>2</c:v>
                </c:pt>
                <c:pt idx="201">
                  <c:v>2.0099999999999998</c:v>
                </c:pt>
                <c:pt idx="202">
                  <c:v>2.02</c:v>
                </c:pt>
                <c:pt idx="203">
                  <c:v>2.0299999999999998</c:v>
                </c:pt>
                <c:pt idx="204">
                  <c:v>2.04</c:v>
                </c:pt>
                <c:pt idx="205">
                  <c:v>2.0499999999999998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8</c:v>
                </c:pt>
                <c:pt idx="209">
                  <c:v>2.09</c:v>
                </c:pt>
                <c:pt idx="210">
                  <c:v>2.1</c:v>
                </c:pt>
                <c:pt idx="211">
                  <c:v>2.11</c:v>
                </c:pt>
                <c:pt idx="212">
                  <c:v>2.12</c:v>
                </c:pt>
                <c:pt idx="213">
                  <c:v>2.13</c:v>
                </c:pt>
                <c:pt idx="214">
                  <c:v>2.14</c:v>
                </c:pt>
                <c:pt idx="215">
                  <c:v>2.15</c:v>
                </c:pt>
                <c:pt idx="216">
                  <c:v>2.16</c:v>
                </c:pt>
                <c:pt idx="217">
                  <c:v>2.17</c:v>
                </c:pt>
                <c:pt idx="218">
                  <c:v>2.1800000000000002</c:v>
                </c:pt>
                <c:pt idx="219">
                  <c:v>2.19</c:v>
                </c:pt>
                <c:pt idx="220">
                  <c:v>2.2000000000000002</c:v>
                </c:pt>
                <c:pt idx="221">
                  <c:v>2.21</c:v>
                </c:pt>
                <c:pt idx="222">
                  <c:v>2.2200000000000002</c:v>
                </c:pt>
                <c:pt idx="223">
                  <c:v>2.23</c:v>
                </c:pt>
                <c:pt idx="224">
                  <c:v>2.2400000000000002</c:v>
                </c:pt>
                <c:pt idx="225">
                  <c:v>2.25</c:v>
                </c:pt>
                <c:pt idx="226">
                  <c:v>2.2599999999999998</c:v>
                </c:pt>
                <c:pt idx="227">
                  <c:v>2.27</c:v>
                </c:pt>
                <c:pt idx="228">
                  <c:v>2.2799999999999998</c:v>
                </c:pt>
                <c:pt idx="229">
                  <c:v>2.29</c:v>
                </c:pt>
                <c:pt idx="230">
                  <c:v>2.2999999999999998</c:v>
                </c:pt>
                <c:pt idx="231">
                  <c:v>2.3099999999999992</c:v>
                </c:pt>
                <c:pt idx="232">
                  <c:v>2.319999999999999</c:v>
                </c:pt>
                <c:pt idx="233">
                  <c:v>2.3299999999999992</c:v>
                </c:pt>
                <c:pt idx="234">
                  <c:v>2.34</c:v>
                </c:pt>
                <c:pt idx="235">
                  <c:v>2.3499999999999992</c:v>
                </c:pt>
                <c:pt idx="236">
                  <c:v>2.36</c:v>
                </c:pt>
                <c:pt idx="237">
                  <c:v>2.3699999999999997</c:v>
                </c:pt>
                <c:pt idx="238">
                  <c:v>2.38</c:v>
                </c:pt>
                <c:pt idx="239">
                  <c:v>2.3899999999999997</c:v>
                </c:pt>
                <c:pt idx="240">
                  <c:v>2.4</c:v>
                </c:pt>
                <c:pt idx="241">
                  <c:v>2.4099999999999997</c:v>
                </c:pt>
                <c:pt idx="242">
                  <c:v>2.42</c:v>
                </c:pt>
                <c:pt idx="243">
                  <c:v>2.4299999999999997</c:v>
                </c:pt>
                <c:pt idx="244">
                  <c:v>2.44</c:v>
                </c:pt>
                <c:pt idx="245">
                  <c:v>2.4499999999999997</c:v>
                </c:pt>
                <c:pt idx="246">
                  <c:v>2.46</c:v>
                </c:pt>
                <c:pt idx="247">
                  <c:v>2.4699999999999998</c:v>
                </c:pt>
                <c:pt idx="248">
                  <c:v>2.48</c:v>
                </c:pt>
                <c:pt idx="249">
                  <c:v>2.4899999999999998</c:v>
                </c:pt>
                <c:pt idx="250">
                  <c:v>2.5</c:v>
                </c:pt>
              </c:numCache>
            </c:numRef>
          </c:cat>
          <c:val>
            <c:numRef>
              <c:f>gran!$B$1:$B$251</c:f>
              <c:numCache>
                <c:formatCode>General</c:formatCode>
                <c:ptCount val="251"/>
                <c:pt idx="0">
                  <c:v>30</c:v>
                </c:pt>
                <c:pt idx="1">
                  <c:v>30</c:v>
                </c:pt>
                <c:pt idx="2">
                  <c:v>30</c:v>
                </c:pt>
                <c:pt idx="3">
                  <c:v>30</c:v>
                </c:pt>
                <c:pt idx="4">
                  <c:v>30</c:v>
                </c:pt>
                <c:pt idx="5">
                  <c:v>30</c:v>
                </c:pt>
                <c:pt idx="6">
                  <c:v>30</c:v>
                </c:pt>
                <c:pt idx="7">
                  <c:v>30</c:v>
                </c:pt>
                <c:pt idx="8">
                  <c:v>30</c:v>
                </c:pt>
                <c:pt idx="9">
                  <c:v>30</c:v>
                </c:pt>
                <c:pt idx="10">
                  <c:v>30</c:v>
                </c:pt>
                <c:pt idx="11">
                  <c:v>30</c:v>
                </c:pt>
                <c:pt idx="12">
                  <c:v>30</c:v>
                </c:pt>
                <c:pt idx="13">
                  <c:v>30</c:v>
                </c:pt>
                <c:pt idx="14">
                  <c:v>30</c:v>
                </c:pt>
                <c:pt idx="15">
                  <c:v>30</c:v>
                </c:pt>
                <c:pt idx="16">
                  <c:v>30</c:v>
                </c:pt>
                <c:pt idx="17">
                  <c:v>30</c:v>
                </c:pt>
                <c:pt idx="18">
                  <c:v>30</c:v>
                </c:pt>
                <c:pt idx="19">
                  <c:v>30</c:v>
                </c:pt>
                <c:pt idx="20">
                  <c:v>30</c:v>
                </c:pt>
                <c:pt idx="21">
                  <c:v>30</c:v>
                </c:pt>
                <c:pt idx="22">
                  <c:v>30</c:v>
                </c:pt>
                <c:pt idx="23">
                  <c:v>30</c:v>
                </c:pt>
                <c:pt idx="24">
                  <c:v>30</c:v>
                </c:pt>
                <c:pt idx="25">
                  <c:v>30</c:v>
                </c:pt>
                <c:pt idx="26">
                  <c:v>30</c:v>
                </c:pt>
                <c:pt idx="27">
                  <c:v>30</c:v>
                </c:pt>
                <c:pt idx="28">
                  <c:v>30</c:v>
                </c:pt>
                <c:pt idx="29">
                  <c:v>30</c:v>
                </c:pt>
                <c:pt idx="30">
                  <c:v>30</c:v>
                </c:pt>
                <c:pt idx="31">
                  <c:v>30</c:v>
                </c:pt>
                <c:pt idx="32">
                  <c:v>30</c:v>
                </c:pt>
                <c:pt idx="33">
                  <c:v>30</c:v>
                </c:pt>
                <c:pt idx="34">
                  <c:v>30</c:v>
                </c:pt>
                <c:pt idx="35">
                  <c:v>30</c:v>
                </c:pt>
                <c:pt idx="36">
                  <c:v>30</c:v>
                </c:pt>
                <c:pt idx="37">
                  <c:v>30</c:v>
                </c:pt>
                <c:pt idx="38">
                  <c:v>30</c:v>
                </c:pt>
                <c:pt idx="39">
                  <c:v>30</c:v>
                </c:pt>
                <c:pt idx="40">
                  <c:v>30</c:v>
                </c:pt>
                <c:pt idx="41">
                  <c:v>30</c:v>
                </c:pt>
                <c:pt idx="42">
                  <c:v>30</c:v>
                </c:pt>
                <c:pt idx="43">
                  <c:v>30</c:v>
                </c:pt>
                <c:pt idx="44">
                  <c:v>30</c:v>
                </c:pt>
                <c:pt idx="45">
                  <c:v>30</c:v>
                </c:pt>
                <c:pt idx="46">
                  <c:v>30</c:v>
                </c:pt>
                <c:pt idx="47">
                  <c:v>30</c:v>
                </c:pt>
                <c:pt idx="48">
                  <c:v>30</c:v>
                </c:pt>
                <c:pt idx="49">
                  <c:v>30</c:v>
                </c:pt>
                <c:pt idx="50">
                  <c:v>30</c:v>
                </c:pt>
                <c:pt idx="51">
                  <c:v>30</c:v>
                </c:pt>
                <c:pt idx="52">
                  <c:v>30</c:v>
                </c:pt>
                <c:pt idx="53">
                  <c:v>30</c:v>
                </c:pt>
                <c:pt idx="54">
                  <c:v>30</c:v>
                </c:pt>
                <c:pt idx="55">
                  <c:v>30</c:v>
                </c:pt>
                <c:pt idx="56">
                  <c:v>30</c:v>
                </c:pt>
                <c:pt idx="57">
                  <c:v>30</c:v>
                </c:pt>
                <c:pt idx="58">
                  <c:v>30</c:v>
                </c:pt>
                <c:pt idx="59">
                  <c:v>30</c:v>
                </c:pt>
                <c:pt idx="60">
                  <c:v>30</c:v>
                </c:pt>
                <c:pt idx="61">
                  <c:v>30</c:v>
                </c:pt>
                <c:pt idx="62">
                  <c:v>30</c:v>
                </c:pt>
                <c:pt idx="63">
                  <c:v>30</c:v>
                </c:pt>
                <c:pt idx="64">
                  <c:v>30</c:v>
                </c:pt>
                <c:pt idx="65">
                  <c:v>30</c:v>
                </c:pt>
                <c:pt idx="66">
                  <c:v>30</c:v>
                </c:pt>
                <c:pt idx="67">
                  <c:v>30</c:v>
                </c:pt>
                <c:pt idx="68">
                  <c:v>30</c:v>
                </c:pt>
                <c:pt idx="69">
                  <c:v>30</c:v>
                </c:pt>
                <c:pt idx="70">
                  <c:v>30</c:v>
                </c:pt>
                <c:pt idx="71">
                  <c:v>30</c:v>
                </c:pt>
                <c:pt idx="72">
                  <c:v>30</c:v>
                </c:pt>
                <c:pt idx="73">
                  <c:v>30</c:v>
                </c:pt>
                <c:pt idx="74">
                  <c:v>30</c:v>
                </c:pt>
                <c:pt idx="75">
                  <c:v>30</c:v>
                </c:pt>
                <c:pt idx="76">
                  <c:v>30</c:v>
                </c:pt>
                <c:pt idx="77">
                  <c:v>30</c:v>
                </c:pt>
                <c:pt idx="78">
                  <c:v>30</c:v>
                </c:pt>
                <c:pt idx="79">
                  <c:v>30</c:v>
                </c:pt>
                <c:pt idx="80">
                  <c:v>30</c:v>
                </c:pt>
                <c:pt idx="81">
                  <c:v>30</c:v>
                </c:pt>
                <c:pt idx="82">
                  <c:v>30</c:v>
                </c:pt>
                <c:pt idx="83">
                  <c:v>30</c:v>
                </c:pt>
                <c:pt idx="84">
                  <c:v>30</c:v>
                </c:pt>
                <c:pt idx="85">
                  <c:v>30</c:v>
                </c:pt>
                <c:pt idx="86">
                  <c:v>30</c:v>
                </c:pt>
                <c:pt idx="87">
                  <c:v>30</c:v>
                </c:pt>
                <c:pt idx="88">
                  <c:v>30</c:v>
                </c:pt>
                <c:pt idx="89">
                  <c:v>30</c:v>
                </c:pt>
                <c:pt idx="90">
                  <c:v>30</c:v>
                </c:pt>
                <c:pt idx="91">
                  <c:v>30</c:v>
                </c:pt>
                <c:pt idx="92">
                  <c:v>30</c:v>
                </c:pt>
                <c:pt idx="93">
                  <c:v>30</c:v>
                </c:pt>
                <c:pt idx="94">
                  <c:v>30</c:v>
                </c:pt>
                <c:pt idx="95">
                  <c:v>30</c:v>
                </c:pt>
                <c:pt idx="96">
                  <c:v>30</c:v>
                </c:pt>
                <c:pt idx="97">
                  <c:v>30</c:v>
                </c:pt>
                <c:pt idx="98">
                  <c:v>30</c:v>
                </c:pt>
                <c:pt idx="99">
                  <c:v>30</c:v>
                </c:pt>
                <c:pt idx="100">
                  <c:v>30</c:v>
                </c:pt>
                <c:pt idx="101">
                  <c:v>30</c:v>
                </c:pt>
                <c:pt idx="102">
                  <c:v>30</c:v>
                </c:pt>
                <c:pt idx="103">
                  <c:v>30</c:v>
                </c:pt>
                <c:pt idx="104">
                  <c:v>30</c:v>
                </c:pt>
                <c:pt idx="105">
                  <c:v>30</c:v>
                </c:pt>
                <c:pt idx="106">
                  <c:v>30</c:v>
                </c:pt>
                <c:pt idx="107">
                  <c:v>30</c:v>
                </c:pt>
                <c:pt idx="108">
                  <c:v>30</c:v>
                </c:pt>
                <c:pt idx="109">
                  <c:v>30</c:v>
                </c:pt>
                <c:pt idx="110">
                  <c:v>30</c:v>
                </c:pt>
                <c:pt idx="111">
                  <c:v>30</c:v>
                </c:pt>
                <c:pt idx="112">
                  <c:v>30</c:v>
                </c:pt>
                <c:pt idx="113">
                  <c:v>30</c:v>
                </c:pt>
                <c:pt idx="114">
                  <c:v>30</c:v>
                </c:pt>
                <c:pt idx="115">
                  <c:v>30</c:v>
                </c:pt>
                <c:pt idx="116">
                  <c:v>30</c:v>
                </c:pt>
                <c:pt idx="117">
                  <c:v>30</c:v>
                </c:pt>
                <c:pt idx="118">
                  <c:v>30</c:v>
                </c:pt>
                <c:pt idx="119">
                  <c:v>30</c:v>
                </c:pt>
                <c:pt idx="120">
                  <c:v>30</c:v>
                </c:pt>
                <c:pt idx="121">
                  <c:v>30</c:v>
                </c:pt>
                <c:pt idx="122">
                  <c:v>30</c:v>
                </c:pt>
                <c:pt idx="123">
                  <c:v>30</c:v>
                </c:pt>
                <c:pt idx="124">
                  <c:v>30</c:v>
                </c:pt>
                <c:pt idx="125">
                  <c:v>30</c:v>
                </c:pt>
                <c:pt idx="126">
                  <c:v>30</c:v>
                </c:pt>
                <c:pt idx="127">
                  <c:v>30</c:v>
                </c:pt>
                <c:pt idx="128">
                  <c:v>30</c:v>
                </c:pt>
                <c:pt idx="129">
                  <c:v>30</c:v>
                </c:pt>
                <c:pt idx="130">
                  <c:v>30</c:v>
                </c:pt>
                <c:pt idx="131">
                  <c:v>30</c:v>
                </c:pt>
                <c:pt idx="132">
                  <c:v>30</c:v>
                </c:pt>
                <c:pt idx="133">
                  <c:v>30</c:v>
                </c:pt>
                <c:pt idx="134">
                  <c:v>30</c:v>
                </c:pt>
                <c:pt idx="135">
                  <c:v>30</c:v>
                </c:pt>
                <c:pt idx="136">
                  <c:v>30</c:v>
                </c:pt>
                <c:pt idx="137">
                  <c:v>30</c:v>
                </c:pt>
                <c:pt idx="138">
                  <c:v>30</c:v>
                </c:pt>
                <c:pt idx="139">
                  <c:v>30</c:v>
                </c:pt>
                <c:pt idx="140">
                  <c:v>30</c:v>
                </c:pt>
                <c:pt idx="141">
                  <c:v>30</c:v>
                </c:pt>
                <c:pt idx="142">
                  <c:v>30</c:v>
                </c:pt>
                <c:pt idx="143">
                  <c:v>30</c:v>
                </c:pt>
                <c:pt idx="144">
                  <c:v>30</c:v>
                </c:pt>
                <c:pt idx="145">
                  <c:v>30</c:v>
                </c:pt>
                <c:pt idx="146">
                  <c:v>30</c:v>
                </c:pt>
                <c:pt idx="147">
                  <c:v>30</c:v>
                </c:pt>
                <c:pt idx="148">
                  <c:v>30</c:v>
                </c:pt>
                <c:pt idx="149">
                  <c:v>30</c:v>
                </c:pt>
                <c:pt idx="150">
                  <c:v>30</c:v>
                </c:pt>
                <c:pt idx="151">
                  <c:v>30</c:v>
                </c:pt>
                <c:pt idx="152">
                  <c:v>30</c:v>
                </c:pt>
                <c:pt idx="153">
                  <c:v>30</c:v>
                </c:pt>
                <c:pt idx="154">
                  <c:v>30</c:v>
                </c:pt>
                <c:pt idx="155">
                  <c:v>30</c:v>
                </c:pt>
                <c:pt idx="156">
                  <c:v>30</c:v>
                </c:pt>
                <c:pt idx="157">
                  <c:v>30</c:v>
                </c:pt>
                <c:pt idx="158">
                  <c:v>30</c:v>
                </c:pt>
                <c:pt idx="159">
                  <c:v>30</c:v>
                </c:pt>
                <c:pt idx="160">
                  <c:v>30</c:v>
                </c:pt>
                <c:pt idx="161">
                  <c:v>30</c:v>
                </c:pt>
                <c:pt idx="162">
                  <c:v>30</c:v>
                </c:pt>
                <c:pt idx="163">
                  <c:v>30</c:v>
                </c:pt>
                <c:pt idx="164">
                  <c:v>30</c:v>
                </c:pt>
                <c:pt idx="165">
                  <c:v>30</c:v>
                </c:pt>
                <c:pt idx="166">
                  <c:v>30</c:v>
                </c:pt>
                <c:pt idx="167">
                  <c:v>30</c:v>
                </c:pt>
                <c:pt idx="168">
                  <c:v>30</c:v>
                </c:pt>
                <c:pt idx="169">
                  <c:v>30</c:v>
                </c:pt>
                <c:pt idx="170">
                  <c:v>30</c:v>
                </c:pt>
                <c:pt idx="171">
                  <c:v>30</c:v>
                </c:pt>
                <c:pt idx="172">
                  <c:v>30</c:v>
                </c:pt>
                <c:pt idx="173">
                  <c:v>30</c:v>
                </c:pt>
                <c:pt idx="174">
                  <c:v>30</c:v>
                </c:pt>
                <c:pt idx="175">
                  <c:v>30</c:v>
                </c:pt>
                <c:pt idx="176">
                  <c:v>30</c:v>
                </c:pt>
                <c:pt idx="177">
                  <c:v>30</c:v>
                </c:pt>
                <c:pt idx="178">
                  <c:v>30</c:v>
                </c:pt>
                <c:pt idx="179">
                  <c:v>30</c:v>
                </c:pt>
                <c:pt idx="180">
                  <c:v>30</c:v>
                </c:pt>
                <c:pt idx="181">
                  <c:v>30</c:v>
                </c:pt>
                <c:pt idx="182">
                  <c:v>30</c:v>
                </c:pt>
                <c:pt idx="183">
                  <c:v>30</c:v>
                </c:pt>
                <c:pt idx="184">
                  <c:v>30</c:v>
                </c:pt>
                <c:pt idx="185">
                  <c:v>30</c:v>
                </c:pt>
                <c:pt idx="186">
                  <c:v>30</c:v>
                </c:pt>
                <c:pt idx="187">
                  <c:v>30</c:v>
                </c:pt>
                <c:pt idx="188">
                  <c:v>30</c:v>
                </c:pt>
                <c:pt idx="189">
                  <c:v>30</c:v>
                </c:pt>
                <c:pt idx="190">
                  <c:v>30</c:v>
                </c:pt>
                <c:pt idx="191">
                  <c:v>30</c:v>
                </c:pt>
                <c:pt idx="192">
                  <c:v>30</c:v>
                </c:pt>
                <c:pt idx="193">
                  <c:v>30</c:v>
                </c:pt>
                <c:pt idx="194">
                  <c:v>30</c:v>
                </c:pt>
                <c:pt idx="195">
                  <c:v>30</c:v>
                </c:pt>
                <c:pt idx="196">
                  <c:v>30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0</c:v>
                </c:pt>
                <c:pt idx="225">
                  <c:v>30</c:v>
                </c:pt>
                <c:pt idx="226">
                  <c:v>30</c:v>
                </c:pt>
                <c:pt idx="227">
                  <c:v>30</c:v>
                </c:pt>
                <c:pt idx="228">
                  <c:v>30</c:v>
                </c:pt>
                <c:pt idx="229">
                  <c:v>30</c:v>
                </c:pt>
                <c:pt idx="230">
                  <c:v>30</c:v>
                </c:pt>
                <c:pt idx="231">
                  <c:v>30</c:v>
                </c:pt>
                <c:pt idx="232">
                  <c:v>30</c:v>
                </c:pt>
                <c:pt idx="233">
                  <c:v>30</c:v>
                </c:pt>
                <c:pt idx="234">
                  <c:v>30</c:v>
                </c:pt>
                <c:pt idx="235">
                  <c:v>30</c:v>
                </c:pt>
                <c:pt idx="236">
                  <c:v>30</c:v>
                </c:pt>
                <c:pt idx="237">
                  <c:v>30</c:v>
                </c:pt>
                <c:pt idx="238">
                  <c:v>30</c:v>
                </c:pt>
                <c:pt idx="239">
                  <c:v>30</c:v>
                </c:pt>
                <c:pt idx="240">
                  <c:v>30</c:v>
                </c:pt>
                <c:pt idx="241">
                  <c:v>30</c:v>
                </c:pt>
                <c:pt idx="242">
                  <c:v>30</c:v>
                </c:pt>
                <c:pt idx="243">
                  <c:v>30</c:v>
                </c:pt>
                <c:pt idx="244">
                  <c:v>30</c:v>
                </c:pt>
                <c:pt idx="245">
                  <c:v>30</c:v>
                </c:pt>
                <c:pt idx="246">
                  <c:v>30</c:v>
                </c:pt>
                <c:pt idx="247">
                  <c:v>30</c:v>
                </c:pt>
                <c:pt idx="248">
                  <c:v>30</c:v>
                </c:pt>
                <c:pt idx="249">
                  <c:v>30</c:v>
                </c:pt>
                <c:pt idx="250">
                  <c:v>30</c:v>
                </c:pt>
              </c:numCache>
            </c:numRef>
          </c:val>
          <c:smooth val="0"/>
        </c:ser>
        <c:ser>
          <c:idx val="2"/>
          <c:order val="2"/>
          <c:spPr>
            <a:ln>
              <a:solidFill>
                <a:srgbClr val="008000"/>
              </a:solidFill>
            </a:ln>
          </c:spPr>
          <c:marker>
            <c:symbol val="none"/>
          </c:marker>
          <c:cat>
            <c:numRef>
              <c:f>gran!$A$1:$A$251</c:f>
              <c:numCache>
                <c:formatCode>General</c:formatCode>
                <c:ptCount val="251"/>
                <c:pt idx="0">
                  <c:v>0</c:v>
                </c:pt>
                <c:pt idx="1">
                  <c:v>1.0000000000000004E-2</c:v>
                </c:pt>
                <c:pt idx="2">
                  <c:v>2.0000000000000007E-2</c:v>
                </c:pt>
                <c:pt idx="3">
                  <c:v>3.0000000000000002E-2</c:v>
                </c:pt>
                <c:pt idx="4">
                  <c:v>4.0000000000000015E-2</c:v>
                </c:pt>
                <c:pt idx="5">
                  <c:v>0.05</c:v>
                </c:pt>
                <c:pt idx="6">
                  <c:v>6.0000000000000019E-2</c:v>
                </c:pt>
                <c:pt idx="7">
                  <c:v>7.0000000000000021E-2</c:v>
                </c:pt>
                <c:pt idx="8">
                  <c:v>8.0000000000000029E-2</c:v>
                </c:pt>
                <c:pt idx="9">
                  <c:v>9.0000000000000024E-2</c:v>
                </c:pt>
                <c:pt idx="10">
                  <c:v>0.1</c:v>
                </c:pt>
                <c:pt idx="11">
                  <c:v>0.1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5</c:v>
                </c:pt>
                <c:pt idx="19">
                  <c:v>0.19</c:v>
                </c:pt>
                <c:pt idx="20">
                  <c:v>0.2</c:v>
                </c:pt>
                <c:pt idx="21">
                  <c:v>0.21000000000000005</c:v>
                </c:pt>
                <c:pt idx="22">
                  <c:v>0.22</c:v>
                </c:pt>
                <c:pt idx="23">
                  <c:v>0.23</c:v>
                </c:pt>
                <c:pt idx="24">
                  <c:v>0.24000000000000005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</c:v>
                </c:pt>
                <c:pt idx="35">
                  <c:v>0.35000000000000009</c:v>
                </c:pt>
                <c:pt idx="36">
                  <c:v>0.3600000000000001</c:v>
                </c:pt>
                <c:pt idx="37">
                  <c:v>0.37000000000000011</c:v>
                </c:pt>
                <c:pt idx="38">
                  <c:v>0.38000000000000012</c:v>
                </c:pt>
                <c:pt idx="39">
                  <c:v>0.39000000000000012</c:v>
                </c:pt>
                <c:pt idx="40">
                  <c:v>0.4</c:v>
                </c:pt>
                <c:pt idx="41">
                  <c:v>0.41000000000000009</c:v>
                </c:pt>
                <c:pt idx="42">
                  <c:v>0.4200000000000001</c:v>
                </c:pt>
                <c:pt idx="43">
                  <c:v>0.4300000000000001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09</c:v>
                </c:pt>
                <c:pt idx="49">
                  <c:v>0.4900000000000001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07</c:v>
                </c:pt>
                <c:pt idx="59">
                  <c:v>0.59</c:v>
                </c:pt>
                <c:pt idx="60">
                  <c:v>0.6000000000000002</c:v>
                </c:pt>
                <c:pt idx="61">
                  <c:v>0.61000000000000021</c:v>
                </c:pt>
                <c:pt idx="62">
                  <c:v>0.62000000000000022</c:v>
                </c:pt>
                <c:pt idx="63">
                  <c:v>0.63000000000000023</c:v>
                </c:pt>
                <c:pt idx="64">
                  <c:v>0.64000000000000024</c:v>
                </c:pt>
                <c:pt idx="65">
                  <c:v>0.65000000000000024</c:v>
                </c:pt>
                <c:pt idx="66">
                  <c:v>0.66000000000000025</c:v>
                </c:pt>
                <c:pt idx="67">
                  <c:v>0.67000000000000026</c:v>
                </c:pt>
                <c:pt idx="68">
                  <c:v>0.68</c:v>
                </c:pt>
                <c:pt idx="69">
                  <c:v>0.69000000000000017</c:v>
                </c:pt>
                <c:pt idx="70">
                  <c:v>0.70000000000000018</c:v>
                </c:pt>
                <c:pt idx="71">
                  <c:v>0.71000000000000019</c:v>
                </c:pt>
                <c:pt idx="72">
                  <c:v>0.7200000000000002</c:v>
                </c:pt>
                <c:pt idx="73">
                  <c:v>0.7300000000000002</c:v>
                </c:pt>
                <c:pt idx="74">
                  <c:v>0.74000000000000021</c:v>
                </c:pt>
                <c:pt idx="75">
                  <c:v>0.75000000000000022</c:v>
                </c:pt>
                <c:pt idx="76">
                  <c:v>0.76000000000000023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17</c:v>
                </c:pt>
                <c:pt idx="83">
                  <c:v>0.83000000000000018</c:v>
                </c:pt>
                <c:pt idx="84">
                  <c:v>0.84000000000000019</c:v>
                </c:pt>
                <c:pt idx="85">
                  <c:v>0.8500000000000002</c:v>
                </c:pt>
                <c:pt idx="86">
                  <c:v>0.86000000000000021</c:v>
                </c:pt>
                <c:pt idx="87">
                  <c:v>0.87000000000000022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17</c:v>
                </c:pt>
                <c:pt idx="95">
                  <c:v>0.95000000000000018</c:v>
                </c:pt>
                <c:pt idx="96">
                  <c:v>0.96000000000000019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4</c:v>
                </c:pt>
                <c:pt idx="114">
                  <c:v>1.1399999999999995</c:v>
                </c:pt>
                <c:pt idx="115">
                  <c:v>1.1499999999999995</c:v>
                </c:pt>
                <c:pt idx="116">
                  <c:v>1.1599999999999995</c:v>
                </c:pt>
                <c:pt idx="117">
                  <c:v>1.1700000000000004</c:v>
                </c:pt>
                <c:pt idx="118">
                  <c:v>1.1800000000000004</c:v>
                </c:pt>
                <c:pt idx="119">
                  <c:v>1.1900000000000004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  <c:pt idx="151">
                  <c:v>1.51</c:v>
                </c:pt>
                <c:pt idx="152">
                  <c:v>1.52</c:v>
                </c:pt>
                <c:pt idx="153">
                  <c:v>1.53</c:v>
                </c:pt>
                <c:pt idx="154">
                  <c:v>1.54</c:v>
                </c:pt>
                <c:pt idx="155">
                  <c:v>1.55</c:v>
                </c:pt>
                <c:pt idx="156">
                  <c:v>1.56</c:v>
                </c:pt>
                <c:pt idx="157">
                  <c:v>1.57</c:v>
                </c:pt>
                <c:pt idx="158">
                  <c:v>1.58</c:v>
                </c:pt>
                <c:pt idx="159">
                  <c:v>1.59</c:v>
                </c:pt>
                <c:pt idx="160">
                  <c:v>1.6</c:v>
                </c:pt>
                <c:pt idx="161">
                  <c:v>1.61</c:v>
                </c:pt>
                <c:pt idx="162">
                  <c:v>1.62</c:v>
                </c:pt>
                <c:pt idx="163">
                  <c:v>1.6300000000000001</c:v>
                </c:pt>
                <c:pt idx="164">
                  <c:v>1.6400000000000001</c:v>
                </c:pt>
                <c:pt idx="165">
                  <c:v>1.6500000000000001</c:v>
                </c:pt>
                <c:pt idx="166">
                  <c:v>1.6600000000000001</c:v>
                </c:pt>
                <c:pt idx="167">
                  <c:v>1.6700000000000004</c:v>
                </c:pt>
                <c:pt idx="168">
                  <c:v>1.6800000000000004</c:v>
                </c:pt>
                <c:pt idx="169">
                  <c:v>1.6900000000000004</c:v>
                </c:pt>
                <c:pt idx="170">
                  <c:v>1.7</c:v>
                </c:pt>
                <c:pt idx="171">
                  <c:v>1.71</c:v>
                </c:pt>
                <c:pt idx="172">
                  <c:v>1.72</c:v>
                </c:pt>
                <c:pt idx="173">
                  <c:v>1.73</c:v>
                </c:pt>
                <c:pt idx="174">
                  <c:v>1.74</c:v>
                </c:pt>
                <c:pt idx="175">
                  <c:v>1.75</c:v>
                </c:pt>
                <c:pt idx="176">
                  <c:v>1.76</c:v>
                </c:pt>
                <c:pt idx="177">
                  <c:v>1.77</c:v>
                </c:pt>
                <c:pt idx="178">
                  <c:v>1.78</c:v>
                </c:pt>
                <c:pt idx="179">
                  <c:v>1.79</c:v>
                </c:pt>
                <c:pt idx="180">
                  <c:v>1.8</c:v>
                </c:pt>
                <c:pt idx="181">
                  <c:v>1.81</c:v>
                </c:pt>
                <c:pt idx="182">
                  <c:v>1.82</c:v>
                </c:pt>
                <c:pt idx="183">
                  <c:v>1.83</c:v>
                </c:pt>
                <c:pt idx="184">
                  <c:v>1.84</c:v>
                </c:pt>
                <c:pt idx="185">
                  <c:v>1.85</c:v>
                </c:pt>
                <c:pt idx="186">
                  <c:v>1.86</c:v>
                </c:pt>
                <c:pt idx="187">
                  <c:v>1.87</c:v>
                </c:pt>
                <c:pt idx="188">
                  <c:v>1.8800000000000001</c:v>
                </c:pt>
                <c:pt idx="189">
                  <c:v>1.8900000000000001</c:v>
                </c:pt>
                <c:pt idx="190">
                  <c:v>1.9000000000000001</c:v>
                </c:pt>
                <c:pt idx="191">
                  <c:v>1.9100000000000001</c:v>
                </c:pt>
                <c:pt idx="192">
                  <c:v>1.9200000000000004</c:v>
                </c:pt>
                <c:pt idx="193">
                  <c:v>1.9300000000000004</c:v>
                </c:pt>
                <c:pt idx="194">
                  <c:v>1.9400000000000004</c:v>
                </c:pt>
                <c:pt idx="195">
                  <c:v>1.9500000000000004</c:v>
                </c:pt>
                <c:pt idx="196">
                  <c:v>1.9600000000000004</c:v>
                </c:pt>
                <c:pt idx="197">
                  <c:v>1.9700000000000004</c:v>
                </c:pt>
                <c:pt idx="198">
                  <c:v>1.9800000000000004</c:v>
                </c:pt>
                <c:pt idx="199">
                  <c:v>1.9900000000000004</c:v>
                </c:pt>
                <c:pt idx="200">
                  <c:v>2</c:v>
                </c:pt>
                <c:pt idx="201">
                  <c:v>2.0099999999999998</c:v>
                </c:pt>
                <c:pt idx="202">
                  <c:v>2.02</c:v>
                </c:pt>
                <c:pt idx="203">
                  <c:v>2.0299999999999998</c:v>
                </c:pt>
                <c:pt idx="204">
                  <c:v>2.04</c:v>
                </c:pt>
                <c:pt idx="205">
                  <c:v>2.0499999999999998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8</c:v>
                </c:pt>
                <c:pt idx="209">
                  <c:v>2.09</c:v>
                </c:pt>
                <c:pt idx="210">
                  <c:v>2.1</c:v>
                </c:pt>
                <c:pt idx="211">
                  <c:v>2.11</c:v>
                </c:pt>
                <c:pt idx="212">
                  <c:v>2.12</c:v>
                </c:pt>
                <c:pt idx="213">
                  <c:v>2.13</c:v>
                </c:pt>
                <c:pt idx="214">
                  <c:v>2.14</c:v>
                </c:pt>
                <c:pt idx="215">
                  <c:v>2.15</c:v>
                </c:pt>
                <c:pt idx="216">
                  <c:v>2.16</c:v>
                </c:pt>
                <c:pt idx="217">
                  <c:v>2.17</c:v>
                </c:pt>
                <c:pt idx="218">
                  <c:v>2.1800000000000002</c:v>
                </c:pt>
                <c:pt idx="219">
                  <c:v>2.19</c:v>
                </c:pt>
                <c:pt idx="220">
                  <c:v>2.2000000000000002</c:v>
                </c:pt>
                <c:pt idx="221">
                  <c:v>2.21</c:v>
                </c:pt>
                <c:pt idx="222">
                  <c:v>2.2200000000000002</c:v>
                </c:pt>
                <c:pt idx="223">
                  <c:v>2.23</c:v>
                </c:pt>
                <c:pt idx="224">
                  <c:v>2.2400000000000002</c:v>
                </c:pt>
                <c:pt idx="225">
                  <c:v>2.25</c:v>
                </c:pt>
                <c:pt idx="226">
                  <c:v>2.2599999999999998</c:v>
                </c:pt>
                <c:pt idx="227">
                  <c:v>2.27</c:v>
                </c:pt>
                <c:pt idx="228">
                  <c:v>2.2799999999999998</c:v>
                </c:pt>
                <c:pt idx="229">
                  <c:v>2.29</c:v>
                </c:pt>
                <c:pt idx="230">
                  <c:v>2.2999999999999998</c:v>
                </c:pt>
                <c:pt idx="231">
                  <c:v>2.3099999999999992</c:v>
                </c:pt>
                <c:pt idx="232">
                  <c:v>2.319999999999999</c:v>
                </c:pt>
                <c:pt idx="233">
                  <c:v>2.3299999999999992</c:v>
                </c:pt>
                <c:pt idx="234">
                  <c:v>2.34</c:v>
                </c:pt>
                <c:pt idx="235">
                  <c:v>2.3499999999999992</c:v>
                </c:pt>
                <c:pt idx="236">
                  <c:v>2.36</c:v>
                </c:pt>
                <c:pt idx="237">
                  <c:v>2.3699999999999997</c:v>
                </c:pt>
                <c:pt idx="238">
                  <c:v>2.38</c:v>
                </c:pt>
                <c:pt idx="239">
                  <c:v>2.3899999999999997</c:v>
                </c:pt>
                <c:pt idx="240">
                  <c:v>2.4</c:v>
                </c:pt>
                <c:pt idx="241">
                  <c:v>2.4099999999999997</c:v>
                </c:pt>
                <c:pt idx="242">
                  <c:v>2.42</c:v>
                </c:pt>
                <c:pt idx="243">
                  <c:v>2.4299999999999997</c:v>
                </c:pt>
                <c:pt idx="244">
                  <c:v>2.44</c:v>
                </c:pt>
                <c:pt idx="245">
                  <c:v>2.4499999999999997</c:v>
                </c:pt>
                <c:pt idx="246">
                  <c:v>2.46</c:v>
                </c:pt>
                <c:pt idx="247">
                  <c:v>2.4699999999999998</c:v>
                </c:pt>
                <c:pt idx="248">
                  <c:v>2.48</c:v>
                </c:pt>
                <c:pt idx="249">
                  <c:v>2.4899999999999998</c:v>
                </c:pt>
                <c:pt idx="250">
                  <c:v>2.5</c:v>
                </c:pt>
              </c:numCache>
            </c:numRef>
          </c:cat>
          <c:val>
            <c:numRef>
              <c:f>gran!$C$1:$C$251</c:f>
              <c:numCache>
                <c:formatCode>General</c:formatCode>
                <c:ptCount val="251"/>
                <c:pt idx="0">
                  <c:v>90</c:v>
                </c:pt>
                <c:pt idx="1">
                  <c:v>88.805999801592009</c:v>
                </c:pt>
                <c:pt idx="2">
                  <c:v>87.623996850691825</c:v>
                </c:pt>
                <c:pt idx="3">
                  <c:v>86.453984183034009</c:v>
                </c:pt>
                <c:pt idx="4">
                  <c:v>85.295950406125144</c:v>
                </c:pt>
                <c:pt idx="5">
                  <c:v>84.149879877344219</c:v>
                </c:pt>
                <c:pt idx="6">
                  <c:v>83.015752876725884</c:v>
                </c:pt>
                <c:pt idx="7">
                  <c:v>81.893545774567514</c:v>
                </c:pt>
                <c:pt idx="8">
                  <c:v>80.783231193996784</c:v>
                </c:pt>
                <c:pt idx="9">
                  <c:v>79.684778168635304</c:v>
                </c:pt>
                <c:pt idx="10">
                  <c:v>78.598152295486258</c:v>
                </c:pt>
                <c:pt idx="11">
                  <c:v>77.523315883175414</c:v>
                </c:pt>
                <c:pt idx="12">
                  <c:v>76.460228095668995</c:v>
                </c:pt>
                <c:pt idx="13">
                  <c:v>75.408845091588759</c:v>
                </c:pt>
                <c:pt idx="14">
                  <c:v>74.369120159243394</c:v>
                </c:pt>
                <c:pt idx="15">
                  <c:v>73.341003847490072</c:v>
                </c:pt>
                <c:pt idx="16">
                  <c:v>72.324444092539565</c:v>
                </c:pt>
                <c:pt idx="17">
                  <c:v>71.31938634081348</c:v>
                </c:pt>
                <c:pt idx="18">
                  <c:v>70.325773667959865</c:v>
                </c:pt>
                <c:pt idx="19">
                  <c:v>69.343546894132885</c:v>
                </c:pt>
                <c:pt idx="20">
                  <c:v>68.372644695635216</c:v>
                </c:pt>
                <c:pt idx="21">
                  <c:v>67.413003713024793</c:v>
                </c:pt>
                <c:pt idx="22">
                  <c:v>66.464558655780195</c:v>
                </c:pt>
                <c:pt idx="23">
                  <c:v>65.527242403618914</c:v>
                </c:pt>
                <c:pt idx="24">
                  <c:v>64.600986104561045</c:v>
                </c:pt>
                <c:pt idx="25">
                  <c:v>63.685719269826507</c:v>
                </c:pt>
                <c:pt idx="26">
                  <c:v>62.781369865652493</c:v>
                </c:pt>
                <c:pt idx="27">
                  <c:v>61.887864402117664</c:v>
                </c:pt>
                <c:pt idx="28">
                  <c:v>61.005128019053423</c:v>
                </c:pt>
                <c:pt idx="29">
                  <c:v>60.133084569124165</c:v>
                </c:pt>
                <c:pt idx="30">
                  <c:v>59.271656698154864</c:v>
                </c:pt>
                <c:pt idx="31">
                  <c:v>58.420765922781662</c:v>
                </c:pt>
                <c:pt idx="32">
                  <c:v>57.580332705500915</c:v>
                </c:pt>
                <c:pt idx="33">
                  <c:v>56.750276527188554</c:v>
                </c:pt>
                <c:pt idx="34">
                  <c:v>55.930515957161106</c:v>
                </c:pt>
                <c:pt idx="35">
                  <c:v>55.120968720846456</c:v>
                </c:pt>
                <c:pt idx="36">
                  <c:v>54.321551765132824</c:v>
                </c:pt>
                <c:pt idx="37">
                  <c:v>53.532181321460058</c:v>
                </c:pt>
                <c:pt idx="38">
                  <c:v>52.752772966717778</c:v>
                </c:pt>
                <c:pt idx="39">
                  <c:v>51.98324168201232</c:v>
                </c:pt>
                <c:pt idx="40">
                  <c:v>51.223501909363257</c:v>
                </c:pt>
                <c:pt idx="41">
                  <c:v>50.473467606387487</c:v>
                </c:pt>
                <c:pt idx="42">
                  <c:v>49.733052299030007</c:v>
                </c:pt>
                <c:pt idx="43">
                  <c:v>49.002169132395309</c:v>
                </c:pt>
                <c:pt idx="44">
                  <c:v>48.280730919736072</c:v>
                </c:pt>
                <c:pt idx="45">
                  <c:v>47.568650189650093</c:v>
                </c:pt>
                <c:pt idx="46">
                  <c:v>46.865839231538871</c:v>
                </c:pt>
                <c:pt idx="47">
                  <c:v>46.172210139377214</c:v>
                </c:pt>
                <c:pt idx="48">
                  <c:v>45.487674853843266</c:v>
                </c:pt>
                <c:pt idx="49">
                  <c:v>44.81214520285711</c:v>
                </c:pt>
                <c:pt idx="50">
                  <c:v>44.145532940573119</c:v>
                </c:pt>
                <c:pt idx="51">
                  <c:v>43.487749784873245</c:v>
                </c:pt>
                <c:pt idx="52">
                  <c:v>42.83870745340414</c:v>
                </c:pt>
                <c:pt idx="53">
                  <c:v>42.198317698201009</c:v>
                </c:pt>
                <c:pt idx="54">
                  <c:v>41.566492338940563</c:v>
                </c:pt>
                <c:pt idx="55">
                  <c:v>40.943143294863788</c:v>
                </c:pt>
                <c:pt idx="56">
                  <c:v>40.328182615407677</c:v>
                </c:pt>
                <c:pt idx="57">
                  <c:v>39.721522509584965</c:v>
                </c:pt>
                <c:pt idx="58">
                  <c:v>39.123075374149167</c:v>
                </c:pt>
                <c:pt idx="59">
                  <c:v>38.532753820581895</c:v>
                </c:pt>
                <c:pt idx="60">
                  <c:v>37.950470700937458</c:v>
                </c:pt>
                <c:pt idx="61">
                  <c:v>37.376139132580214</c:v>
                </c:pt>
                <c:pt idx="62">
                  <c:v>36.809672521847219</c:v>
                </c:pt>
                <c:pt idx="63">
                  <c:v>36.25098458667064</c:v>
                </c:pt>
                <c:pt idx="64">
                  <c:v>35.699989378190132</c:v>
                </c:pt>
                <c:pt idx="65">
                  <c:v>35.156601301387603</c:v>
                </c:pt>
                <c:pt idx="66">
                  <c:v>34.620735134774229</c:v>
                </c:pt>
                <c:pt idx="67">
                  <c:v>34.092306049158459</c:v>
                </c:pt>
                <c:pt idx="68">
                  <c:v>33.571229625525106</c:v>
                </c:pt>
                <c:pt idx="69">
                  <c:v>33.057421872051997</c:v>
                </c:pt>
                <c:pt idx="70">
                  <c:v>32.550799240292044</c:v>
                </c:pt>
                <c:pt idx="71">
                  <c:v>32.051278640547025</c:v>
                </c:pt>
                <c:pt idx="72">
                  <c:v>31.558777456458625</c:v>
                </c:pt>
                <c:pt idx="73">
                  <c:v>31.073213558841729</c:v>
                </c:pt>
                <c:pt idx="74">
                  <c:v>30.594505318784435</c:v>
                </c:pt>
                <c:pt idx="75">
                  <c:v>30.12257162003803</c:v>
                </c:pt>
                <c:pt idx="76">
                  <c:v>29.657331870720313</c:v>
                </c:pt>
                <c:pt idx="77">
                  <c:v>29.198706014354389</c:v>
                </c:pt>
                <c:pt idx="78">
                  <c:v>28.746614540264609</c:v>
                </c:pt>
                <c:pt idx="79">
                  <c:v>28.300978493350996</c:v>
                </c:pt>
                <c:pt idx="80">
                  <c:v>27.861719483262437</c:v>
                </c:pt>
                <c:pt idx="81">
                  <c:v>27.428759692988979</c:v>
                </c:pt>
                <c:pt idx="82">
                  <c:v>27.002021886892152</c:v>
                </c:pt>
                <c:pt idx="83">
                  <c:v>26.581429418192577</c:v>
                </c:pt>
                <c:pt idx="84">
                  <c:v>26.166906235933151</c:v>
                </c:pt>
                <c:pt idx="85">
                  <c:v>25.758376891435589</c:v>
                </c:pt>
                <c:pt idx="86">
                  <c:v>25.355766544267432</c:v>
                </c:pt>
                <c:pt idx="87">
                  <c:v>24.959000967736952</c:v>
                </c:pt>
                <c:pt idx="88">
                  <c:v>24.568006553931603</c:v>
                </c:pt>
                <c:pt idx="89">
                  <c:v>24.182710318316587</c:v>
                </c:pt>
                <c:pt idx="90">
                  <c:v>23.803039903908459</c:v>
                </c:pt>
                <c:pt idx="91">
                  <c:v>23.42892358503914</c:v>
                </c:pt>
                <c:pt idx="92">
                  <c:v>23.060290270724867</c:v>
                </c:pt>
                <c:pt idx="93">
                  <c:v>22.697069507654017</c:v>
                </c:pt>
                <c:pt idx="94">
                  <c:v>22.339191482807809</c:v>
                </c:pt>
                <c:pt idx="95">
                  <c:v>21.986587025727339</c:v>
                </c:pt>
                <c:pt idx="96">
                  <c:v>21.639187610439688</c:v>
                </c:pt>
                <c:pt idx="97">
                  <c:v>21.296925357055578</c:v>
                </c:pt>
                <c:pt idx="98">
                  <c:v>20.959733033051492</c:v>
                </c:pt>
                <c:pt idx="99">
                  <c:v>20.627544054247387</c:v>
                </c:pt>
                <c:pt idx="100">
                  <c:v>20.300292485491902</c:v>
                </c:pt>
                <c:pt idx="101">
                  <c:v>19.977913041066326</c:v>
                </c:pt>
                <c:pt idx="102">
                  <c:v>19.66034108481799</c:v>
                </c:pt>
                <c:pt idx="103">
                  <c:v>19.34751263003378</c:v>
                </c:pt>
                <c:pt idx="104">
                  <c:v>19.039364339063962</c:v>
                </c:pt>
                <c:pt idx="105">
                  <c:v>18.735833522706226</c:v>
                </c:pt>
                <c:pt idx="106">
                  <c:v>18.43685813935976</c:v>
                </c:pt>
                <c:pt idx="107">
                  <c:v>18.142376793958341</c:v>
                </c:pt>
                <c:pt idx="108">
                  <c:v>17.852328736692087</c:v>
                </c:pt>
                <c:pt idx="109">
                  <c:v>17.566653861525893</c:v>
                </c:pt>
                <c:pt idx="110">
                  <c:v>17.285292704524071</c:v>
                </c:pt>
                <c:pt idx="111">
                  <c:v>17.008186441988418</c:v>
                </c:pt>
                <c:pt idx="112">
                  <c:v>16.735276888418539</c:v>
                </c:pt>
                <c:pt idx="113">
                  <c:v>16.46650649430191</c:v>
                </c:pt>
                <c:pt idx="114">
                  <c:v>16.201818343741127</c:v>
                </c:pt>
                <c:pt idx="115">
                  <c:v>15.941156151925796</c:v>
                </c:pt>
                <c:pt idx="116">
                  <c:v>15.684464262456101</c:v>
                </c:pt>
                <c:pt idx="117">
                  <c:v>15.431687644524986</c:v>
                </c:pt>
                <c:pt idx="118">
                  <c:v>15.182771889965419</c:v>
                </c:pt>
                <c:pt idx="119">
                  <c:v>14.937663210169404</c:v>
                </c:pt>
                <c:pt idx="120">
                  <c:v>14.696308432884823</c:v>
                </c:pt>
                <c:pt idx="121">
                  <c:v>14.458654998896224</c:v>
                </c:pt>
                <c:pt idx="122">
                  <c:v>14.224650958595349</c:v>
                </c:pt>
                <c:pt idx="123">
                  <c:v>13.994244968447223</c:v>
                </c:pt>
                <c:pt idx="124">
                  <c:v>13.76738628735702</c:v>
                </c:pt>
                <c:pt idx="125">
                  <c:v>13.544024772943303</c:v>
                </c:pt>
                <c:pt idx="126">
                  <c:v>13.324110877722571</c:v>
                </c:pt>
                <c:pt idx="127">
                  <c:v>13.107595645210171</c:v>
                </c:pt>
                <c:pt idx="128">
                  <c:v>12.894430705942403</c:v>
                </c:pt>
                <c:pt idx="129">
                  <c:v>12.684568273424334</c:v>
                </c:pt>
                <c:pt idx="130">
                  <c:v>12.477961140008091</c:v>
                </c:pt>
                <c:pt idx="131">
                  <c:v>12.274562672705645</c:v>
                </c:pt>
                <c:pt idx="132">
                  <c:v>12.074326808940519</c:v>
                </c:pt>
                <c:pt idx="133">
                  <c:v>11.87720805224248</c:v>
                </c:pt>
                <c:pt idx="134">
                  <c:v>11.683161467888953</c:v>
                </c:pt>
                <c:pt idx="135">
                  <c:v>11.492142678497215</c:v>
                </c:pt>
                <c:pt idx="136">
                  <c:v>11.304107859570751</c:v>
                </c:pt>
                <c:pt idx="137">
                  <c:v>11.119013735003612</c:v>
                </c:pt>
                <c:pt idx="138">
                  <c:v>10.936817572545923</c:v>
                </c:pt>
                <c:pt idx="139">
                  <c:v>10.757477179233932</c:v>
                </c:pt>
                <c:pt idx="140">
                  <c:v>10.580950896787931</c:v>
                </c:pt>
                <c:pt idx="141">
                  <c:v>10.407197596980817</c:v>
                </c:pt>
                <c:pt idx="142">
                  <c:v>10.236176676980545</c:v>
                </c:pt>
                <c:pt idx="143">
                  <c:v>10.067848054669167</c:v>
                </c:pt>
                <c:pt idx="144">
                  <c:v>9.9021721639411879</c:v>
                </c:pt>
                <c:pt idx="145">
                  <c:v>9.7391099499840799</c:v>
                </c:pt>
                <c:pt idx="146">
                  <c:v>9.5786228645432292</c:v>
                </c:pt>
                <c:pt idx="147">
                  <c:v>9.4206728611740349</c:v>
                </c:pt>
                <c:pt idx="148">
                  <c:v>9.2652223904833786</c:v>
                </c:pt>
                <c:pt idx="149">
                  <c:v>9.1122343953627958</c:v>
                </c:pt>
                <c:pt idx="150">
                  <c:v>8.9616723062155099</c:v>
                </c:pt>
                <c:pt idx="151">
                  <c:v>8.8135000361795441</c:v>
                </c:pt>
                <c:pt idx="152">
                  <c:v>8.6676819763487476</c:v>
                </c:pt>
                <c:pt idx="153">
                  <c:v>8.5241829909939071</c:v>
                </c:pt>
                <c:pt idx="154">
                  <c:v>8.382968412785667</c:v>
                </c:pt>
                <c:pt idx="155">
                  <c:v>8.2440040380210782</c:v>
                </c:pt>
                <c:pt idx="156">
                  <c:v>8.1072561218556061</c:v>
                </c:pt>
                <c:pt idx="157">
                  <c:v>7.9726913735421192</c:v>
                </c:pt>
                <c:pt idx="158">
                  <c:v>7.8402769516785042</c:v>
                </c:pt>
                <c:pt idx="159">
                  <c:v>7.7099804594655046</c:v>
                </c:pt>
                <c:pt idx="160">
                  <c:v>7.5817699399761169</c:v>
                </c:pt>
                <c:pt idx="161">
                  <c:v>7.4556138714380165</c:v>
                </c:pt>
                <c:pt idx="162">
                  <c:v>7.3314811625303804</c:v>
                </c:pt>
                <c:pt idx="163">
                  <c:v>7.2093411476962803</c:v>
                </c:pt>
                <c:pt idx="164">
                  <c:v>7.0891635824720005</c:v>
                </c:pt>
                <c:pt idx="165">
                  <c:v>6.9709186388343634</c:v>
                </c:pt>
                <c:pt idx="166">
                  <c:v>6.8545769005671984</c:v>
                </c:pt>
                <c:pt idx="167">
                  <c:v>6.7401093586480609</c:v>
                </c:pt>
                <c:pt idx="168">
                  <c:v>6.6274874066561145</c:v>
                </c:pt>
                <c:pt idx="169">
                  <c:v>6.5166828362023121</c:v>
                </c:pt>
                <c:pt idx="170">
                  <c:v>6.4076678323826091</c:v>
                </c:pt>
                <c:pt idx="171">
                  <c:v>6.3004149692552129</c:v>
                </c:pt>
                <c:pt idx="172">
                  <c:v>6.1948972053426985</c:v>
                </c:pt>
                <c:pt idx="173">
                  <c:v>6.0910878791596605</c:v>
                </c:pt>
                <c:pt idx="174">
                  <c:v>5.9889607047668107</c:v>
                </c:pt>
                <c:pt idx="175">
                  <c:v>5.8884897673521079</c:v>
                </c:pt>
                <c:pt idx="176">
                  <c:v>5.7896495188396786</c:v>
                </c:pt>
                <c:pt idx="177">
                  <c:v>5.6924147735270578</c:v>
                </c:pt>
                <c:pt idx="178">
                  <c:v>5.5967607037515128</c:v>
                </c:pt>
                <c:pt idx="179">
                  <c:v>5.5026628355857614</c:v>
                </c:pt>
                <c:pt idx="180">
                  <c:v>5.410097044563928</c:v>
                </c:pt>
                <c:pt idx="181">
                  <c:v>5.3190395514379407</c:v>
                </c:pt>
                <c:pt idx="182">
                  <c:v>5.2294669179650395</c:v>
                </c:pt>
                <c:pt idx="183">
                  <c:v>5.1413560427267155</c:v>
                </c:pt>
                <c:pt idx="184">
                  <c:v>5.0546841569795307</c:v>
                </c:pt>
                <c:pt idx="185">
                  <c:v>4.9694288205382167</c:v>
                </c:pt>
                <c:pt idx="186">
                  <c:v>4.8855679176913291</c:v>
                </c:pt>
                <c:pt idx="187">
                  <c:v>4.8030796531498714</c:v>
                </c:pt>
                <c:pt idx="188">
                  <c:v>4.721942548029114</c:v>
                </c:pt>
                <c:pt idx="189">
                  <c:v>4.64213543586391</c:v>
                </c:pt>
                <c:pt idx="190">
                  <c:v>4.563637458657781</c:v>
                </c:pt>
                <c:pt idx="191">
                  <c:v>4.4864280629659294</c:v>
                </c:pt>
                <c:pt idx="192">
                  <c:v>4.41048699601245</c:v>
                </c:pt>
                <c:pt idx="193">
                  <c:v>4.3357943018419274</c:v>
                </c:pt>
                <c:pt idx="194">
                  <c:v>4.2623303175054694</c:v>
                </c:pt>
                <c:pt idx="195">
                  <c:v>4.1900756692815069</c:v>
                </c:pt>
                <c:pt idx="196">
                  <c:v>4.1190112689312697</c:v>
                </c:pt>
                <c:pt idx="197">
                  <c:v>4.0491183099892378</c:v>
                </c:pt>
                <c:pt idx="198">
                  <c:v>3.9803782640885101</c:v>
                </c:pt>
                <c:pt idx="199">
                  <c:v>3.9127728773212427</c:v>
                </c:pt>
                <c:pt idx="200">
                  <c:v>3.8462841666341774</c:v>
                </c:pt>
                <c:pt idx="201">
                  <c:v>3.7808944162593043</c:v>
                </c:pt>
                <c:pt idx="202">
                  <c:v>3.7165861741796595</c:v>
                </c:pt>
                <c:pt idx="203">
                  <c:v>3.6533422486303428</c:v>
                </c:pt>
                <c:pt idx="204">
                  <c:v>3.5911457046346005</c:v>
                </c:pt>
                <c:pt idx="205">
                  <c:v>3.5299798605751471</c:v>
                </c:pt>
                <c:pt idx="206">
                  <c:v>3.4698282848004931</c:v>
                </c:pt>
                <c:pt idx="207">
                  <c:v>3.4106747922664056</c:v>
                </c:pt>
                <c:pt idx="208">
                  <c:v>3.3525034412123129</c:v>
                </c:pt>
                <c:pt idx="209">
                  <c:v>3.2952985298726762</c:v>
                </c:pt>
                <c:pt idx="210">
                  <c:v>3.2390445932231828</c:v>
                </c:pt>
                <c:pt idx="211">
                  <c:v>3.1837263997617273</c:v>
                </c:pt>
                <c:pt idx="212">
                  <c:v>3.129328948324003</c:v>
                </c:pt>
                <c:pt idx="213">
                  <c:v>3.0758374649337101</c:v>
                </c:pt>
                <c:pt idx="214">
                  <c:v>3.0232373996871238</c:v>
                </c:pt>
                <c:pt idx="215">
                  <c:v>2.9715144236720037</c:v>
                </c:pt>
                <c:pt idx="216">
                  <c:v>2.9206544259206506</c:v>
                </c:pt>
                <c:pt idx="217">
                  <c:v>2.8706435103969885</c:v>
                </c:pt>
                <c:pt idx="218">
                  <c:v>2.821467993017496</c:v>
                </c:pt>
                <c:pt idx="219">
                  <c:v>2.7731143987058697</c:v>
                </c:pt>
                <c:pt idx="220">
                  <c:v>2.725569458481194</c:v>
                </c:pt>
                <c:pt idx="221">
                  <c:v>2.6788201065795132</c:v>
                </c:pt>
                <c:pt idx="222">
                  <c:v>2.6328534776085473</c:v>
                </c:pt>
                <c:pt idx="223">
                  <c:v>2.5876569037354584</c:v>
                </c:pt>
                <c:pt idx="224">
                  <c:v>2.5432179119073632</c:v>
                </c:pt>
                <c:pt idx="225">
                  <c:v>2.4995242211045192</c:v>
                </c:pt>
                <c:pt idx="226">
                  <c:v>2.4565637396258828</c:v>
                </c:pt>
                <c:pt idx="227">
                  <c:v>2.4143245624068856</c:v>
                </c:pt>
                <c:pt idx="228">
                  <c:v>2.3727949683691989</c:v>
                </c:pt>
                <c:pt idx="229">
                  <c:v>2.3319634178022737</c:v>
                </c:pt>
                <c:pt idx="230">
                  <c:v>2.2918185497764583</c:v>
                </c:pt>
                <c:pt idx="231">
                  <c:v>2.2523491795874069</c:v>
                </c:pt>
                <c:pt idx="232">
                  <c:v>2.2135442962316594</c:v>
                </c:pt>
                <c:pt idx="233">
                  <c:v>2.1753930599130333</c:v>
                </c:pt>
                <c:pt idx="234">
                  <c:v>2.1378847995797172</c:v>
                </c:pt>
                <c:pt idx="235">
                  <c:v>2.1010090104917336</c:v>
                </c:pt>
                <c:pt idx="236">
                  <c:v>2.0647553518186004</c:v>
                </c:pt>
                <c:pt idx="237">
                  <c:v>2.0291136442668982</c:v>
                </c:pt>
                <c:pt idx="238">
                  <c:v>1.9940738677375489</c:v>
                </c:pt>
                <c:pt idx="239">
                  <c:v>1.9596261590125092</c:v>
                </c:pt>
                <c:pt idx="240">
                  <c:v>1.9257608094706871</c:v>
                </c:pt>
                <c:pt idx="241">
                  <c:v>1.89246826283277</c:v>
                </c:pt>
                <c:pt idx="242">
                  <c:v>1.8597391129347769</c:v>
                </c:pt>
                <c:pt idx="243">
                  <c:v>1.8275641015300319</c:v>
                </c:pt>
                <c:pt idx="244">
                  <c:v>1.7959341161193363</c:v>
                </c:pt>
                <c:pt idx="245">
                  <c:v>1.7648401878090678</c:v>
                </c:pt>
                <c:pt idx="246">
                  <c:v>1.7342734891969673</c:v>
                </c:pt>
                <c:pt idx="247">
                  <c:v>1.7042253322853325</c:v>
                </c:pt>
                <c:pt idx="248">
                  <c:v>1.6746871664214007</c:v>
                </c:pt>
                <c:pt idx="249">
                  <c:v>1.6456505762646021</c:v>
                </c:pt>
                <c:pt idx="250">
                  <c:v>1.6171072797805126</c:v>
                </c:pt>
              </c:numCache>
            </c:numRef>
          </c:val>
          <c:smooth val="0"/>
        </c:ser>
        <c:ser>
          <c:idx val="3"/>
          <c:order val="3"/>
          <c:marker>
            <c:symbol val="none"/>
          </c:marker>
          <c:cat>
            <c:numRef>
              <c:f>gran!$A$1:$A$251</c:f>
              <c:numCache>
                <c:formatCode>General</c:formatCode>
                <c:ptCount val="251"/>
                <c:pt idx="0">
                  <c:v>0</c:v>
                </c:pt>
                <c:pt idx="1">
                  <c:v>1.0000000000000004E-2</c:v>
                </c:pt>
                <c:pt idx="2">
                  <c:v>2.0000000000000007E-2</c:v>
                </c:pt>
                <c:pt idx="3">
                  <c:v>3.0000000000000002E-2</c:v>
                </c:pt>
                <c:pt idx="4">
                  <c:v>4.0000000000000015E-2</c:v>
                </c:pt>
                <c:pt idx="5">
                  <c:v>0.05</c:v>
                </c:pt>
                <c:pt idx="6">
                  <c:v>6.0000000000000019E-2</c:v>
                </c:pt>
                <c:pt idx="7">
                  <c:v>7.0000000000000021E-2</c:v>
                </c:pt>
                <c:pt idx="8">
                  <c:v>8.0000000000000029E-2</c:v>
                </c:pt>
                <c:pt idx="9">
                  <c:v>9.0000000000000024E-2</c:v>
                </c:pt>
                <c:pt idx="10">
                  <c:v>0.1</c:v>
                </c:pt>
                <c:pt idx="11">
                  <c:v>0.1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0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5</c:v>
                </c:pt>
                <c:pt idx="19">
                  <c:v>0.19</c:v>
                </c:pt>
                <c:pt idx="20">
                  <c:v>0.2</c:v>
                </c:pt>
                <c:pt idx="21">
                  <c:v>0.21000000000000005</c:v>
                </c:pt>
                <c:pt idx="22">
                  <c:v>0.22</c:v>
                </c:pt>
                <c:pt idx="23">
                  <c:v>0.23</c:v>
                </c:pt>
                <c:pt idx="24">
                  <c:v>0.24000000000000005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</c:v>
                </c:pt>
                <c:pt idx="35">
                  <c:v>0.35000000000000009</c:v>
                </c:pt>
                <c:pt idx="36">
                  <c:v>0.3600000000000001</c:v>
                </c:pt>
                <c:pt idx="37">
                  <c:v>0.37000000000000011</c:v>
                </c:pt>
                <c:pt idx="38">
                  <c:v>0.38000000000000012</c:v>
                </c:pt>
                <c:pt idx="39">
                  <c:v>0.39000000000000012</c:v>
                </c:pt>
                <c:pt idx="40">
                  <c:v>0.4</c:v>
                </c:pt>
                <c:pt idx="41">
                  <c:v>0.41000000000000009</c:v>
                </c:pt>
                <c:pt idx="42">
                  <c:v>0.4200000000000001</c:v>
                </c:pt>
                <c:pt idx="43">
                  <c:v>0.4300000000000001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09</c:v>
                </c:pt>
                <c:pt idx="49">
                  <c:v>0.4900000000000001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8000000000000007</c:v>
                </c:pt>
                <c:pt idx="59">
                  <c:v>0.59</c:v>
                </c:pt>
                <c:pt idx="60">
                  <c:v>0.6000000000000002</c:v>
                </c:pt>
                <c:pt idx="61">
                  <c:v>0.61000000000000021</c:v>
                </c:pt>
                <c:pt idx="62">
                  <c:v>0.62000000000000022</c:v>
                </c:pt>
                <c:pt idx="63">
                  <c:v>0.63000000000000023</c:v>
                </c:pt>
                <c:pt idx="64">
                  <c:v>0.64000000000000024</c:v>
                </c:pt>
                <c:pt idx="65">
                  <c:v>0.65000000000000024</c:v>
                </c:pt>
                <c:pt idx="66">
                  <c:v>0.66000000000000025</c:v>
                </c:pt>
                <c:pt idx="67">
                  <c:v>0.67000000000000026</c:v>
                </c:pt>
                <c:pt idx="68">
                  <c:v>0.68</c:v>
                </c:pt>
                <c:pt idx="69">
                  <c:v>0.69000000000000017</c:v>
                </c:pt>
                <c:pt idx="70">
                  <c:v>0.70000000000000018</c:v>
                </c:pt>
                <c:pt idx="71">
                  <c:v>0.71000000000000019</c:v>
                </c:pt>
                <c:pt idx="72">
                  <c:v>0.7200000000000002</c:v>
                </c:pt>
                <c:pt idx="73">
                  <c:v>0.7300000000000002</c:v>
                </c:pt>
                <c:pt idx="74">
                  <c:v>0.74000000000000021</c:v>
                </c:pt>
                <c:pt idx="75">
                  <c:v>0.75000000000000022</c:v>
                </c:pt>
                <c:pt idx="76">
                  <c:v>0.76000000000000023</c:v>
                </c:pt>
                <c:pt idx="77">
                  <c:v>0.77000000000000024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17</c:v>
                </c:pt>
                <c:pt idx="83">
                  <c:v>0.83000000000000018</c:v>
                </c:pt>
                <c:pt idx="84">
                  <c:v>0.84000000000000019</c:v>
                </c:pt>
                <c:pt idx="85">
                  <c:v>0.8500000000000002</c:v>
                </c:pt>
                <c:pt idx="86">
                  <c:v>0.86000000000000021</c:v>
                </c:pt>
                <c:pt idx="87">
                  <c:v>0.87000000000000022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17</c:v>
                </c:pt>
                <c:pt idx="95">
                  <c:v>0.95000000000000018</c:v>
                </c:pt>
                <c:pt idx="96">
                  <c:v>0.96000000000000019</c:v>
                </c:pt>
                <c:pt idx="97">
                  <c:v>0.9700000000000002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299999999999994</c:v>
                </c:pt>
                <c:pt idx="114">
                  <c:v>1.1399999999999995</c:v>
                </c:pt>
                <c:pt idx="115">
                  <c:v>1.1499999999999995</c:v>
                </c:pt>
                <c:pt idx="116">
                  <c:v>1.1599999999999995</c:v>
                </c:pt>
                <c:pt idx="117">
                  <c:v>1.1700000000000004</c:v>
                </c:pt>
                <c:pt idx="118">
                  <c:v>1.1800000000000004</c:v>
                </c:pt>
                <c:pt idx="119">
                  <c:v>1.1900000000000004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  <c:pt idx="151">
                  <c:v>1.51</c:v>
                </c:pt>
                <c:pt idx="152">
                  <c:v>1.52</c:v>
                </c:pt>
                <c:pt idx="153">
                  <c:v>1.53</c:v>
                </c:pt>
                <c:pt idx="154">
                  <c:v>1.54</c:v>
                </c:pt>
                <c:pt idx="155">
                  <c:v>1.55</c:v>
                </c:pt>
                <c:pt idx="156">
                  <c:v>1.56</c:v>
                </c:pt>
                <c:pt idx="157">
                  <c:v>1.57</c:v>
                </c:pt>
                <c:pt idx="158">
                  <c:v>1.58</c:v>
                </c:pt>
                <c:pt idx="159">
                  <c:v>1.59</c:v>
                </c:pt>
                <c:pt idx="160">
                  <c:v>1.6</c:v>
                </c:pt>
                <c:pt idx="161">
                  <c:v>1.61</c:v>
                </c:pt>
                <c:pt idx="162">
                  <c:v>1.62</c:v>
                </c:pt>
                <c:pt idx="163">
                  <c:v>1.6300000000000001</c:v>
                </c:pt>
                <c:pt idx="164">
                  <c:v>1.6400000000000001</c:v>
                </c:pt>
                <c:pt idx="165">
                  <c:v>1.6500000000000001</c:v>
                </c:pt>
                <c:pt idx="166">
                  <c:v>1.6600000000000001</c:v>
                </c:pt>
                <c:pt idx="167">
                  <c:v>1.6700000000000004</c:v>
                </c:pt>
                <c:pt idx="168">
                  <c:v>1.6800000000000004</c:v>
                </c:pt>
                <c:pt idx="169">
                  <c:v>1.6900000000000004</c:v>
                </c:pt>
                <c:pt idx="170">
                  <c:v>1.7</c:v>
                </c:pt>
                <c:pt idx="171">
                  <c:v>1.71</c:v>
                </c:pt>
                <c:pt idx="172">
                  <c:v>1.72</c:v>
                </c:pt>
                <c:pt idx="173">
                  <c:v>1.73</c:v>
                </c:pt>
                <c:pt idx="174">
                  <c:v>1.74</c:v>
                </c:pt>
                <c:pt idx="175">
                  <c:v>1.75</c:v>
                </c:pt>
                <c:pt idx="176">
                  <c:v>1.76</c:v>
                </c:pt>
                <c:pt idx="177">
                  <c:v>1.77</c:v>
                </c:pt>
                <c:pt idx="178">
                  <c:v>1.78</c:v>
                </c:pt>
                <c:pt idx="179">
                  <c:v>1.79</c:v>
                </c:pt>
                <c:pt idx="180">
                  <c:v>1.8</c:v>
                </c:pt>
                <c:pt idx="181">
                  <c:v>1.81</c:v>
                </c:pt>
                <c:pt idx="182">
                  <c:v>1.82</c:v>
                </c:pt>
                <c:pt idx="183">
                  <c:v>1.83</c:v>
                </c:pt>
                <c:pt idx="184">
                  <c:v>1.84</c:v>
                </c:pt>
                <c:pt idx="185">
                  <c:v>1.85</c:v>
                </c:pt>
                <c:pt idx="186">
                  <c:v>1.86</c:v>
                </c:pt>
                <c:pt idx="187">
                  <c:v>1.87</c:v>
                </c:pt>
                <c:pt idx="188">
                  <c:v>1.8800000000000001</c:v>
                </c:pt>
                <c:pt idx="189">
                  <c:v>1.8900000000000001</c:v>
                </c:pt>
                <c:pt idx="190">
                  <c:v>1.9000000000000001</c:v>
                </c:pt>
                <c:pt idx="191">
                  <c:v>1.9100000000000001</c:v>
                </c:pt>
                <c:pt idx="192">
                  <c:v>1.9200000000000004</c:v>
                </c:pt>
                <c:pt idx="193">
                  <c:v>1.9300000000000004</c:v>
                </c:pt>
                <c:pt idx="194">
                  <c:v>1.9400000000000004</c:v>
                </c:pt>
                <c:pt idx="195">
                  <c:v>1.9500000000000004</c:v>
                </c:pt>
                <c:pt idx="196">
                  <c:v>1.9600000000000004</c:v>
                </c:pt>
                <c:pt idx="197">
                  <c:v>1.9700000000000004</c:v>
                </c:pt>
                <c:pt idx="198">
                  <c:v>1.9800000000000004</c:v>
                </c:pt>
                <c:pt idx="199">
                  <c:v>1.9900000000000004</c:v>
                </c:pt>
                <c:pt idx="200">
                  <c:v>2</c:v>
                </c:pt>
                <c:pt idx="201">
                  <c:v>2.0099999999999998</c:v>
                </c:pt>
                <c:pt idx="202">
                  <c:v>2.02</c:v>
                </c:pt>
                <c:pt idx="203">
                  <c:v>2.0299999999999998</c:v>
                </c:pt>
                <c:pt idx="204">
                  <c:v>2.04</c:v>
                </c:pt>
                <c:pt idx="205">
                  <c:v>2.0499999999999998</c:v>
                </c:pt>
                <c:pt idx="206">
                  <c:v>2.06</c:v>
                </c:pt>
                <c:pt idx="207">
                  <c:v>2.0699999999999998</c:v>
                </c:pt>
                <c:pt idx="208">
                  <c:v>2.08</c:v>
                </c:pt>
                <c:pt idx="209">
                  <c:v>2.09</c:v>
                </c:pt>
                <c:pt idx="210">
                  <c:v>2.1</c:v>
                </c:pt>
                <c:pt idx="211">
                  <c:v>2.11</c:v>
                </c:pt>
                <c:pt idx="212">
                  <c:v>2.12</c:v>
                </c:pt>
                <c:pt idx="213">
                  <c:v>2.13</c:v>
                </c:pt>
                <c:pt idx="214">
                  <c:v>2.14</c:v>
                </c:pt>
                <c:pt idx="215">
                  <c:v>2.15</c:v>
                </c:pt>
                <c:pt idx="216">
                  <c:v>2.16</c:v>
                </c:pt>
                <c:pt idx="217">
                  <c:v>2.17</c:v>
                </c:pt>
                <c:pt idx="218">
                  <c:v>2.1800000000000002</c:v>
                </c:pt>
                <c:pt idx="219">
                  <c:v>2.19</c:v>
                </c:pt>
                <c:pt idx="220">
                  <c:v>2.2000000000000002</c:v>
                </c:pt>
                <c:pt idx="221">
                  <c:v>2.21</c:v>
                </c:pt>
                <c:pt idx="222">
                  <c:v>2.2200000000000002</c:v>
                </c:pt>
                <c:pt idx="223">
                  <c:v>2.23</c:v>
                </c:pt>
                <c:pt idx="224">
                  <c:v>2.2400000000000002</c:v>
                </c:pt>
                <c:pt idx="225">
                  <c:v>2.25</c:v>
                </c:pt>
                <c:pt idx="226">
                  <c:v>2.2599999999999998</c:v>
                </c:pt>
                <c:pt idx="227">
                  <c:v>2.27</c:v>
                </c:pt>
                <c:pt idx="228">
                  <c:v>2.2799999999999998</c:v>
                </c:pt>
                <c:pt idx="229">
                  <c:v>2.29</c:v>
                </c:pt>
                <c:pt idx="230">
                  <c:v>2.2999999999999998</c:v>
                </c:pt>
                <c:pt idx="231">
                  <c:v>2.3099999999999992</c:v>
                </c:pt>
                <c:pt idx="232">
                  <c:v>2.319999999999999</c:v>
                </c:pt>
                <c:pt idx="233">
                  <c:v>2.3299999999999992</c:v>
                </c:pt>
                <c:pt idx="234">
                  <c:v>2.34</c:v>
                </c:pt>
                <c:pt idx="235">
                  <c:v>2.3499999999999992</c:v>
                </c:pt>
                <c:pt idx="236">
                  <c:v>2.36</c:v>
                </c:pt>
                <c:pt idx="237">
                  <c:v>2.3699999999999997</c:v>
                </c:pt>
                <c:pt idx="238">
                  <c:v>2.38</c:v>
                </c:pt>
                <c:pt idx="239">
                  <c:v>2.3899999999999997</c:v>
                </c:pt>
                <c:pt idx="240">
                  <c:v>2.4</c:v>
                </c:pt>
                <c:pt idx="241">
                  <c:v>2.4099999999999997</c:v>
                </c:pt>
                <c:pt idx="242">
                  <c:v>2.42</c:v>
                </c:pt>
                <c:pt idx="243">
                  <c:v>2.4299999999999997</c:v>
                </c:pt>
                <c:pt idx="244">
                  <c:v>2.44</c:v>
                </c:pt>
                <c:pt idx="245">
                  <c:v>2.4499999999999997</c:v>
                </c:pt>
                <c:pt idx="246">
                  <c:v>2.46</c:v>
                </c:pt>
                <c:pt idx="247">
                  <c:v>2.4699999999999998</c:v>
                </c:pt>
                <c:pt idx="248">
                  <c:v>2.48</c:v>
                </c:pt>
                <c:pt idx="249">
                  <c:v>2.4899999999999998</c:v>
                </c:pt>
                <c:pt idx="250">
                  <c:v>2.5</c:v>
                </c:pt>
              </c:numCache>
            </c:numRef>
          </c:cat>
          <c:val>
            <c:numRef>
              <c:f>gran!$D$1:$D$251</c:f>
              <c:numCache>
                <c:formatCode>General</c:formatCode>
                <c:ptCount val="251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2223872"/>
        <c:axId val="82225408"/>
      </c:lineChart>
      <c:catAx>
        <c:axId val="82223872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#,##0.0" sourceLinked="0"/>
        <c:majorTickMark val="out"/>
        <c:minorTickMark val="out"/>
        <c:tickLblPos val="nextTo"/>
        <c:crossAx val="82225408"/>
        <c:crosses val="autoZero"/>
        <c:auto val="1"/>
        <c:lblAlgn val="ctr"/>
        <c:lblOffset val="20"/>
        <c:tickLblSkip val="20"/>
        <c:tickMarkSkip val="20"/>
        <c:noMultiLvlLbl val="0"/>
      </c:catAx>
      <c:valAx>
        <c:axId val="82225408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5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8222387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 w="38100">
              <a:solidFill>
                <a:srgbClr val="C00000"/>
              </a:solidFill>
            </a:ln>
          </c:spPr>
          <c:marker>
            <c:symbol val="none"/>
          </c:marker>
          <c:cat>
            <c:numRef>
              <c:f>kol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kol!$F$1:$F$251</c:f>
              <c:numCache>
                <c:formatCode>General</c:formatCode>
                <c:ptCount val="251"/>
                <c:pt idx="0">
                  <c:v>120</c:v>
                </c:pt>
                <c:pt idx="1">
                  <c:v>117.0384191544026</c:v>
                </c:pt>
                <c:pt idx="2">
                  <c:v>114.15720674359511</c:v>
                </c:pt>
                <c:pt idx="3">
                  <c:v>111.36132953397899</c:v>
                </c:pt>
                <c:pt idx="4">
                  <c:v>108.6553191031676</c:v>
                </c:pt>
                <c:pt idx="5">
                  <c:v>106.04327613588228</c:v>
                </c:pt>
                <c:pt idx="6">
                  <c:v>103.52887576548069</c:v>
                </c:pt>
                <c:pt idx="7">
                  <c:v>101.11537390506818</c:v>
                </c:pt>
                <c:pt idx="8">
                  <c:v>98.805614511550019</c:v>
                </c:pt>
                <c:pt idx="9">
                  <c:v>96.602037725578199</c:v>
                </c:pt>
                <c:pt idx="10">
                  <c:v>94.506688830111869</c:v>
                </c:pt>
                <c:pt idx="11">
                  <c:v>92.521227970252625</c:v>
                </c:pt>
                <c:pt idx="12">
                  <c:v>90.646940577117505</c:v>
                </c:pt>
                <c:pt idx="13">
                  <c:v>88.884748438774736</c:v>
                </c:pt>
                <c:pt idx="14">
                  <c:v>87.235221361676395</c:v>
                </c:pt>
                <c:pt idx="15">
                  <c:v>85.698589366576897</c:v>
                </c:pt>
                <c:pt idx="16">
                  <c:v>84.274755363618851</c:v>
                </c:pt>
                <c:pt idx="17">
                  <c:v>82.963308252081603</c:v>
                </c:pt>
                <c:pt idx="18">
                  <c:v>81.763536391234851</c:v>
                </c:pt>
                <c:pt idx="19">
                  <c:v>80.674441389787688</c:v>
                </c:pt>
                <c:pt idx="20">
                  <c:v>79.694752162590845</c:v>
                </c:pt>
                <c:pt idx="21">
                  <c:v>78.822939204504578</c:v>
                </c:pt>
                <c:pt idx="22">
                  <c:v>78.057229032700604</c:v>
                </c:pt>
                <c:pt idx="23">
                  <c:v>77.395618750100681</c:v>
                </c:pt>
                <c:pt idx="24">
                  <c:v>76.835890684169001</c:v>
                </c:pt>
                <c:pt idx="25">
                  <c:v>76.375627056856445</c:v>
                </c:pt>
                <c:pt idx="26">
                  <c:v>76.012224643143099</c:v>
                </c:pt>
                <c:pt idx="27">
                  <c:v>75.742909377322107</c:v>
                </c:pt>
                <c:pt idx="28">
                  <c:v>75.564750867922911</c:v>
                </c:pt>
                <c:pt idx="29">
                  <c:v>75.474676783955204</c:v>
                </c:pt>
                <c:pt idx="30">
                  <c:v>75.469487076987846</c:v>
                </c:pt>
                <c:pt idx="31">
                  <c:v>75.545868005426485</c:v>
                </c:pt>
                <c:pt idx="32">
                  <c:v>75.700405929231195</c:v>
                </c:pt>
                <c:pt idx="33">
                  <c:v>75.929600845207901</c:v>
                </c:pt>
                <c:pt idx="34">
                  <c:v>76.229879634908841</c:v>
                </c:pt>
                <c:pt idx="35">
                  <c:v>76.597608999084102</c:v>
                </c:pt>
                <c:pt idx="36">
                  <c:v>77.029108054529715</c:v>
                </c:pt>
                <c:pt idx="37">
                  <c:v>77.520660571079162</c:v>
                </c:pt>
                <c:pt idx="38">
                  <c:v>78.068526828367382</c:v>
                </c:pt>
                <c:pt idx="39">
                  <c:v>78.668955073871089</c:v>
                </c:pt>
                <c:pt idx="40">
                  <c:v>79.31819256557408</c:v>
                </c:pt>
                <c:pt idx="41">
                  <c:v>80.012496184431171</c:v>
                </c:pt>
                <c:pt idx="42">
                  <c:v>80.748142603598481</c:v>
                </c:pt>
                <c:pt idx="43">
                  <c:v>81.521438003155666</c:v>
                </c:pt>
                <c:pt idx="44">
                  <c:v>82.328727320771065</c:v>
                </c:pt>
                <c:pt idx="45">
                  <c:v>83.166403030439383</c:v>
                </c:pt>
                <c:pt idx="46">
                  <c:v>84.030913443063184</c:v>
                </c:pt>
                <c:pt idx="47">
                  <c:v>84.918770524238383</c:v>
                </c:pt>
                <c:pt idx="48">
                  <c:v>85.826557226148154</c:v>
                </c:pt>
                <c:pt idx="49">
                  <c:v>86.750934331957581</c:v>
                </c:pt>
                <c:pt idx="50">
                  <c:v>87.688646812541123</c:v>
                </c:pt>
                <c:pt idx="51">
                  <c:v>88.636529696753314</c:v>
                </c:pt>
                <c:pt idx="52">
                  <c:v>89.591513457776216</c:v>
                </c:pt>
                <c:pt idx="53">
                  <c:v>90.550628919343566</c:v>
                </c:pt>
                <c:pt idx="54">
                  <c:v>91.511011686842821</c:v>
                </c:pt>
                <c:pt idx="55">
                  <c:v>92.469906109439648</c:v>
                </c:pt>
                <c:pt idx="56">
                  <c:v>93.424668780451412</c:v>
                </c:pt>
                <c:pt idx="57">
                  <c:v>94.372771584210639</c:v>
                </c:pt>
                <c:pt idx="58">
                  <c:v>95.31180429861827</c:v>
                </c:pt>
                <c:pt idx="59">
                  <c:v>96.239476763473348</c:v>
                </c:pt>
                <c:pt idx="60">
                  <c:v>97.153620625497723</c:v>
                </c:pt>
                <c:pt idx="61">
                  <c:v>98.05219067173519</c:v>
                </c:pt>
                <c:pt idx="62">
                  <c:v>98.933265763709969</c:v>
                </c:pt>
                <c:pt idx="63">
                  <c:v>99.795049385365317</c:v>
                </c:pt>
                <c:pt idx="64">
                  <c:v>100.63586981838354</c:v>
                </c:pt>
                <c:pt idx="65">
                  <c:v>101.45417995900351</c:v>
                </c:pt>
                <c:pt idx="66">
                  <c:v>102.2485567909082</c:v>
                </c:pt>
                <c:pt idx="67">
                  <c:v>103.01770052915478</c:v>
                </c:pt>
                <c:pt idx="68">
                  <c:v>103.76043345045645</c:v>
                </c:pt>
                <c:pt idx="69">
                  <c:v>104.47569842541044</c:v>
                </c:pt>
                <c:pt idx="70">
                  <c:v>105.16255716849508</c:v>
                </c:pt>
                <c:pt idx="71">
                  <c:v>105.82018822183301</c:v>
                </c:pt>
                <c:pt idx="72">
                  <c:v>106.44788468883993</c:v>
                </c:pt>
                <c:pt idx="73">
                  <c:v>107.04505173395255</c:v>
                </c:pt>
                <c:pt idx="74">
                  <c:v>107.61120386465259</c:v>
                </c:pt>
                <c:pt idx="75">
                  <c:v>108.14596201198005</c:v>
                </c:pt>
                <c:pt idx="76">
                  <c:v>108.6490504256649</c:v>
                </c:pt>
                <c:pt idx="77">
                  <c:v>109.12029339989246</c:v>
                </c:pt>
                <c:pt idx="78">
                  <c:v>109.5596118455703</c:v>
                </c:pt>
                <c:pt idx="79">
                  <c:v>109.96701972477247</c:v>
                </c:pt>
                <c:pt idx="80">
                  <c:v>110.34262036281159</c:v>
                </c:pt>
                <c:pt idx="81">
                  <c:v>110.68660265312877</c:v>
                </c:pt>
                <c:pt idx="82">
                  <c:v>110.99923716989599</c:v>
                </c:pt>
                <c:pt idx="83">
                  <c:v>111.28087220290308</c:v>
                </c:pt>
                <c:pt idx="84">
                  <c:v>111.53192972894973</c:v>
                </c:pt>
                <c:pt idx="85">
                  <c:v>111.75290133358058</c:v>
                </c:pt>
                <c:pt idx="86">
                  <c:v>111.94434409660481</c:v>
                </c:pt>
                <c:pt idx="87">
                  <c:v>112.10687645440903</c:v>
                </c:pt>
                <c:pt idx="88">
                  <c:v>112.24117405163609</c:v>
                </c:pt>
                <c:pt idx="89">
                  <c:v>112.34796559433089</c:v>
                </c:pt>
                <c:pt idx="90">
                  <c:v>112.42802871618314</c:v>
                </c:pt>
                <c:pt idx="91">
                  <c:v>112.48218586899891</c:v>
                </c:pt>
                <c:pt idx="92">
                  <c:v>112.51130024802944</c:v>
                </c:pt>
                <c:pt idx="93">
                  <c:v>112.51627176227346</c:v>
                </c:pt>
                <c:pt idx="94">
                  <c:v>112.49803305934103</c:v>
                </c:pt>
                <c:pt idx="95">
                  <c:v>112.45754561394139</c:v>
                </c:pt>
                <c:pt idx="96">
                  <c:v>112.3957958885206</c:v>
                </c:pt>
                <c:pt idx="97">
                  <c:v>112.31379157403767</c:v>
                </c:pt>
                <c:pt idx="98">
                  <c:v>112.2125579183285</c:v>
                </c:pt>
                <c:pt idx="99">
                  <c:v>112.09313414896943</c:v>
                </c:pt>
                <c:pt idx="100">
                  <c:v>111.95656999701268</c:v>
                </c:pt>
                <c:pt idx="101">
                  <c:v>111.80392232743365</c:v>
                </c:pt>
                <c:pt idx="102">
                  <c:v>111.63625188160054</c:v>
                </c:pt>
                <c:pt idx="103">
                  <c:v>111.45462013655035</c:v>
                </c:pt>
                <c:pt idx="104">
                  <c:v>111.26008628534267</c:v>
                </c:pt>
                <c:pt idx="105">
                  <c:v>111.05370434224997</c:v>
                </c:pt>
                <c:pt idx="106">
                  <c:v>110.83652037604779</c:v>
                </c:pt>
                <c:pt idx="107">
                  <c:v>110.60956987417465</c:v>
                </c:pt>
                <c:pt idx="108">
                  <c:v>110.37387524006006</c:v>
                </c:pt>
                <c:pt idx="109">
                  <c:v>110.13044342544822</c:v>
                </c:pt>
                <c:pt idx="110">
                  <c:v>109.88026369909605</c:v>
                </c:pt>
                <c:pt idx="111">
                  <c:v>109.62430555278534</c:v>
                </c:pt>
                <c:pt idx="112">
                  <c:v>109.36351674516504</c:v>
                </c:pt>
                <c:pt idx="113">
                  <c:v>109.09882148352901</c:v>
                </c:pt>
                <c:pt idx="114">
                  <c:v>108.83111874324743</c:v>
                </c:pt>
                <c:pt idx="115">
                  <c:v>108.56128072418512</c:v>
                </c:pt>
                <c:pt idx="116">
                  <c:v>108.29015144308849</c:v>
                </c:pt>
                <c:pt idx="117">
                  <c:v>108.01854546057302</c:v>
                </c:pt>
                <c:pt idx="118">
                  <c:v>107.74724674102191</c:v>
                </c:pt>
                <c:pt idx="119">
                  <c:v>107.47700764339589</c:v>
                </c:pt>
                <c:pt idx="120">
                  <c:v>107.20854804066538</c:v>
                </c:pt>
                <c:pt idx="121">
                  <c:v>106.94255456530155</c:v>
                </c:pt>
                <c:pt idx="122">
                  <c:v>106.67967997801031</c:v>
                </c:pt>
                <c:pt idx="123">
                  <c:v>106.42054265665546</c:v>
                </c:pt>
                <c:pt idx="124">
                  <c:v>106.1657262020974</c:v>
                </c:pt>
                <c:pt idx="125">
                  <c:v>105.91577915747457</c:v>
                </c:pt>
                <c:pt idx="126">
                  <c:v>105.67121483727024</c:v>
                </c:pt>
                <c:pt idx="127">
                  <c:v>105.4325112623408</c:v>
                </c:pt>
                <c:pt idx="128">
                  <c:v>105.20011119693514</c:v>
                </c:pt>
                <c:pt idx="129">
                  <c:v>104.97442228360056</c:v>
                </c:pt>
                <c:pt idx="130">
                  <c:v>104.75581727175708</c:v>
                </c:pt>
                <c:pt idx="131">
                  <c:v>104.54463433562388</c:v>
                </c:pt>
                <c:pt idx="132">
                  <c:v>104.34117747709806</c:v>
                </c:pt>
                <c:pt idx="133">
                  <c:v>104.14571700911968</c:v>
                </c:pt>
                <c:pt idx="134">
                  <c:v>103.95849011500525</c:v>
                </c:pt>
                <c:pt idx="135">
                  <c:v>103.77970147919496</c:v>
                </c:pt>
                <c:pt idx="136">
                  <c:v>103.6095239848364</c:v>
                </c:pt>
                <c:pt idx="137">
                  <c:v>103.44809947361789</c:v>
                </c:pt>
                <c:pt idx="138">
                  <c:v>103.29553956327106</c:v>
                </c:pt>
                <c:pt idx="139">
                  <c:v>103.15192651817678</c:v>
                </c:pt>
                <c:pt idx="140">
                  <c:v>103.01731416853943</c:v>
                </c:pt>
                <c:pt idx="141">
                  <c:v>102.89172887363598</c:v>
                </c:pt>
                <c:pt idx="142">
                  <c:v>102.77517052469706</c:v>
                </c:pt>
                <c:pt idx="143">
                  <c:v>102.66761358304026</c:v>
                </c:pt>
                <c:pt idx="144">
                  <c:v>102.56900814914842</c:v>
                </c:pt>
                <c:pt idx="145">
                  <c:v>102.47928105846827</c:v>
                </c:pt>
                <c:pt idx="146">
                  <c:v>102.39833699979245</c:v>
                </c:pt>
                <c:pt idx="147">
                  <c:v>102.32605965218943</c:v>
                </c:pt>
                <c:pt idx="148">
                  <c:v>102.26231283655088</c:v>
                </c:pt>
                <c:pt idx="149">
                  <c:v>102.20694167793799</c:v>
                </c:pt>
                <c:pt idx="150">
                  <c:v>102.15977377502811</c:v>
                </c:pt>
                <c:pt idx="151">
                  <c:v>102.12062037309001</c:v>
                </c:pt>
                <c:pt idx="152">
                  <c:v>102.08927753704195</c:v>
                </c:pt>
                <c:pt idx="153">
                  <c:v>102.06552732128623</c:v>
                </c:pt>
                <c:pt idx="154">
                  <c:v>102.04913893314921</c:v>
                </c:pt>
                <c:pt idx="155">
                  <c:v>102.03986988690029</c:v>
                </c:pt>
                <c:pt idx="156">
                  <c:v>102.03746714546695</c:v>
                </c:pt>
                <c:pt idx="157">
                  <c:v>102.04166824711218</c:v>
                </c:pt>
                <c:pt idx="158">
                  <c:v>102.05220241448836</c:v>
                </c:pt>
                <c:pt idx="159">
                  <c:v>102.06879164363585</c:v>
                </c:pt>
                <c:pt idx="160">
                  <c:v>102.09115177064086</c:v>
                </c:pt>
                <c:pt idx="161">
                  <c:v>102.11899351382721</c:v>
                </c:pt>
                <c:pt idx="162">
                  <c:v>102.15202348950174</c:v>
                </c:pt>
                <c:pt idx="163">
                  <c:v>102.18994519942987</c:v>
                </c:pt>
                <c:pt idx="164">
                  <c:v>102.23245998836749</c:v>
                </c:pt>
                <c:pt idx="165">
                  <c:v>102.27926797012397</c:v>
                </c:pt>
                <c:pt idx="166">
                  <c:v>102.33006892078377</c:v>
                </c:pt>
                <c:pt idx="167">
                  <c:v>102.38456313785424</c:v>
                </c:pt>
                <c:pt idx="168">
                  <c:v>102.44245226425751</c:v>
                </c:pt>
                <c:pt idx="169">
                  <c:v>102.50344007622179</c:v>
                </c:pt>
                <c:pt idx="170">
                  <c:v>102.56723323426932</c:v>
                </c:pt>
                <c:pt idx="171">
                  <c:v>102.6335419966293</c:v>
                </c:pt>
                <c:pt idx="172">
                  <c:v>102.70208089454231</c:v>
                </c:pt>
                <c:pt idx="173">
                  <c:v>102.77256936904467</c:v>
                </c:pt>
                <c:pt idx="174">
                  <c:v>102.84473236895153</c:v>
                </c:pt>
                <c:pt idx="175">
                  <c:v>102.91830090987339</c:v>
                </c:pt>
                <c:pt idx="176">
                  <c:v>102.99301259421959</c:v>
                </c:pt>
                <c:pt idx="177">
                  <c:v>103.06861209225374</c:v>
                </c:pt>
                <c:pt idx="178">
                  <c:v>103.14485158437211</c:v>
                </c:pt>
                <c:pt idx="179">
                  <c:v>103.22149116487923</c:v>
                </c:pt>
                <c:pt idx="180">
                  <c:v>103.29829920763429</c:v>
                </c:pt>
                <c:pt idx="181">
                  <c:v>103.37505269403057</c:v>
                </c:pt>
                <c:pt idx="182">
                  <c:v>103.45153750386331</c:v>
                </c:pt>
                <c:pt idx="183">
                  <c:v>103.52754866971969</c:v>
                </c:pt>
                <c:pt idx="184">
                  <c:v>103.60289059560573</c:v>
                </c:pt>
                <c:pt idx="185">
                  <c:v>103.67737724059604</c:v>
                </c:pt>
                <c:pt idx="186">
                  <c:v>103.75083226835991</c:v>
                </c:pt>
                <c:pt idx="187">
                  <c:v>103.82308916348104</c:v>
                </c:pt>
                <c:pt idx="188">
                  <c:v>103.89399131554551</c:v>
                </c:pt>
                <c:pt idx="189">
                  <c:v>103.96339207202354</c:v>
                </c:pt>
                <c:pt idx="190">
                  <c:v>104.03115476102172</c:v>
                </c:pt>
                <c:pt idx="191">
                  <c:v>104.09715268502055</c:v>
                </c:pt>
                <c:pt idx="192">
                  <c:v>104.16126908675498</c:v>
                </c:pt>
                <c:pt idx="193">
                  <c:v>104.2233970884247</c:v>
                </c:pt>
                <c:pt idx="194">
                  <c:v>104.28343960545213</c:v>
                </c:pt>
                <c:pt idx="195">
                  <c:v>104.34130923602811</c:v>
                </c:pt>
                <c:pt idx="196">
                  <c:v>104.39692812770765</c:v>
                </c:pt>
                <c:pt idx="197">
                  <c:v>104.45022782232948</c:v>
                </c:pt>
                <c:pt idx="198">
                  <c:v>104.50114908054765</c:v>
                </c:pt>
                <c:pt idx="199">
                  <c:v>104.54964168726823</c:v>
                </c:pt>
                <c:pt idx="200">
                  <c:v>104.59566423928889</c:v>
                </c:pt>
                <c:pt idx="201">
                  <c:v>104.63918391643649</c:v>
                </c:pt>
                <c:pt idx="202">
                  <c:v>104.68017623749537</c:v>
                </c:pt>
                <c:pt idx="203">
                  <c:v>104.71862480220994</c:v>
                </c:pt>
                <c:pt idx="204">
                  <c:v>104.75452102063474</c:v>
                </c:pt>
                <c:pt idx="205">
                  <c:v>104.7878638310909</c:v>
                </c:pt>
                <c:pt idx="206">
                  <c:v>104.81865940796986</c:v>
                </c:pt>
                <c:pt idx="207">
                  <c:v>104.84692086060606</c:v>
                </c:pt>
                <c:pt idx="208">
                  <c:v>104.8726679244174</c:v>
                </c:pt>
                <c:pt idx="209">
                  <c:v>104.89592664548647</c:v>
                </c:pt>
                <c:pt idx="210">
                  <c:v>104.91672905972897</c:v>
                </c:pt>
                <c:pt idx="211">
                  <c:v>104.93511286776489</c:v>
                </c:pt>
                <c:pt idx="212">
                  <c:v>104.951121106578</c:v>
                </c:pt>
                <c:pt idx="213">
                  <c:v>104.96480181901326</c:v>
                </c:pt>
                <c:pt idx="214">
                  <c:v>104.9762077221297</c:v>
                </c:pt>
                <c:pt idx="215">
                  <c:v>104.98539587538728</c:v>
                </c:pt>
                <c:pt idx="216">
                  <c:v>104.99242734960866</c:v>
                </c:pt>
                <c:pt idx="217">
                  <c:v>104.9973668976196</c:v>
                </c:pt>
                <c:pt idx="218">
                  <c:v>105.00028262742896</c:v>
                </c:pt>
                <c:pt idx="219">
                  <c:v>105.00124567877012</c:v>
                </c:pt>
                <c:pt idx="220">
                  <c:v>105.00032990378276</c:v>
                </c:pt>
                <c:pt idx="221">
                  <c:v>104.99761155257401</c:v>
                </c:pt>
                <c:pt idx="222">
                  <c:v>104.99316896435118</c:v>
                </c:pt>
                <c:pt idx="223">
                  <c:v>104.98708226477973</c:v>
                </c:pt>
                <c:pt idx="224">
                  <c:v>104.97943307017475</c:v>
                </c:pt>
                <c:pt idx="225">
                  <c:v>104.97030419909068</c:v>
                </c:pt>
                <c:pt idx="226">
                  <c:v>104.95977939183261</c:v>
                </c:pt>
                <c:pt idx="227">
                  <c:v>104.94794303836875</c:v>
                </c:pt>
                <c:pt idx="228">
                  <c:v>104.93487991508067</c:v>
                </c:pt>
                <c:pt idx="229">
                  <c:v>104.92067493074762</c:v>
                </c:pt>
                <c:pt idx="230">
                  <c:v>104.90541288211726</c:v>
                </c:pt>
                <c:pt idx="231">
                  <c:v>104.8891782193765</c:v>
                </c:pt>
                <c:pt idx="232">
                  <c:v>104.87205482179515</c:v>
                </c:pt>
                <c:pt idx="233">
                  <c:v>104.85412578377466</c:v>
                </c:pt>
                <c:pt idx="234">
                  <c:v>104.83547321149796</c:v>
                </c:pt>
                <c:pt idx="235">
                  <c:v>104.8161780303371</c:v>
                </c:pt>
                <c:pt idx="236">
                  <c:v>104.79631980313926</c:v>
                </c:pt>
                <c:pt idx="237">
                  <c:v>104.77597655947726</c:v>
                </c:pt>
                <c:pt idx="238">
                  <c:v>104.75522463591537</c:v>
                </c:pt>
                <c:pt idx="239">
                  <c:v>104.73413852730789</c:v>
                </c:pt>
                <c:pt idx="240">
                  <c:v>104.71279074911897</c:v>
                </c:pt>
                <c:pt idx="241">
                  <c:v>104.69125171071641</c:v>
                </c:pt>
                <c:pt idx="242">
                  <c:v>104.66958959956915</c:v>
                </c:pt>
                <c:pt idx="243">
                  <c:v>104.64787027624484</c:v>
                </c:pt>
                <c:pt idx="244">
                  <c:v>104.62615718008156</c:v>
                </c:pt>
                <c:pt idx="245">
                  <c:v>104.6045112453799</c:v>
                </c:pt>
                <c:pt idx="246">
                  <c:v>104.5829908279389</c:v>
                </c:pt>
                <c:pt idx="247">
                  <c:v>104.56165164173912</c:v>
                </c:pt>
                <c:pt idx="248">
                  <c:v>104.54054670554996</c:v>
                </c:pt>
                <c:pt idx="249">
                  <c:v>104.51972629922642</c:v>
                </c:pt>
                <c:pt idx="250">
                  <c:v>104.49923792943531</c:v>
                </c:pt>
              </c:numCache>
            </c:numRef>
          </c:val>
          <c:smooth val="0"/>
        </c:ser>
        <c:ser>
          <c:idx val="1"/>
          <c:order val="1"/>
          <c:spPr>
            <a:ln>
              <a:solidFill>
                <a:srgbClr val="0070C0"/>
              </a:solidFill>
            </a:ln>
          </c:spPr>
          <c:marker>
            <c:symbol val="none"/>
          </c:marker>
          <c:cat>
            <c:numRef>
              <c:f>kol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kol!$B$1:$B$251</c:f>
              <c:numCache>
                <c:formatCode>General</c:formatCode>
                <c:ptCount val="251"/>
                <c:pt idx="0">
                  <c:v>104.34782608695652</c:v>
                </c:pt>
                <c:pt idx="1">
                  <c:v>104.34782608695652</c:v>
                </c:pt>
                <c:pt idx="2">
                  <c:v>104.34782608695652</c:v>
                </c:pt>
                <c:pt idx="3">
                  <c:v>104.34782608695652</c:v>
                </c:pt>
                <c:pt idx="4">
                  <c:v>104.34782608695652</c:v>
                </c:pt>
                <c:pt idx="5">
                  <c:v>104.34782608695652</c:v>
                </c:pt>
                <c:pt idx="6">
                  <c:v>104.34782608695652</c:v>
                </c:pt>
                <c:pt idx="7">
                  <c:v>104.34782608695652</c:v>
                </c:pt>
                <c:pt idx="8">
                  <c:v>104.34782608695652</c:v>
                </c:pt>
                <c:pt idx="9">
                  <c:v>104.34782608695652</c:v>
                </c:pt>
                <c:pt idx="10">
                  <c:v>104.34782608695652</c:v>
                </c:pt>
                <c:pt idx="11">
                  <c:v>104.34782608695652</c:v>
                </c:pt>
                <c:pt idx="12">
                  <c:v>104.34782608695652</c:v>
                </c:pt>
                <c:pt idx="13">
                  <c:v>104.34782608695652</c:v>
                </c:pt>
                <c:pt idx="14">
                  <c:v>104.34782608695652</c:v>
                </c:pt>
                <c:pt idx="15">
                  <c:v>104.34782608695652</c:v>
                </c:pt>
                <c:pt idx="16">
                  <c:v>104.34782608695652</c:v>
                </c:pt>
                <c:pt idx="17">
                  <c:v>104.34782608695652</c:v>
                </c:pt>
                <c:pt idx="18">
                  <c:v>104.34782608695652</c:v>
                </c:pt>
                <c:pt idx="19">
                  <c:v>104.34782608695652</c:v>
                </c:pt>
                <c:pt idx="20">
                  <c:v>104.34782608695652</c:v>
                </c:pt>
                <c:pt idx="21">
                  <c:v>104.34782608695652</c:v>
                </c:pt>
                <c:pt idx="22">
                  <c:v>104.34782608695652</c:v>
                </c:pt>
                <c:pt idx="23">
                  <c:v>104.34782608695652</c:v>
                </c:pt>
                <c:pt idx="24">
                  <c:v>104.34782608695652</c:v>
                </c:pt>
                <c:pt idx="25">
                  <c:v>104.34782608695652</c:v>
                </c:pt>
                <c:pt idx="26">
                  <c:v>104.34782608695652</c:v>
                </c:pt>
                <c:pt idx="27">
                  <c:v>104.34782608695652</c:v>
                </c:pt>
                <c:pt idx="28">
                  <c:v>104.34782608695652</c:v>
                </c:pt>
                <c:pt idx="29">
                  <c:v>104.34782608695652</c:v>
                </c:pt>
                <c:pt idx="30">
                  <c:v>104.34782608695652</c:v>
                </c:pt>
                <c:pt idx="31">
                  <c:v>104.34782608695652</c:v>
                </c:pt>
                <c:pt idx="32">
                  <c:v>104.34782608695652</c:v>
                </c:pt>
                <c:pt idx="33">
                  <c:v>104.34782608695652</c:v>
                </c:pt>
                <c:pt idx="34">
                  <c:v>104.34782608695652</c:v>
                </c:pt>
                <c:pt idx="35">
                  <c:v>104.34782608695652</c:v>
                </c:pt>
                <c:pt idx="36">
                  <c:v>104.34782608695652</c:v>
                </c:pt>
                <c:pt idx="37">
                  <c:v>104.34782608695652</c:v>
                </c:pt>
                <c:pt idx="38">
                  <c:v>104.34782608695652</c:v>
                </c:pt>
                <c:pt idx="39">
                  <c:v>104.34782608695652</c:v>
                </c:pt>
                <c:pt idx="40">
                  <c:v>104.34782608695652</c:v>
                </c:pt>
                <c:pt idx="41">
                  <c:v>104.34782608695652</c:v>
                </c:pt>
                <c:pt idx="42">
                  <c:v>104.34782608695652</c:v>
                </c:pt>
                <c:pt idx="43">
                  <c:v>104.34782608695652</c:v>
                </c:pt>
                <c:pt idx="44">
                  <c:v>104.34782608695652</c:v>
                </c:pt>
                <c:pt idx="45">
                  <c:v>104.34782608695652</c:v>
                </c:pt>
                <c:pt idx="46">
                  <c:v>104.34782608695652</c:v>
                </c:pt>
                <c:pt idx="47">
                  <c:v>104.34782608695652</c:v>
                </c:pt>
                <c:pt idx="48">
                  <c:v>104.34782608695652</c:v>
                </c:pt>
                <c:pt idx="49">
                  <c:v>104.34782608695652</c:v>
                </c:pt>
                <c:pt idx="50">
                  <c:v>104.34782608695652</c:v>
                </c:pt>
                <c:pt idx="51">
                  <c:v>104.34782608695652</c:v>
                </c:pt>
                <c:pt idx="52">
                  <c:v>104.34782608695652</c:v>
                </c:pt>
                <c:pt idx="53">
                  <c:v>104.34782608695652</c:v>
                </c:pt>
                <c:pt idx="54">
                  <c:v>104.34782608695652</c:v>
                </c:pt>
                <c:pt idx="55">
                  <c:v>104.34782608695652</c:v>
                </c:pt>
                <c:pt idx="56">
                  <c:v>104.34782608695652</c:v>
                </c:pt>
                <c:pt idx="57">
                  <c:v>104.34782608695652</c:v>
                </c:pt>
                <c:pt idx="58">
                  <c:v>104.34782608695652</c:v>
                </c:pt>
                <c:pt idx="59">
                  <c:v>104.34782608695652</c:v>
                </c:pt>
                <c:pt idx="60">
                  <c:v>104.34782608695652</c:v>
                </c:pt>
                <c:pt idx="61">
                  <c:v>104.34782608695652</c:v>
                </c:pt>
                <c:pt idx="62">
                  <c:v>104.34782608695652</c:v>
                </c:pt>
                <c:pt idx="63">
                  <c:v>104.34782608695652</c:v>
                </c:pt>
                <c:pt idx="64">
                  <c:v>104.34782608695652</c:v>
                </c:pt>
                <c:pt idx="65">
                  <c:v>104.34782608695652</c:v>
                </c:pt>
                <c:pt idx="66">
                  <c:v>104.34782608695652</c:v>
                </c:pt>
                <c:pt idx="67">
                  <c:v>104.34782608695652</c:v>
                </c:pt>
                <c:pt idx="68">
                  <c:v>104.34782608695652</c:v>
                </c:pt>
                <c:pt idx="69">
                  <c:v>104.34782608695652</c:v>
                </c:pt>
                <c:pt idx="70">
                  <c:v>104.34782608695652</c:v>
                </c:pt>
                <c:pt idx="71">
                  <c:v>104.34782608695652</c:v>
                </c:pt>
                <c:pt idx="72">
                  <c:v>104.34782608695652</c:v>
                </c:pt>
                <c:pt idx="73">
                  <c:v>104.34782608695652</c:v>
                </c:pt>
                <c:pt idx="74">
                  <c:v>104.34782608695652</c:v>
                </c:pt>
                <c:pt idx="75">
                  <c:v>104.34782608695652</c:v>
                </c:pt>
                <c:pt idx="76">
                  <c:v>104.34782608695652</c:v>
                </c:pt>
                <c:pt idx="77">
                  <c:v>104.34782608695652</c:v>
                </c:pt>
                <c:pt idx="78">
                  <c:v>104.34782608695652</c:v>
                </c:pt>
                <c:pt idx="79">
                  <c:v>104.34782608695652</c:v>
                </c:pt>
                <c:pt idx="80">
                  <c:v>104.34782608695652</c:v>
                </c:pt>
                <c:pt idx="81">
                  <c:v>104.34782608695652</c:v>
                </c:pt>
                <c:pt idx="82">
                  <c:v>104.34782608695652</c:v>
                </c:pt>
                <c:pt idx="83">
                  <c:v>104.34782608695652</c:v>
                </c:pt>
                <c:pt idx="84">
                  <c:v>104.34782608695652</c:v>
                </c:pt>
                <c:pt idx="85">
                  <c:v>104.34782608695652</c:v>
                </c:pt>
                <c:pt idx="86">
                  <c:v>104.34782608695652</c:v>
                </c:pt>
                <c:pt idx="87">
                  <c:v>104.34782608695652</c:v>
                </c:pt>
                <c:pt idx="88">
                  <c:v>104.34782608695652</c:v>
                </c:pt>
                <c:pt idx="89">
                  <c:v>104.34782608695652</c:v>
                </c:pt>
                <c:pt idx="90">
                  <c:v>104.34782608695652</c:v>
                </c:pt>
                <c:pt idx="91">
                  <c:v>104.34782608695652</c:v>
                </c:pt>
                <c:pt idx="92">
                  <c:v>104.34782608695652</c:v>
                </c:pt>
                <c:pt idx="93">
                  <c:v>104.34782608695652</c:v>
                </c:pt>
                <c:pt idx="94">
                  <c:v>104.34782608695652</c:v>
                </c:pt>
                <c:pt idx="95">
                  <c:v>104.34782608695652</c:v>
                </c:pt>
                <c:pt idx="96">
                  <c:v>104.34782608695652</c:v>
                </c:pt>
                <c:pt idx="97">
                  <c:v>104.34782608695652</c:v>
                </c:pt>
                <c:pt idx="98">
                  <c:v>104.34782608695652</c:v>
                </c:pt>
                <c:pt idx="99">
                  <c:v>104.34782608695652</c:v>
                </c:pt>
                <c:pt idx="100">
                  <c:v>104.34782608695652</c:v>
                </c:pt>
                <c:pt idx="101">
                  <c:v>104.34782608695652</c:v>
                </c:pt>
                <c:pt idx="102">
                  <c:v>104.34782608695652</c:v>
                </c:pt>
                <c:pt idx="103">
                  <c:v>104.34782608695652</c:v>
                </c:pt>
                <c:pt idx="104">
                  <c:v>104.34782608695652</c:v>
                </c:pt>
                <c:pt idx="105">
                  <c:v>104.34782608695652</c:v>
                </c:pt>
                <c:pt idx="106">
                  <c:v>104.34782608695652</c:v>
                </c:pt>
                <c:pt idx="107">
                  <c:v>104.34782608695652</c:v>
                </c:pt>
                <c:pt idx="108">
                  <c:v>104.34782608695652</c:v>
                </c:pt>
                <c:pt idx="109">
                  <c:v>104.34782608695652</c:v>
                </c:pt>
                <c:pt idx="110">
                  <c:v>104.34782608695652</c:v>
                </c:pt>
                <c:pt idx="111">
                  <c:v>104.34782608695652</c:v>
                </c:pt>
                <c:pt idx="112">
                  <c:v>104.34782608695652</c:v>
                </c:pt>
                <c:pt idx="113">
                  <c:v>104.34782608695652</c:v>
                </c:pt>
                <c:pt idx="114">
                  <c:v>104.34782608695652</c:v>
                </c:pt>
                <c:pt idx="115">
                  <c:v>104.34782608695652</c:v>
                </c:pt>
                <c:pt idx="116">
                  <c:v>104.34782608695652</c:v>
                </c:pt>
                <c:pt idx="117">
                  <c:v>104.34782608695652</c:v>
                </c:pt>
                <c:pt idx="118">
                  <c:v>104.34782608695652</c:v>
                </c:pt>
                <c:pt idx="119">
                  <c:v>104.34782608695652</c:v>
                </c:pt>
                <c:pt idx="120">
                  <c:v>104.34782608695652</c:v>
                </c:pt>
                <c:pt idx="121">
                  <c:v>104.34782608695652</c:v>
                </c:pt>
                <c:pt idx="122">
                  <c:v>104.34782608695652</c:v>
                </c:pt>
                <c:pt idx="123">
                  <c:v>104.34782608695652</c:v>
                </c:pt>
                <c:pt idx="124">
                  <c:v>104.34782608695652</c:v>
                </c:pt>
                <c:pt idx="125">
                  <c:v>104.34782608695652</c:v>
                </c:pt>
                <c:pt idx="126">
                  <c:v>104.34782608695652</c:v>
                </c:pt>
                <c:pt idx="127">
                  <c:v>104.34782608695652</c:v>
                </c:pt>
                <c:pt idx="128">
                  <c:v>104.34782608695652</c:v>
                </c:pt>
                <c:pt idx="129">
                  <c:v>104.34782608695652</c:v>
                </c:pt>
                <c:pt idx="130">
                  <c:v>104.34782608695652</c:v>
                </c:pt>
                <c:pt idx="131">
                  <c:v>104.34782608695652</c:v>
                </c:pt>
                <c:pt idx="132">
                  <c:v>104.34782608695652</c:v>
                </c:pt>
                <c:pt idx="133">
                  <c:v>104.34782608695652</c:v>
                </c:pt>
                <c:pt idx="134">
                  <c:v>104.34782608695652</c:v>
                </c:pt>
                <c:pt idx="135">
                  <c:v>104.34782608695652</c:v>
                </c:pt>
                <c:pt idx="136">
                  <c:v>104.34782608695652</c:v>
                </c:pt>
                <c:pt idx="137">
                  <c:v>104.34782608695652</c:v>
                </c:pt>
                <c:pt idx="138">
                  <c:v>104.34782608695652</c:v>
                </c:pt>
                <c:pt idx="139">
                  <c:v>104.34782608695652</c:v>
                </c:pt>
                <c:pt idx="140">
                  <c:v>104.34782608695652</c:v>
                </c:pt>
                <c:pt idx="141">
                  <c:v>104.34782608695652</c:v>
                </c:pt>
                <c:pt idx="142">
                  <c:v>104.34782608695652</c:v>
                </c:pt>
                <c:pt idx="143">
                  <c:v>104.34782608695652</c:v>
                </c:pt>
                <c:pt idx="144">
                  <c:v>104.34782608695652</c:v>
                </c:pt>
                <c:pt idx="145">
                  <c:v>104.34782608695652</c:v>
                </c:pt>
                <c:pt idx="146">
                  <c:v>104.34782608695652</c:v>
                </c:pt>
                <c:pt idx="147">
                  <c:v>104.34782608695652</c:v>
                </c:pt>
                <c:pt idx="148">
                  <c:v>104.34782608695652</c:v>
                </c:pt>
                <c:pt idx="149">
                  <c:v>104.34782608695652</c:v>
                </c:pt>
                <c:pt idx="150">
                  <c:v>104.34782608695652</c:v>
                </c:pt>
                <c:pt idx="151">
                  <c:v>104.34782608695652</c:v>
                </c:pt>
                <c:pt idx="152">
                  <c:v>104.34782608695652</c:v>
                </c:pt>
                <c:pt idx="153">
                  <c:v>104.34782608695652</c:v>
                </c:pt>
                <c:pt idx="154">
                  <c:v>104.34782608695652</c:v>
                </c:pt>
                <c:pt idx="155">
                  <c:v>104.34782608695652</c:v>
                </c:pt>
                <c:pt idx="156">
                  <c:v>104.34782608695652</c:v>
                </c:pt>
                <c:pt idx="157">
                  <c:v>104.34782608695652</c:v>
                </c:pt>
                <c:pt idx="158">
                  <c:v>104.34782608695652</c:v>
                </c:pt>
                <c:pt idx="159">
                  <c:v>104.34782608695652</c:v>
                </c:pt>
                <c:pt idx="160">
                  <c:v>104.34782608695652</c:v>
                </c:pt>
                <c:pt idx="161">
                  <c:v>104.34782608695652</c:v>
                </c:pt>
                <c:pt idx="162">
                  <c:v>104.34782608695652</c:v>
                </c:pt>
                <c:pt idx="163">
                  <c:v>104.34782608695652</c:v>
                </c:pt>
                <c:pt idx="164">
                  <c:v>104.34782608695652</c:v>
                </c:pt>
                <c:pt idx="165">
                  <c:v>104.34782608695652</c:v>
                </c:pt>
                <c:pt idx="166">
                  <c:v>104.34782608695652</c:v>
                </c:pt>
                <c:pt idx="167">
                  <c:v>104.34782608695652</c:v>
                </c:pt>
                <c:pt idx="168">
                  <c:v>104.34782608695652</c:v>
                </c:pt>
                <c:pt idx="169">
                  <c:v>104.34782608695652</c:v>
                </c:pt>
                <c:pt idx="170">
                  <c:v>104.34782608695652</c:v>
                </c:pt>
                <c:pt idx="171">
                  <c:v>104.34782608695652</c:v>
                </c:pt>
                <c:pt idx="172">
                  <c:v>104.34782608695652</c:v>
                </c:pt>
                <c:pt idx="173">
                  <c:v>104.34782608695652</c:v>
                </c:pt>
                <c:pt idx="174">
                  <c:v>104.34782608695652</c:v>
                </c:pt>
                <c:pt idx="175">
                  <c:v>104.34782608695652</c:v>
                </c:pt>
                <c:pt idx="176">
                  <c:v>104.34782608695652</c:v>
                </c:pt>
                <c:pt idx="177">
                  <c:v>104.34782608695652</c:v>
                </c:pt>
                <c:pt idx="178">
                  <c:v>104.34782608695652</c:v>
                </c:pt>
                <c:pt idx="179">
                  <c:v>104.34782608695652</c:v>
                </c:pt>
                <c:pt idx="180">
                  <c:v>104.34782608695652</c:v>
                </c:pt>
                <c:pt idx="181">
                  <c:v>104.34782608695652</c:v>
                </c:pt>
                <c:pt idx="182">
                  <c:v>104.34782608695652</c:v>
                </c:pt>
                <c:pt idx="183">
                  <c:v>104.34782608695652</c:v>
                </c:pt>
                <c:pt idx="184">
                  <c:v>104.34782608695652</c:v>
                </c:pt>
                <c:pt idx="185">
                  <c:v>104.34782608695652</c:v>
                </c:pt>
                <c:pt idx="186">
                  <c:v>104.34782608695652</c:v>
                </c:pt>
                <c:pt idx="187">
                  <c:v>104.34782608695652</c:v>
                </c:pt>
                <c:pt idx="188">
                  <c:v>104.34782608695652</c:v>
                </c:pt>
                <c:pt idx="189">
                  <c:v>104.34782608695652</c:v>
                </c:pt>
                <c:pt idx="190">
                  <c:v>104.34782608695652</c:v>
                </c:pt>
                <c:pt idx="191">
                  <c:v>104.34782608695652</c:v>
                </c:pt>
                <c:pt idx="192">
                  <c:v>104.34782608695652</c:v>
                </c:pt>
                <c:pt idx="193">
                  <c:v>104.34782608695652</c:v>
                </c:pt>
                <c:pt idx="194">
                  <c:v>104.34782608695652</c:v>
                </c:pt>
                <c:pt idx="195">
                  <c:v>104.34782608695652</c:v>
                </c:pt>
                <c:pt idx="196">
                  <c:v>104.34782608695652</c:v>
                </c:pt>
                <c:pt idx="197">
                  <c:v>104.34782608695652</c:v>
                </c:pt>
                <c:pt idx="198">
                  <c:v>104.34782608695652</c:v>
                </c:pt>
                <c:pt idx="199">
                  <c:v>104.34782608695652</c:v>
                </c:pt>
                <c:pt idx="200">
                  <c:v>104.34782608695652</c:v>
                </c:pt>
                <c:pt idx="201">
                  <c:v>104.34782608695652</c:v>
                </c:pt>
                <c:pt idx="202">
                  <c:v>104.34782608695652</c:v>
                </c:pt>
                <c:pt idx="203">
                  <c:v>104.34782608695652</c:v>
                </c:pt>
                <c:pt idx="204">
                  <c:v>104.34782608695652</c:v>
                </c:pt>
                <c:pt idx="205">
                  <c:v>104.34782608695652</c:v>
                </c:pt>
                <c:pt idx="206">
                  <c:v>104.34782608695652</c:v>
                </c:pt>
                <c:pt idx="207">
                  <c:v>104.34782608695652</c:v>
                </c:pt>
                <c:pt idx="208">
                  <c:v>104.34782608695652</c:v>
                </c:pt>
                <c:pt idx="209">
                  <c:v>104.34782608695652</c:v>
                </c:pt>
                <c:pt idx="210">
                  <c:v>104.34782608695652</c:v>
                </c:pt>
                <c:pt idx="211">
                  <c:v>104.34782608695652</c:v>
                </c:pt>
                <c:pt idx="212">
                  <c:v>104.34782608695652</c:v>
                </c:pt>
                <c:pt idx="213">
                  <c:v>104.34782608695652</c:v>
                </c:pt>
                <c:pt idx="214">
                  <c:v>104.34782608695652</c:v>
                </c:pt>
                <c:pt idx="215">
                  <c:v>104.34782608695652</c:v>
                </c:pt>
                <c:pt idx="216">
                  <c:v>104.34782608695652</c:v>
                </c:pt>
                <c:pt idx="217">
                  <c:v>104.34782608695652</c:v>
                </c:pt>
                <c:pt idx="218">
                  <c:v>104.34782608695652</c:v>
                </c:pt>
                <c:pt idx="219">
                  <c:v>104.34782608695652</c:v>
                </c:pt>
                <c:pt idx="220">
                  <c:v>104.34782608695652</c:v>
                </c:pt>
                <c:pt idx="221">
                  <c:v>104.34782608695652</c:v>
                </c:pt>
                <c:pt idx="222">
                  <c:v>104.34782608695652</c:v>
                </c:pt>
                <c:pt idx="223">
                  <c:v>104.34782608695652</c:v>
                </c:pt>
                <c:pt idx="224">
                  <c:v>104.34782608695652</c:v>
                </c:pt>
                <c:pt idx="225">
                  <c:v>104.34782608695652</c:v>
                </c:pt>
                <c:pt idx="226">
                  <c:v>104.34782608695652</c:v>
                </c:pt>
                <c:pt idx="227">
                  <c:v>104.34782608695652</c:v>
                </c:pt>
                <c:pt idx="228">
                  <c:v>104.34782608695652</c:v>
                </c:pt>
                <c:pt idx="229">
                  <c:v>104.34782608695652</c:v>
                </c:pt>
                <c:pt idx="230">
                  <c:v>104.34782608695652</c:v>
                </c:pt>
                <c:pt idx="231">
                  <c:v>104.34782608695652</c:v>
                </c:pt>
                <c:pt idx="232">
                  <c:v>104.34782608695652</c:v>
                </c:pt>
                <c:pt idx="233">
                  <c:v>104.34782608695652</c:v>
                </c:pt>
                <c:pt idx="234">
                  <c:v>104.34782608695652</c:v>
                </c:pt>
                <c:pt idx="235">
                  <c:v>104.34782608695652</c:v>
                </c:pt>
                <c:pt idx="236">
                  <c:v>104.34782608695652</c:v>
                </c:pt>
                <c:pt idx="237">
                  <c:v>104.34782608695652</c:v>
                </c:pt>
                <c:pt idx="238">
                  <c:v>104.34782608695652</c:v>
                </c:pt>
                <c:pt idx="239">
                  <c:v>104.34782608695652</c:v>
                </c:pt>
                <c:pt idx="240">
                  <c:v>104.34782608695652</c:v>
                </c:pt>
                <c:pt idx="241">
                  <c:v>104.34782608695652</c:v>
                </c:pt>
                <c:pt idx="242">
                  <c:v>104.34782608695652</c:v>
                </c:pt>
                <c:pt idx="243">
                  <c:v>104.34782608695652</c:v>
                </c:pt>
                <c:pt idx="244">
                  <c:v>104.34782608695652</c:v>
                </c:pt>
                <c:pt idx="245">
                  <c:v>104.34782608695652</c:v>
                </c:pt>
                <c:pt idx="246">
                  <c:v>104.34782608695652</c:v>
                </c:pt>
                <c:pt idx="247">
                  <c:v>104.34782608695652</c:v>
                </c:pt>
                <c:pt idx="248">
                  <c:v>104.34782608695652</c:v>
                </c:pt>
                <c:pt idx="249">
                  <c:v>104.34782608695652</c:v>
                </c:pt>
                <c:pt idx="250">
                  <c:v>104.34782608695652</c:v>
                </c:pt>
              </c:numCache>
            </c:numRef>
          </c:val>
          <c:smooth val="0"/>
        </c:ser>
        <c:ser>
          <c:idx val="2"/>
          <c:order val="2"/>
          <c:spPr>
            <a:ln w="25400">
              <a:solidFill>
                <a:srgbClr val="000000"/>
              </a:solidFill>
              <a:prstDash val="sysDash"/>
            </a:ln>
          </c:spPr>
          <c:marker>
            <c:symbol val="none"/>
          </c:marker>
          <c:cat>
            <c:numRef>
              <c:f>kol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kol!$C$1:$C$251</c:f>
              <c:numCache>
                <c:formatCode>General</c:formatCode>
                <c:ptCount val="251"/>
                <c:pt idx="0">
                  <c:v>-56.232155711553361</c:v>
                </c:pt>
                <c:pt idx="1">
                  <c:v>-55.11868442564343</c:v>
                </c:pt>
                <c:pt idx="2">
                  <c:v>-54.027261348429455</c:v>
                </c:pt>
                <c:pt idx="3">
                  <c:v>-52.957449896127876</c:v>
                </c:pt>
                <c:pt idx="4">
                  <c:v>-51.908822129893494</c:v>
                </c:pt>
                <c:pt idx="5">
                  <c:v>-50.880958584637945</c:v>
                </c:pt>
                <c:pt idx="6">
                  <c:v>-49.873448101238068</c:v>
                </c:pt>
                <c:pt idx="7">
                  <c:v>-48.885887662066864</c:v>
                </c:pt>
                <c:pt idx="8">
                  <c:v>-47.917882229781029</c:v>
                </c:pt>
                <c:pt idx="9">
                  <c:v>-46.969044589300708</c:v>
                </c:pt>
                <c:pt idx="10">
                  <c:v>-46.038995192918414</c:v>
                </c:pt>
                <c:pt idx="11">
                  <c:v>-45.127362008474726</c:v>
                </c:pt>
                <c:pt idx="12">
                  <c:v>-44.233780370540579</c:v>
                </c:pt>
                <c:pt idx="13">
                  <c:v>-43.357892834546249</c:v>
                </c:pt>
                <c:pt idx="14">
                  <c:v>-42.499349033798723</c:v>
                </c:pt>
                <c:pt idx="15">
                  <c:v>-41.657805539330226</c:v>
                </c:pt>
                <c:pt idx="16">
                  <c:v>-40.832925722522312</c:v>
                </c:pt>
                <c:pt idx="17">
                  <c:v>-40.024379620449643</c:v>
                </c:pt>
                <c:pt idx="18">
                  <c:v>-39.231843803890655</c:v>
                </c:pt>
                <c:pt idx="19">
                  <c:v>-38.455001247951493</c:v>
                </c:pt>
                <c:pt idx="20">
                  <c:v>-37.693541205251677</c:v>
                </c:pt>
                <c:pt idx="21">
                  <c:v>-36.947159081621194</c:v>
                </c:pt>
                <c:pt idx="22">
                  <c:v>-36.215556314258762</c:v>
                </c:pt>
                <c:pt idx="23">
                  <c:v>-35.498440252302494</c:v>
                </c:pt>
                <c:pt idx="24">
                  <c:v>-34.795524039766029</c:v>
                </c:pt>
                <c:pt idx="25">
                  <c:v>-34.106526500791972</c:v>
                </c:pt>
                <c:pt idx="26">
                  <c:v>-33.431172027178</c:v>
                </c:pt>
                <c:pt idx="27">
                  <c:v>-32.7691904681298</c:v>
                </c:pt>
                <c:pt idx="28">
                  <c:v>-32.120317022197185</c:v>
                </c:pt>
                <c:pt idx="29">
                  <c:v>-31.484292131350049</c:v>
                </c:pt>
                <c:pt idx="30">
                  <c:v>-30.86086137715164</c:v>
                </c:pt>
                <c:pt idx="31">
                  <c:v>-30.249775378987717</c:v>
                </c:pt>
                <c:pt idx="32">
                  <c:v>-29.650789694311111</c:v>
                </c:pt>
                <c:pt idx="33">
                  <c:v>-29.063664720861361</c:v>
                </c:pt>
                <c:pt idx="34">
                  <c:v>-28.488165600820654</c:v>
                </c:pt>
                <c:pt idx="35">
                  <c:v>-27.924062126867558</c:v>
                </c:pt>
                <c:pt idx="36">
                  <c:v>-27.371128650090991</c:v>
                </c:pt>
                <c:pt idx="37">
                  <c:v>-26.829143989727694</c:v>
                </c:pt>
                <c:pt idx="38">
                  <c:v>-26.297891344687017</c:v>
                </c:pt>
                <c:pt idx="39">
                  <c:v>-25.777158206827416</c:v>
                </c:pt>
                <c:pt idx="40">
                  <c:v>-25.266736275950553</c:v>
                </c:pt>
                <c:pt idx="41">
                  <c:v>-24.766421376478416</c:v>
                </c:pt>
                <c:pt idx="42">
                  <c:v>-24.276013375780199</c:v>
                </c:pt>
                <c:pt idx="43">
                  <c:v>-23.795316104116797</c:v>
                </c:pt>
                <c:pt idx="44">
                  <c:v>-23.324137276170152</c:v>
                </c:pt>
                <c:pt idx="45">
                  <c:v>-22.862288414126628</c:v>
                </c:pt>
                <c:pt idx="46">
                  <c:v>-22.409584772283317</c:v>
                </c:pt>
                <c:pt idx="47">
                  <c:v>-21.965845263147372</c:v>
                </c:pt>
                <c:pt idx="48">
                  <c:v>-21.530892384998538</c:v>
                </c:pt>
                <c:pt idx="49">
                  <c:v>-21.104552150886096</c:v>
                </c:pt>
                <c:pt idx="50">
                  <c:v>-20.686654019031771</c:v>
                </c:pt>
                <c:pt idx="51">
                  <c:v>-20.277030824610801</c:v>
                </c:pt>
                <c:pt idx="52">
                  <c:v>-19.875518712883693</c:v>
                </c:pt>
                <c:pt idx="53">
                  <c:v>-19.481957073652186</c:v>
                </c:pt>
                <c:pt idx="54">
                  <c:v>-19.09618847701303</c:v>
                </c:pt>
                <c:pt idx="55">
                  <c:v>-18.718058610383913</c:v>
                </c:pt>
                <c:pt idx="56">
                  <c:v>-18.347416216776402</c:v>
                </c:pt>
                <c:pt idx="57">
                  <c:v>-17.984113034291067</c:v>
                </c:pt>
                <c:pt idx="58">
                  <c:v>-17.62800373681084</c:v>
                </c:pt>
                <c:pt idx="59">
                  <c:v>-17.278945875868502</c:v>
                </c:pt>
                <c:pt idx="60">
                  <c:v>-16.936799823665524</c:v>
                </c:pt>
                <c:pt idx="61">
                  <c:v>-16.601428717219058</c:v>
                </c:pt>
                <c:pt idx="62">
                  <c:v>-16.272698403614786</c:v>
                </c:pt>
                <c:pt idx="63">
                  <c:v>-15.95047738634417</c:v>
                </c:pt>
                <c:pt idx="64">
                  <c:v>-15.634636772703953</c:v>
                </c:pt>
                <c:pt idx="65">
                  <c:v>-15.325050222237424</c:v>
                </c:pt>
                <c:pt idx="66">
                  <c:v>-15.021593896196517</c:v>
                </c:pt>
                <c:pt idx="67">
                  <c:v>-14.72414640800468</c:v>
                </c:pt>
                <c:pt idx="68">
                  <c:v>-14.432588774700619</c:v>
                </c:pt>
                <c:pt idx="69">
                  <c:v>-14.14680436934351</c:v>
                </c:pt>
                <c:pt idx="70">
                  <c:v>-13.866678874360721</c:v>
                </c:pt>
                <c:pt idx="71">
                  <c:v>-13.592100235819192</c:v>
                </c:pt>
                <c:pt idx="72">
                  <c:v>-13.322958618602405</c:v>
                </c:pt>
                <c:pt idx="73">
                  <c:v>-13.059146362474879</c:v>
                </c:pt>
                <c:pt idx="74">
                  <c:v>-12.800557939016619</c:v>
                </c:pt>
                <c:pt idx="75">
                  <c:v>-12.547089909410339</c:v>
                </c:pt>
                <c:pt idx="76">
                  <c:v>-12.298640883064591</c:v>
                </c:pt>
                <c:pt idx="77">
                  <c:v>-12.055111477056133</c:v>
                </c:pt>
                <c:pt idx="78">
                  <c:v>-11.816404276375469</c:v>
                </c:pt>
                <c:pt idx="79">
                  <c:v>-11.582423794959496</c:v>
                </c:pt>
                <c:pt idx="80">
                  <c:v>-11.353076437495895</c:v>
                </c:pt>
                <c:pt idx="81">
                  <c:v>-11.12827046198365</c:v>
                </c:pt>
                <c:pt idx="82">
                  <c:v>-10.907915943035132</c:v>
                </c:pt>
                <c:pt idx="83">
                  <c:v>-10.691924735904642</c:v>
                </c:pt>
                <c:pt idx="84">
                  <c:v>-10.480210441229412</c:v>
                </c:pt>
                <c:pt idx="85">
                  <c:v>-10.272688370468677</c:v>
                </c:pt>
                <c:pt idx="86">
                  <c:v>-10.069275512027129</c:v>
                </c:pt>
                <c:pt idx="87">
                  <c:v>-9.8698904980491964</c:v>
                </c:pt>
                <c:pt idx="88">
                  <c:v>-9.6744535718707638</c:v>
                </c:pt>
                <c:pt idx="89">
                  <c:v>-9.4828865561155276</c:v>
                </c:pt>
                <c:pt idx="90">
                  <c:v>-9.2951128214229044</c:v>
                </c:pt>
                <c:pt idx="91">
                  <c:v>-9.1110572557953446</c:v>
                </c:pt>
                <c:pt idx="92">
                  <c:v>-8.9306462345524853</c:v>
                </c:pt>
                <c:pt idx="93">
                  <c:v>-8.7538075908803119</c:v>
                </c:pt>
                <c:pt idx="94">
                  <c:v>-8.5804705869634876</c:v>
                </c:pt>
                <c:pt idx="95">
                  <c:v>-8.4105658856892482</c:v>
                </c:pt>
                <c:pt idx="96">
                  <c:v>-8.244025522911647</c:v>
                </c:pt>
                <c:pt idx="97">
                  <c:v>-8.0807828802650352</c:v>
                </c:pt>
                <c:pt idx="98">
                  <c:v>-7.9207726585157214</c:v>
                </c:pt>
                <c:pt idx="99">
                  <c:v>-7.7639308514415317</c:v>
                </c:pt>
                <c:pt idx="100">
                  <c:v>-7.6101947202283782</c:v>
                </c:pt>
                <c:pt idx="101">
                  <c:v>-7.4595027683739312</c:v>
                </c:pt>
                <c:pt idx="102">
                  <c:v>-7.311794717088195</c:v>
                </c:pt>
                <c:pt idx="103">
                  <c:v>-7.1670114811811905</c:v>
                </c:pt>
                <c:pt idx="104">
                  <c:v>-7.0250951454280868</c:v>
                </c:pt>
                <c:pt idx="105">
                  <c:v>-6.8859889414023385</c:v>
                </c:pt>
                <c:pt idx="106">
                  <c:v>-6.7496372247675618</c:v>
                </c:pt>
                <c:pt idx="107">
                  <c:v>-6.6159854530190483</c:v>
                </c:pt>
                <c:pt idx="108">
                  <c:v>-6.4849801636660676</c:v>
                </c:pt>
                <c:pt idx="109">
                  <c:v>-6.3565689528461036</c:v>
                </c:pt>
                <c:pt idx="110">
                  <c:v>-6.2307004543626654</c:v>
                </c:pt>
                <c:pt idx="111">
                  <c:v>-6.1073243191380762</c:v>
                </c:pt>
                <c:pt idx="112">
                  <c:v>-5.9863911950732343</c:v>
                </c:pt>
                <c:pt idx="113">
                  <c:v>-5.8678527073060156</c:v>
                </c:pt>
                <c:pt idx="114">
                  <c:v>-5.7516614388608129</c:v>
                </c:pt>
                <c:pt idx="115">
                  <c:v>-5.6377709116809882</c:v>
                </c:pt>
                <c:pt idx="116">
                  <c:v>-5.5261355680371231</c:v>
                </c:pt>
                <c:pt idx="117">
                  <c:v>-5.4167107523032634</c:v>
                </c:pt>
                <c:pt idx="118">
                  <c:v>-5.3094526930940935</c:v>
                </c:pt>
                <c:pt idx="119">
                  <c:v>-5.2043184857558096</c:v>
                </c:pt>
                <c:pt idx="120">
                  <c:v>-5.1012660752036689</c:v>
                </c:pt>
                <c:pt idx="121">
                  <c:v>-5.0002542390993909</c:v>
                </c:pt>
                <c:pt idx="122">
                  <c:v>-4.9012425713617063</c:v>
                </c:pt>
                <c:pt idx="123">
                  <c:v>-4.8041914660033296</c:v>
                </c:pt>
                <c:pt idx="124">
                  <c:v>-4.7090621012881035</c:v>
                </c:pt>
                <c:pt idx="125">
                  <c:v>-4.615816424201717</c:v>
                </c:pt>
                <c:pt idx="126">
                  <c:v>-4.5244171352300544</c:v>
                </c:pt>
                <c:pt idx="127">
                  <c:v>-4.4348276734388516</c:v>
                </c:pt>
                <c:pt idx="128">
                  <c:v>-4.3470122018488446</c:v>
                </c:pt>
                <c:pt idx="129">
                  <c:v>-4.2609355931005144</c:v>
                </c:pt>
                <c:pt idx="130">
                  <c:v>-4.1765634154026632</c:v>
                </c:pt>
                <c:pt idx="131">
                  <c:v>-4.0938619187592167</c:v>
                </c:pt>
                <c:pt idx="132">
                  <c:v>-4.0127980214688312</c:v>
                </c:pt>
                <c:pt idx="133">
                  <c:v>-3.9333392968917211</c:v>
                </c:pt>
                <c:pt idx="134">
                  <c:v>-3.8554539604785893</c:v>
                </c:pt>
                <c:pt idx="135">
                  <c:v>-3.7791108570563918</c:v>
                </c:pt>
                <c:pt idx="136">
                  <c:v>-3.7042794483658281</c:v>
                </c:pt>
                <c:pt idx="137">
                  <c:v>-3.6309298008456636</c:v>
                </c:pt>
                <c:pt idx="138">
                  <c:v>-3.5590325736588793</c:v>
                </c:pt>
                <c:pt idx="139">
                  <c:v>-3.4885590069559629</c:v>
                </c:pt>
                <c:pt idx="140">
                  <c:v>-3.4194809103705652</c:v>
                </c:pt>
                <c:pt idx="141">
                  <c:v>-3.3517706517430037</c:v>
                </c:pt>
                <c:pt idx="142">
                  <c:v>-3.2854011460670147</c:v>
                </c:pt>
                <c:pt idx="143">
                  <c:v>-3.220345844655379</c:v>
                </c:pt>
                <c:pt idx="144">
                  <c:v>-3.1565787245201227</c:v>
                </c:pt>
                <c:pt idx="145">
                  <c:v>-3.0940742779629566</c:v>
                </c:pt>
                <c:pt idx="146">
                  <c:v>-3.0328075023718464</c:v>
                </c:pt>
                <c:pt idx="147">
                  <c:v>-2.9727538902196571</c:v>
                </c:pt>
                <c:pt idx="148">
                  <c:v>-2.9138894192608014</c:v>
                </c:pt>
                <c:pt idx="149">
                  <c:v>-2.856190542922032</c:v>
                </c:pt>
                <c:pt idx="150">
                  <c:v>-2.7996341808834782</c:v>
                </c:pt>
                <c:pt idx="151">
                  <c:v>-2.74419770984623</c:v>
                </c:pt>
                <c:pt idx="152">
                  <c:v>-2.6898589544827085</c:v>
                </c:pt>
                <c:pt idx="153">
                  <c:v>-2.6365961785662466</c:v>
                </c:pt>
                <c:pt idx="154">
                  <c:v>-2.5843880762762979</c:v>
                </c:pt>
                <c:pt idx="155">
                  <c:v>-2.5332137636758238</c:v>
                </c:pt>
                <c:pt idx="156">
                  <c:v>-2.4830527703574554</c:v>
                </c:pt>
                <c:pt idx="157">
                  <c:v>-2.4338850312550395</c:v>
                </c:pt>
                <c:pt idx="158">
                  <c:v>-2.3856908786173623</c:v>
                </c:pt>
                <c:pt idx="159">
                  <c:v>-2.3384510341407632</c:v>
                </c:pt>
                <c:pt idx="160">
                  <c:v>-2.292146601257588</c:v>
                </c:pt>
                <c:pt idx="161">
                  <c:v>-2.2467590575772753</c:v>
                </c:pt>
                <c:pt idx="162">
                  <c:v>-2.2022702474771823</c:v>
                </c:pt>
                <c:pt idx="163">
                  <c:v>-2.1586623748400728</c:v>
                </c:pt>
                <c:pt idx="164">
                  <c:v>-2.1159179959354502</c:v>
                </c:pt>
                <c:pt idx="165">
                  <c:v>-2.0740200124418156</c:v>
                </c:pt>
                <c:pt idx="166">
                  <c:v>-2.0329516646071277</c:v>
                </c:pt>
                <c:pt idx="167">
                  <c:v>-1.9926965245446677</c:v>
                </c:pt>
                <c:pt idx="168">
                  <c:v>-1.9532384896616641</c:v>
                </c:pt>
                <c:pt idx="169">
                  <c:v>-1.9145617762180542</c:v>
                </c:pt>
                <c:pt idx="170">
                  <c:v>-1.8766509130127613</c:v>
                </c:pt>
                <c:pt idx="171">
                  <c:v>-1.8394907351950192</c:v>
                </c:pt>
                <c:pt idx="172">
                  <c:v>-1.8030663781982266</c:v>
                </c:pt>
                <c:pt idx="173">
                  <c:v>-1.7673632717939172</c:v>
                </c:pt>
                <c:pt idx="174">
                  <c:v>-1.7323671342634852</c:v>
                </c:pt>
                <c:pt idx="175">
                  <c:v>-1.6980639666852944</c:v>
                </c:pt>
                <c:pt idx="176">
                  <c:v>-1.6644400473349299</c:v>
                </c:pt>
                <c:pt idx="177">
                  <c:v>-1.6314819261963327</c:v>
                </c:pt>
                <c:pt idx="178">
                  <c:v>-1.5991764195815941</c:v>
                </c:pt>
                <c:pt idx="179">
                  <c:v>-1.567510604857326</c:v>
                </c:pt>
                <c:pt idx="180">
                  <c:v>-1.53647181527542</c:v>
                </c:pt>
                <c:pt idx="181">
                  <c:v>-1.5060476349061889</c:v>
                </c:pt>
                <c:pt idx="182">
                  <c:v>-1.4762258936718231</c:v>
                </c:pt>
                <c:pt idx="183">
                  <c:v>-1.4469946624781997</c:v>
                </c:pt>
                <c:pt idx="184">
                  <c:v>-1.4183422484430881</c:v>
                </c:pt>
                <c:pt idx="185">
                  <c:v>-1.3902571902188361</c:v>
                </c:pt>
                <c:pt idx="186">
                  <c:v>-1.3627282534076786</c:v>
                </c:pt>
                <c:pt idx="187">
                  <c:v>-1.3357444260678393</c:v>
                </c:pt>
                <c:pt idx="188">
                  <c:v>-1.3092949143085895</c:v>
                </c:pt>
                <c:pt idx="189">
                  <c:v>-1.2833691379725616</c:v>
                </c:pt>
                <c:pt idx="190">
                  <c:v>-1.2579567264035387</c:v>
                </c:pt>
                <c:pt idx="191">
                  <c:v>-1.2330475142980579</c:v>
                </c:pt>
                <c:pt idx="192">
                  <c:v>-1.2086315376391481</c:v>
                </c:pt>
                <c:pt idx="193">
                  <c:v>-1.1846990297105973</c:v>
                </c:pt>
                <c:pt idx="194">
                  <c:v>-1.1612404171901278</c:v>
                </c:pt>
                <c:pt idx="195">
                  <c:v>-1.1382463163199457</c:v>
                </c:pt>
                <c:pt idx="196">
                  <c:v>-1.1157075291531127</c:v>
                </c:pt>
                <c:pt idx="197">
                  <c:v>-1.0936150398742395</c:v>
                </c:pt>
                <c:pt idx="198">
                  <c:v>-1.0719600111930423</c:v>
                </c:pt>
                <c:pt idx="199">
                  <c:v>-1.0507337808093158</c:v>
                </c:pt>
                <c:pt idx="200">
                  <c:v>-1.0299278579478814</c:v>
                </c:pt>
                <c:pt idx="201">
                  <c:v>-1.0095339199621818</c:v>
                </c:pt>
                <c:pt idx="202">
                  <c:v>-0.98954380900509931</c:v>
                </c:pt>
                <c:pt idx="203">
                  <c:v>-0.96994952876571139</c:v>
                </c:pt>
                <c:pt idx="204">
                  <c:v>-0.95074324127066301</c:v>
                </c:pt>
                <c:pt idx="205">
                  <c:v>-0.93191726374886752</c:v>
                </c:pt>
                <c:pt idx="206">
                  <c:v>-0.91346406555830217</c:v>
                </c:pt>
                <c:pt idx="207">
                  <c:v>-0.89537626517364299</c:v>
                </c:pt>
                <c:pt idx="208">
                  <c:v>-0.87764662723356257</c:v>
                </c:pt>
                <c:pt idx="209">
                  <c:v>-0.86026805964648656</c:v>
                </c:pt>
                <c:pt idx="210">
                  <c:v>-0.8432336107536621</c:v>
                </c:pt>
                <c:pt idx="211">
                  <c:v>-0.8265364665484044</c:v>
                </c:pt>
                <c:pt idx="212">
                  <c:v>-0.81016994795039943</c:v>
                </c:pt>
                <c:pt idx="213">
                  <c:v>-0.79412750813398425</c:v>
                </c:pt>
                <c:pt idx="214">
                  <c:v>-0.7784027299093309</c:v>
                </c:pt>
                <c:pt idx="215">
                  <c:v>-0.76298932315548373</c:v>
                </c:pt>
                <c:pt idx="216">
                  <c:v>-0.74788112230422377</c:v>
                </c:pt>
                <c:pt idx="217">
                  <c:v>-0.73307208387376743</c:v>
                </c:pt>
                <c:pt idx="218">
                  <c:v>-0.7185562840512848</c:v>
                </c:pt>
                <c:pt idx="219">
                  <c:v>-0.70432791632330205</c:v>
                </c:pt>
                <c:pt idx="220">
                  <c:v>-0.69038128915301145</c:v>
                </c:pt>
                <c:pt idx="221">
                  <c:v>-0.67671082370358959</c:v>
                </c:pt>
                <c:pt idx="222">
                  <c:v>-0.66331105160658033</c:v>
                </c:pt>
                <c:pt idx="223">
                  <c:v>-0.65017661277447902</c:v>
                </c:pt>
                <c:pt idx="224">
                  <c:v>-0.63730225325662404</c:v>
                </c:pt>
                <c:pt idx="225">
                  <c:v>-0.62468282313754864</c:v>
                </c:pt>
                <c:pt idx="226">
                  <c:v>-0.61231327447694306</c:v>
                </c:pt>
                <c:pt idx="227">
                  <c:v>-0.60018865929041521</c:v>
                </c:pt>
                <c:pt idx="228">
                  <c:v>-0.58830412757022454</c:v>
                </c:pt>
                <c:pt idx="229">
                  <c:v>-0.57665492534522267</c:v>
                </c:pt>
                <c:pt idx="230">
                  <c:v>-0.56523639277919291</c:v>
                </c:pt>
                <c:pt idx="231">
                  <c:v>-0.55404396230686148</c:v>
                </c:pt>
                <c:pt idx="232">
                  <c:v>-0.54307315680680368</c:v>
                </c:pt>
                <c:pt idx="233">
                  <c:v>-0.5323195878105399</c:v>
                </c:pt>
                <c:pt idx="234">
                  <c:v>-0.5217789537470906</c:v>
                </c:pt>
                <c:pt idx="235">
                  <c:v>-0.51144703822228466</c:v>
                </c:pt>
                <c:pt idx="236">
                  <c:v>-0.50131970833215256</c:v>
                </c:pt>
                <c:pt idx="237">
                  <c:v>-0.49139291300970589</c:v>
                </c:pt>
                <c:pt idx="238">
                  <c:v>-0.4816626814044554</c:v>
                </c:pt>
                <c:pt idx="239">
                  <c:v>-0.47212512129402157</c:v>
                </c:pt>
                <c:pt idx="240">
                  <c:v>-0.46277641752719056</c:v>
                </c:pt>
                <c:pt idx="241">
                  <c:v>-0.45361283049780554</c:v>
                </c:pt>
                <c:pt idx="242">
                  <c:v>-0.44463069464887112</c:v>
                </c:pt>
                <c:pt idx="243">
                  <c:v>-0.43582641700628444</c:v>
                </c:pt>
                <c:pt idx="244">
                  <c:v>-0.4271964757415968</c:v>
                </c:pt>
                <c:pt idx="245">
                  <c:v>-0.41873741876323434</c:v>
                </c:pt>
                <c:pt idx="246">
                  <c:v>-0.41044586233561747</c:v>
                </c:pt>
                <c:pt idx="247">
                  <c:v>-0.40231848972561973</c:v>
                </c:pt>
                <c:pt idx="248">
                  <c:v>-0.39435204987582972</c:v>
                </c:pt>
                <c:pt idx="249">
                  <c:v>-0.38654335610408774</c:v>
                </c:pt>
                <c:pt idx="250">
                  <c:v>-0.37888928482876777</c:v>
                </c:pt>
              </c:numCache>
            </c:numRef>
          </c:val>
          <c:smooth val="0"/>
        </c:ser>
        <c:ser>
          <c:idx val="3"/>
          <c:order val="3"/>
          <c:spPr>
            <a:ln w="25400">
              <a:solidFill>
                <a:srgbClr val="008000"/>
              </a:solidFill>
            </a:ln>
          </c:spPr>
          <c:marker>
            <c:symbol val="none"/>
          </c:marker>
          <c:cat>
            <c:numRef>
              <c:f>kol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kol!$E$1:$E$251</c:f>
              <c:numCache>
                <c:formatCode>General</c:formatCode>
                <c:ptCount val="251"/>
                <c:pt idx="0">
                  <c:v>15.652173913043484</c:v>
                </c:pt>
                <c:pt idx="1">
                  <c:v>12.690593067446114</c:v>
                </c:pt>
                <c:pt idx="2">
                  <c:v>9.809380656638595</c:v>
                </c:pt>
                <c:pt idx="3">
                  <c:v>7.0135034470224777</c:v>
                </c:pt>
                <c:pt idx="4">
                  <c:v>4.3074930162111125</c:v>
                </c:pt>
                <c:pt idx="5">
                  <c:v>1.6954500489257649</c:v>
                </c:pt>
                <c:pt idx="6">
                  <c:v>-0.81895032147578839</c:v>
                </c:pt>
                <c:pt idx="7">
                  <c:v>-3.2324521818883327</c:v>
                </c:pt>
                <c:pt idx="8">
                  <c:v>-5.5422115754064771</c:v>
                </c:pt>
                <c:pt idx="9">
                  <c:v>-7.7457883613782856</c:v>
                </c:pt>
                <c:pt idx="10">
                  <c:v>-9.8411372568446165</c:v>
                </c:pt>
                <c:pt idx="11">
                  <c:v>-11.826598116703918</c:v>
                </c:pt>
                <c:pt idx="12">
                  <c:v>-13.70088550983902</c:v>
                </c:pt>
                <c:pt idx="13">
                  <c:v>-15.46307764818172</c:v>
                </c:pt>
                <c:pt idx="14">
                  <c:v>-17.112604725280139</c:v>
                </c:pt>
                <c:pt idx="15">
                  <c:v>-18.649236720379577</c:v>
                </c:pt>
                <c:pt idx="16">
                  <c:v>-20.073070723337665</c:v>
                </c:pt>
                <c:pt idx="17">
                  <c:v>-21.384517834874845</c:v>
                </c:pt>
                <c:pt idx="18">
                  <c:v>-22.584289695721651</c:v>
                </c:pt>
                <c:pt idx="19">
                  <c:v>-23.673384697168803</c:v>
                </c:pt>
                <c:pt idx="20">
                  <c:v>-24.653073924365618</c:v>
                </c:pt>
                <c:pt idx="21">
                  <c:v>-25.524886882451877</c:v>
                </c:pt>
                <c:pt idx="22">
                  <c:v>-26.290597054255898</c:v>
                </c:pt>
                <c:pt idx="23">
                  <c:v>-26.95220733685581</c:v>
                </c:pt>
                <c:pt idx="24">
                  <c:v>-27.511935402787522</c:v>
                </c:pt>
                <c:pt idx="25">
                  <c:v>-27.972199030100011</c:v>
                </c:pt>
                <c:pt idx="26">
                  <c:v>-28.335601443813488</c:v>
                </c:pt>
                <c:pt idx="27">
                  <c:v>-28.60491670963442</c:v>
                </c:pt>
                <c:pt idx="28">
                  <c:v>-28.783075219033588</c:v>
                </c:pt>
                <c:pt idx="29">
                  <c:v>-28.873149303001298</c:v>
                </c:pt>
                <c:pt idx="30">
                  <c:v>-28.878339009968624</c:v>
                </c:pt>
                <c:pt idx="31">
                  <c:v>-28.80195808153001</c:v>
                </c:pt>
                <c:pt idx="32">
                  <c:v>-28.647420157725321</c:v>
                </c:pt>
                <c:pt idx="33">
                  <c:v>-28.418225241748651</c:v>
                </c:pt>
                <c:pt idx="34">
                  <c:v>-28.117946452047686</c:v>
                </c:pt>
                <c:pt idx="35">
                  <c:v>-27.750217087872432</c:v>
                </c:pt>
                <c:pt idx="36">
                  <c:v>-27.318718032426752</c:v>
                </c:pt>
                <c:pt idx="37">
                  <c:v>-26.827165515877358</c:v>
                </c:pt>
                <c:pt idx="38">
                  <c:v>-26.279299258589148</c:v>
                </c:pt>
                <c:pt idx="39">
                  <c:v>-25.678871013085431</c:v>
                </c:pt>
                <c:pt idx="40">
                  <c:v>-25.029633521382429</c:v>
                </c:pt>
                <c:pt idx="41">
                  <c:v>-24.335329902525306</c:v>
                </c:pt>
                <c:pt idx="42">
                  <c:v>-23.599683483358032</c:v>
                </c:pt>
                <c:pt idx="43">
                  <c:v>-22.826388083800794</c:v>
                </c:pt>
                <c:pt idx="44">
                  <c:v>-22.01909876618539</c:v>
                </c:pt>
                <c:pt idx="45">
                  <c:v>-21.181423056517087</c:v>
                </c:pt>
                <c:pt idx="46">
                  <c:v>-20.316912643893353</c:v>
                </c:pt>
                <c:pt idx="47">
                  <c:v>-19.42905556271813</c:v>
                </c:pt>
                <c:pt idx="48">
                  <c:v>-18.521268860808373</c:v>
                </c:pt>
                <c:pt idx="49">
                  <c:v>-17.59689175499895</c:v>
                </c:pt>
                <c:pt idx="50">
                  <c:v>-16.659179274415337</c:v>
                </c:pt>
                <c:pt idx="51">
                  <c:v>-15.711296390203195</c:v>
                </c:pt>
                <c:pt idx="52">
                  <c:v>-14.756312629180345</c:v>
                </c:pt>
                <c:pt idx="53">
                  <c:v>-13.797197167612969</c:v>
                </c:pt>
                <c:pt idx="54">
                  <c:v>-12.83681440011374</c:v>
                </c:pt>
                <c:pt idx="55">
                  <c:v>-11.877919977516839</c:v>
                </c:pt>
                <c:pt idx="56">
                  <c:v>-10.9231573065051</c:v>
                </c:pt>
                <c:pt idx="57">
                  <c:v>-9.9750545027458593</c:v>
                </c:pt>
                <c:pt idx="58">
                  <c:v>-9.0360217883382674</c:v>
                </c:pt>
                <c:pt idx="59">
                  <c:v>-8.1083493234831625</c:v>
                </c:pt>
                <c:pt idx="60">
                  <c:v>-7.1942054614588082</c:v>
                </c:pt>
                <c:pt idx="61">
                  <c:v>-6.295635415221331</c:v>
                </c:pt>
                <c:pt idx="62">
                  <c:v>-5.4145603232465715</c:v>
                </c:pt>
                <c:pt idx="63">
                  <c:v>-4.5527767015912364</c:v>
                </c:pt>
                <c:pt idx="64">
                  <c:v>-3.7119562685729552</c:v>
                </c:pt>
                <c:pt idx="65">
                  <c:v>-2.8936461279530361</c:v>
                </c:pt>
                <c:pt idx="66">
                  <c:v>-2.0992692960483437</c:v>
                </c:pt>
                <c:pt idx="67">
                  <c:v>-1.3301255578017186</c:v>
                </c:pt>
                <c:pt idx="68">
                  <c:v>-0.5873926365000508</c:v>
                </c:pt>
                <c:pt idx="69">
                  <c:v>0.12787233845392193</c:v>
                </c:pt>
                <c:pt idx="70">
                  <c:v>0.81473108153859164</c:v>
                </c:pt>
                <c:pt idx="71">
                  <c:v>1.4723621348765017</c:v>
                </c:pt>
                <c:pt idx="72">
                  <c:v>2.100058601883366</c:v>
                </c:pt>
                <c:pt idx="73">
                  <c:v>2.6972256469960292</c:v>
                </c:pt>
                <c:pt idx="74">
                  <c:v>3.2633777776960451</c:v>
                </c:pt>
                <c:pt idx="75">
                  <c:v>3.7981359250235438</c:v>
                </c:pt>
                <c:pt idx="76">
                  <c:v>4.3012243387083862</c:v>
                </c:pt>
                <c:pt idx="77">
                  <c:v>4.7724673129359472</c:v>
                </c:pt>
                <c:pt idx="78">
                  <c:v>5.2117857586137841</c:v>
                </c:pt>
                <c:pt idx="79">
                  <c:v>5.6191936378159006</c:v>
                </c:pt>
                <c:pt idx="80">
                  <c:v>5.9947942758550665</c:v>
                </c:pt>
                <c:pt idx="81">
                  <c:v>6.3387765661722861</c:v>
                </c:pt>
                <c:pt idx="82">
                  <c:v>6.6514110829394557</c:v>
                </c:pt>
                <c:pt idx="83">
                  <c:v>6.933046115946599</c:v>
                </c:pt>
                <c:pt idx="84">
                  <c:v>7.1841036419931807</c:v>
                </c:pt>
                <c:pt idx="85">
                  <c:v>7.4050752466241239</c:v>
                </c:pt>
                <c:pt idx="86">
                  <c:v>7.5965180096482916</c:v>
                </c:pt>
                <c:pt idx="87">
                  <c:v>7.7590503674525619</c:v>
                </c:pt>
                <c:pt idx="88">
                  <c:v>7.8933479646795535</c:v>
                </c:pt>
                <c:pt idx="89">
                  <c:v>8.0001395073743478</c:v>
                </c:pt>
                <c:pt idx="90">
                  <c:v>8.0802026292266849</c:v>
                </c:pt>
                <c:pt idx="91">
                  <c:v>8.1343597820423881</c:v>
                </c:pt>
                <c:pt idx="92">
                  <c:v>8.1634741610729318</c:v>
                </c:pt>
                <c:pt idx="93">
                  <c:v>8.168445675316935</c:v>
                </c:pt>
                <c:pt idx="94">
                  <c:v>8.1502069723844919</c:v>
                </c:pt>
                <c:pt idx="95">
                  <c:v>8.1097195269848648</c:v>
                </c:pt>
                <c:pt idx="96">
                  <c:v>8.047969801564113</c:v>
                </c:pt>
                <c:pt idx="97">
                  <c:v>7.9659654870811494</c:v>
                </c:pt>
                <c:pt idx="98">
                  <c:v>7.8647318313719801</c:v>
                </c:pt>
                <c:pt idx="99">
                  <c:v>7.7453080620129136</c:v>
                </c:pt>
                <c:pt idx="100">
                  <c:v>7.608743910056126</c:v>
                </c:pt>
                <c:pt idx="101">
                  <c:v>7.4560962404771658</c:v>
                </c:pt>
                <c:pt idx="102">
                  <c:v>7.2884257946440378</c:v>
                </c:pt>
                <c:pt idx="103">
                  <c:v>7.1067940495938311</c:v>
                </c:pt>
                <c:pt idx="104">
                  <c:v>6.9122601983860905</c:v>
                </c:pt>
                <c:pt idx="105">
                  <c:v>6.705878255293479</c:v>
                </c:pt>
                <c:pt idx="106">
                  <c:v>6.4886942890912662</c:v>
                </c:pt>
                <c:pt idx="107">
                  <c:v>6.2617437872181405</c:v>
                </c:pt>
                <c:pt idx="108">
                  <c:v>6.0260491531035729</c:v>
                </c:pt>
                <c:pt idx="109">
                  <c:v>5.7826173384916997</c:v>
                </c:pt>
                <c:pt idx="110">
                  <c:v>5.5324376121395025</c:v>
                </c:pt>
                <c:pt idx="111">
                  <c:v>5.2764794658288903</c:v>
                </c:pt>
                <c:pt idx="112">
                  <c:v>5.0156906582084897</c:v>
                </c:pt>
                <c:pt idx="113">
                  <c:v>4.7509953965725105</c:v>
                </c:pt>
                <c:pt idx="114">
                  <c:v>4.4832926562908808</c:v>
                </c:pt>
                <c:pt idx="115">
                  <c:v>4.2134546372285886</c:v>
                </c:pt>
                <c:pt idx="116">
                  <c:v>3.9423253561319713</c:v>
                </c:pt>
                <c:pt idx="117">
                  <c:v>3.6707193736165022</c:v>
                </c:pt>
                <c:pt idx="118">
                  <c:v>3.3994206540653598</c:v>
                </c:pt>
                <c:pt idx="119">
                  <c:v>3.1291815564393817</c:v>
                </c:pt>
                <c:pt idx="120">
                  <c:v>2.8607219537088717</c:v>
                </c:pt>
                <c:pt idx="121">
                  <c:v>2.5947284783450022</c:v>
                </c:pt>
                <c:pt idx="122">
                  <c:v>2.3318538910537958</c:v>
                </c:pt>
                <c:pt idx="123">
                  <c:v>2.0727165696989669</c:v>
                </c:pt>
                <c:pt idx="124">
                  <c:v>1.8179001151409169</c:v>
                </c:pt>
                <c:pt idx="125">
                  <c:v>1.5679530705181211</c:v>
                </c:pt>
                <c:pt idx="126">
                  <c:v>1.3233887503137201</c:v>
                </c:pt>
                <c:pt idx="127">
                  <c:v>1.0846851753842548</c:v>
                </c:pt>
                <c:pt idx="128">
                  <c:v>0.85228510997862328</c:v>
                </c:pt>
                <c:pt idx="129">
                  <c:v>0.62659619664404831</c:v>
                </c:pt>
                <c:pt idx="130">
                  <c:v>0.40799118480056801</c:v>
                </c:pt>
                <c:pt idx="131">
                  <c:v>0.19680824866736904</c:v>
                </c:pt>
                <c:pt idx="132">
                  <c:v>-6.6486098584566961E-3</c:v>
                </c:pt>
                <c:pt idx="133">
                  <c:v>-0.2021090778368427</c:v>
                </c:pt>
                <c:pt idx="134">
                  <c:v>-0.38933597195126807</c:v>
                </c:pt>
                <c:pt idx="135">
                  <c:v>-0.56812460776152829</c:v>
                </c:pt>
                <c:pt idx="136">
                  <c:v>-0.73830210212014691</c:v>
                </c:pt>
                <c:pt idx="137">
                  <c:v>-0.89972661333866344</c:v>
                </c:pt>
                <c:pt idx="138">
                  <c:v>-1.0522865236854484</c:v>
                </c:pt>
                <c:pt idx="139">
                  <c:v>-1.1958995687797389</c:v>
                </c:pt>
                <c:pt idx="140">
                  <c:v>-1.3305119184170906</c:v>
                </c:pt>
                <c:pt idx="141">
                  <c:v>-1.456097213320507</c:v>
                </c:pt>
                <c:pt idx="142">
                  <c:v>-1.5726555622594256</c:v>
                </c:pt>
                <c:pt idx="143">
                  <c:v>-1.6802125039163047</c:v>
                </c:pt>
                <c:pt idx="144">
                  <c:v>-1.7788179378080995</c:v>
                </c:pt>
                <c:pt idx="145">
                  <c:v>-1.8685450284882088</c:v>
                </c:pt>
                <c:pt idx="146">
                  <c:v>-1.9494890871640598</c:v>
                </c:pt>
                <c:pt idx="147">
                  <c:v>-2.0217664347670588</c:v>
                </c:pt>
                <c:pt idx="148">
                  <c:v>-2.0855132504055622</c:v>
                </c:pt>
                <c:pt idx="149">
                  <c:v>-2.1408844090185233</c:v>
                </c:pt>
                <c:pt idx="150">
                  <c:v>-2.1880523119283719</c:v>
                </c:pt>
                <c:pt idx="151">
                  <c:v>-2.2272057138664811</c:v>
                </c:pt>
                <c:pt idx="152">
                  <c:v>-2.2585485499145408</c:v>
                </c:pt>
                <c:pt idx="153">
                  <c:v>-2.2822987656702871</c:v>
                </c:pt>
                <c:pt idx="154">
                  <c:v>-2.2986871538072999</c:v>
                </c:pt>
                <c:pt idx="155">
                  <c:v>-2.3079562000562279</c:v>
                </c:pt>
                <c:pt idx="156">
                  <c:v>-2.3103589414895569</c:v>
                </c:pt>
                <c:pt idx="157">
                  <c:v>-2.3061578398443947</c:v>
                </c:pt>
                <c:pt idx="158">
                  <c:v>-2.2956236724681074</c:v>
                </c:pt>
                <c:pt idx="159">
                  <c:v>-2.2790344433206733</c:v>
                </c:pt>
                <c:pt idx="160">
                  <c:v>-2.2566743163156553</c:v>
                </c:pt>
                <c:pt idx="161">
                  <c:v>-2.2288325731292962</c:v>
                </c:pt>
                <c:pt idx="162">
                  <c:v>-2.1958025974547644</c:v>
                </c:pt>
                <c:pt idx="163">
                  <c:v>-2.1578808875265882</c:v>
                </c:pt>
                <c:pt idx="164">
                  <c:v>-2.1153660985890772</c:v>
                </c:pt>
                <c:pt idx="165">
                  <c:v>-2.0685581168325449</c:v>
                </c:pt>
                <c:pt idx="166">
                  <c:v>-2.0177571661727174</c:v>
                </c:pt>
                <c:pt idx="167">
                  <c:v>-1.9632629491022384</c:v>
                </c:pt>
                <c:pt idx="168">
                  <c:v>-1.9053738226990353</c:v>
                </c:pt>
                <c:pt idx="169">
                  <c:v>-1.8443860107346819</c:v>
                </c:pt>
                <c:pt idx="170">
                  <c:v>-1.7805928526871855</c:v>
                </c:pt>
                <c:pt idx="171">
                  <c:v>-1.7142840903271634</c:v>
                </c:pt>
                <c:pt idx="172">
                  <c:v>-1.6457451924142064</c:v>
                </c:pt>
                <c:pt idx="173">
                  <c:v>-1.5752567179118391</c:v>
                </c:pt>
                <c:pt idx="174">
                  <c:v>-1.5030937180049631</c:v>
                </c:pt>
                <c:pt idx="175">
                  <c:v>-1.4295251770831332</c:v>
                </c:pt>
                <c:pt idx="176">
                  <c:v>-1.3548134927369186</c:v>
                </c:pt>
                <c:pt idx="177">
                  <c:v>-1.279213994702745</c:v>
                </c:pt>
                <c:pt idx="178">
                  <c:v>-1.2029745025844516</c:v>
                </c:pt>
                <c:pt idx="179">
                  <c:v>-1.1263349220772849</c:v>
                </c:pt>
                <c:pt idx="180">
                  <c:v>-1.0495268793222297</c:v>
                </c:pt>
                <c:pt idx="181">
                  <c:v>-0.97277339292591325</c:v>
                </c:pt>
                <c:pt idx="182">
                  <c:v>-0.89628858309319903</c:v>
                </c:pt>
                <c:pt idx="183">
                  <c:v>-0.82027741723684444</c:v>
                </c:pt>
                <c:pt idx="184">
                  <c:v>-0.74493549135075432</c:v>
                </c:pt>
                <c:pt idx="185">
                  <c:v>-0.67044884636041646</c:v>
                </c:pt>
                <c:pt idx="186">
                  <c:v>-0.59699381859657075</c:v>
                </c:pt>
                <c:pt idx="187">
                  <c:v>-0.52473692347541978</c:v>
                </c:pt>
                <c:pt idx="188">
                  <c:v>-0.45383477141101058</c:v>
                </c:pt>
                <c:pt idx="189">
                  <c:v>-0.38443401493294965</c:v>
                </c:pt>
                <c:pt idx="190">
                  <c:v>-0.31667132593481939</c:v>
                </c:pt>
                <c:pt idx="191">
                  <c:v>-0.2506734019359933</c:v>
                </c:pt>
                <c:pt idx="192">
                  <c:v>-0.18655700020153321</c:v>
                </c:pt>
                <c:pt idx="193">
                  <c:v>-0.12442899853175186</c:v>
                </c:pt>
                <c:pt idx="194">
                  <c:v>-6.4386481504383697E-2</c:v>
                </c:pt>
                <c:pt idx="195">
                  <c:v>-6.5168509283975162E-3</c:v>
                </c:pt>
                <c:pt idx="196">
                  <c:v>4.9102040751141773E-2</c:v>
                </c:pt>
                <c:pt idx="197">
                  <c:v>0.10240173537296798</c:v>
                </c:pt>
                <c:pt idx="198">
                  <c:v>0.15332299359108625</c:v>
                </c:pt>
                <c:pt idx="199">
                  <c:v>0.20181560031167836</c:v>
                </c:pt>
                <c:pt idx="200">
                  <c:v>0.24783815233237347</c:v>
                </c:pt>
                <c:pt idx="201">
                  <c:v>0.29135782948002381</c:v>
                </c:pt>
                <c:pt idx="202">
                  <c:v>0.33235015053890882</c:v>
                </c:pt>
                <c:pt idx="203">
                  <c:v>0.370798715253433</c:v>
                </c:pt>
                <c:pt idx="204">
                  <c:v>0.40669493367822246</c:v>
                </c:pt>
                <c:pt idx="205">
                  <c:v>0.44003774413438895</c:v>
                </c:pt>
                <c:pt idx="206">
                  <c:v>0.47083332101334424</c:v>
                </c:pt>
                <c:pt idx="207">
                  <c:v>0.49909477364955007</c:v>
                </c:pt>
                <c:pt idx="208">
                  <c:v>0.52484183746087776</c:v>
                </c:pt>
                <c:pt idx="209">
                  <c:v>0.54810055852995143</c:v>
                </c:pt>
                <c:pt idx="210">
                  <c:v>0.56890297277242663</c:v>
                </c:pt>
                <c:pt idx="211">
                  <c:v>0.58728678080839536</c:v>
                </c:pt>
                <c:pt idx="212">
                  <c:v>0.6032950196214838</c:v>
                </c:pt>
                <c:pt idx="213">
                  <c:v>0.61697573205673273</c:v>
                </c:pt>
                <c:pt idx="214">
                  <c:v>0.6283816351732191</c:v>
                </c:pt>
                <c:pt idx="215">
                  <c:v>0.6375697884307614</c:v>
                </c:pt>
                <c:pt idx="216">
                  <c:v>0.64460126265212914</c:v>
                </c:pt>
                <c:pt idx="217">
                  <c:v>0.64954081066308944</c:v>
                </c:pt>
                <c:pt idx="218">
                  <c:v>0.6524565404724777</c:v>
                </c:pt>
                <c:pt idx="219">
                  <c:v>0.65341959181356013</c:v>
                </c:pt>
                <c:pt idx="220">
                  <c:v>0.65250381682624681</c:v>
                </c:pt>
                <c:pt idx="221">
                  <c:v>0.6497854656175025</c:v>
                </c:pt>
                <c:pt idx="222">
                  <c:v>0.64534287739463614</c:v>
                </c:pt>
                <c:pt idx="223">
                  <c:v>0.63925617782321742</c:v>
                </c:pt>
                <c:pt idx="224">
                  <c:v>0.63160698321825259</c:v>
                </c:pt>
                <c:pt idx="225">
                  <c:v>0.62247811213416815</c:v>
                </c:pt>
                <c:pt idx="226">
                  <c:v>0.61195330487610167</c:v>
                </c:pt>
                <c:pt idx="227">
                  <c:v>0.60011695141220056</c:v>
                </c:pt>
                <c:pt idx="228">
                  <c:v>0.58705382812414997</c:v>
                </c:pt>
                <c:pt idx="229">
                  <c:v>0.57284884379111345</c:v>
                </c:pt>
                <c:pt idx="230">
                  <c:v>0.55758679516073717</c:v>
                </c:pt>
                <c:pt idx="231">
                  <c:v>0.541352132420022</c:v>
                </c:pt>
                <c:pt idx="232">
                  <c:v>0.52422873483866117</c:v>
                </c:pt>
                <c:pt idx="233">
                  <c:v>0.5062996968181519</c:v>
                </c:pt>
                <c:pt idx="234">
                  <c:v>0.48764712454146469</c:v>
                </c:pt>
                <c:pt idx="235">
                  <c:v>0.46835194338058322</c:v>
                </c:pt>
                <c:pt idx="236">
                  <c:v>0.44849371618273931</c:v>
                </c:pt>
                <c:pt idx="237">
                  <c:v>0.4281504725207701</c:v>
                </c:pt>
                <c:pt idx="238">
                  <c:v>0.4073985489587954</c:v>
                </c:pt>
                <c:pt idx="239">
                  <c:v>0.38631244035136802</c:v>
                </c:pt>
                <c:pt idx="240">
                  <c:v>0.36496466216242368</c:v>
                </c:pt>
                <c:pt idx="241">
                  <c:v>0.34342562375990043</c:v>
                </c:pt>
                <c:pt idx="242">
                  <c:v>0.3217635126126358</c:v>
                </c:pt>
                <c:pt idx="243">
                  <c:v>0.30004418928835708</c:v>
                </c:pt>
                <c:pt idx="244">
                  <c:v>0.27833109312510645</c:v>
                </c:pt>
                <c:pt idx="245">
                  <c:v>0.25668515842335177</c:v>
                </c:pt>
                <c:pt idx="246">
                  <c:v>0.23516474098241005</c:v>
                </c:pt>
                <c:pt idx="247">
                  <c:v>0.21382555478256146</c:v>
                </c:pt>
                <c:pt idx="248">
                  <c:v>0.19272061859343714</c:v>
                </c:pt>
                <c:pt idx="249">
                  <c:v>0.17190021226990956</c:v>
                </c:pt>
                <c:pt idx="250">
                  <c:v>0.15141184247876388</c:v>
                </c:pt>
              </c:numCache>
            </c:numRef>
          </c:val>
          <c:smooth val="0"/>
        </c:ser>
        <c:ser>
          <c:idx val="4"/>
          <c:order val="4"/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kol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kol!$D$1:$D$251</c:f>
              <c:numCache>
                <c:formatCode>General</c:formatCode>
                <c:ptCount val="251"/>
                <c:pt idx="0">
                  <c:v>56.232155711553361</c:v>
                </c:pt>
                <c:pt idx="1">
                  <c:v>55.11868442564343</c:v>
                </c:pt>
                <c:pt idx="2">
                  <c:v>54.027261348429455</c:v>
                </c:pt>
                <c:pt idx="3">
                  <c:v>52.957449896127876</c:v>
                </c:pt>
                <c:pt idx="4">
                  <c:v>51.908822129893494</c:v>
                </c:pt>
                <c:pt idx="5">
                  <c:v>50.880958584637945</c:v>
                </c:pt>
                <c:pt idx="6">
                  <c:v>49.873448101238068</c:v>
                </c:pt>
                <c:pt idx="7">
                  <c:v>48.885887662066864</c:v>
                </c:pt>
                <c:pt idx="8">
                  <c:v>47.917882229781029</c:v>
                </c:pt>
                <c:pt idx="9">
                  <c:v>46.969044589300708</c:v>
                </c:pt>
                <c:pt idx="10">
                  <c:v>46.038995192918414</c:v>
                </c:pt>
                <c:pt idx="11">
                  <c:v>45.127362008474726</c:v>
                </c:pt>
                <c:pt idx="12">
                  <c:v>44.233780370540579</c:v>
                </c:pt>
                <c:pt idx="13">
                  <c:v>43.357892834546249</c:v>
                </c:pt>
                <c:pt idx="14">
                  <c:v>42.499349033798723</c:v>
                </c:pt>
                <c:pt idx="15">
                  <c:v>41.657805539330226</c:v>
                </c:pt>
                <c:pt idx="16">
                  <c:v>40.832925722522312</c:v>
                </c:pt>
                <c:pt idx="17">
                  <c:v>40.024379620449643</c:v>
                </c:pt>
                <c:pt idx="18">
                  <c:v>39.231843803890655</c:v>
                </c:pt>
                <c:pt idx="19">
                  <c:v>38.455001247951493</c:v>
                </c:pt>
                <c:pt idx="20">
                  <c:v>37.693541205251677</c:v>
                </c:pt>
                <c:pt idx="21">
                  <c:v>36.947159081621194</c:v>
                </c:pt>
                <c:pt idx="22">
                  <c:v>36.215556314258762</c:v>
                </c:pt>
                <c:pt idx="23">
                  <c:v>35.498440252302494</c:v>
                </c:pt>
                <c:pt idx="24">
                  <c:v>34.795524039766029</c:v>
                </c:pt>
                <c:pt idx="25">
                  <c:v>34.106526500791972</c:v>
                </c:pt>
                <c:pt idx="26">
                  <c:v>33.431172027178</c:v>
                </c:pt>
                <c:pt idx="27">
                  <c:v>32.7691904681298</c:v>
                </c:pt>
                <c:pt idx="28">
                  <c:v>32.120317022197185</c:v>
                </c:pt>
                <c:pt idx="29">
                  <c:v>31.484292131350049</c:v>
                </c:pt>
                <c:pt idx="30">
                  <c:v>30.86086137715164</c:v>
                </c:pt>
                <c:pt idx="31">
                  <c:v>30.249775378987717</c:v>
                </c:pt>
                <c:pt idx="32">
                  <c:v>29.650789694311111</c:v>
                </c:pt>
                <c:pt idx="33">
                  <c:v>29.063664720861361</c:v>
                </c:pt>
                <c:pt idx="34">
                  <c:v>28.488165600820654</c:v>
                </c:pt>
                <c:pt idx="35">
                  <c:v>27.924062126867558</c:v>
                </c:pt>
                <c:pt idx="36">
                  <c:v>27.371128650090991</c:v>
                </c:pt>
                <c:pt idx="37">
                  <c:v>26.829143989727694</c:v>
                </c:pt>
                <c:pt idx="38">
                  <c:v>26.297891344687017</c:v>
                </c:pt>
                <c:pt idx="39">
                  <c:v>25.777158206827416</c:v>
                </c:pt>
                <c:pt idx="40">
                  <c:v>25.266736275950553</c:v>
                </c:pt>
                <c:pt idx="41">
                  <c:v>24.766421376478416</c:v>
                </c:pt>
                <c:pt idx="42">
                  <c:v>24.276013375780199</c:v>
                </c:pt>
                <c:pt idx="43">
                  <c:v>23.795316104116797</c:v>
                </c:pt>
                <c:pt idx="44">
                  <c:v>23.324137276170152</c:v>
                </c:pt>
                <c:pt idx="45">
                  <c:v>22.862288414126628</c:v>
                </c:pt>
                <c:pt idx="46">
                  <c:v>22.409584772283317</c:v>
                </c:pt>
                <c:pt idx="47">
                  <c:v>21.965845263147372</c:v>
                </c:pt>
                <c:pt idx="48">
                  <c:v>21.530892384998538</c:v>
                </c:pt>
                <c:pt idx="49">
                  <c:v>21.104552150886096</c:v>
                </c:pt>
                <c:pt idx="50">
                  <c:v>20.686654019031771</c:v>
                </c:pt>
                <c:pt idx="51">
                  <c:v>20.277030824610801</c:v>
                </c:pt>
                <c:pt idx="52">
                  <c:v>19.875518712883693</c:v>
                </c:pt>
                <c:pt idx="53">
                  <c:v>19.481957073652186</c:v>
                </c:pt>
                <c:pt idx="54">
                  <c:v>19.09618847701303</c:v>
                </c:pt>
                <c:pt idx="55">
                  <c:v>18.718058610383913</c:v>
                </c:pt>
                <c:pt idx="56">
                  <c:v>18.347416216776402</c:v>
                </c:pt>
                <c:pt idx="57">
                  <c:v>17.984113034291067</c:v>
                </c:pt>
                <c:pt idx="58">
                  <c:v>17.62800373681084</c:v>
                </c:pt>
                <c:pt idx="59">
                  <c:v>17.278945875868502</c:v>
                </c:pt>
                <c:pt idx="60">
                  <c:v>16.936799823665524</c:v>
                </c:pt>
                <c:pt idx="61">
                  <c:v>16.601428717219058</c:v>
                </c:pt>
                <c:pt idx="62">
                  <c:v>16.272698403614786</c:v>
                </c:pt>
                <c:pt idx="63">
                  <c:v>15.95047738634417</c:v>
                </c:pt>
                <c:pt idx="64">
                  <c:v>15.634636772703953</c:v>
                </c:pt>
                <c:pt idx="65">
                  <c:v>15.325050222237424</c:v>
                </c:pt>
                <c:pt idx="66">
                  <c:v>15.021593896196517</c:v>
                </c:pt>
                <c:pt idx="67">
                  <c:v>14.72414640800468</c:v>
                </c:pt>
                <c:pt idx="68">
                  <c:v>14.432588774700619</c:v>
                </c:pt>
                <c:pt idx="69">
                  <c:v>14.14680436934351</c:v>
                </c:pt>
                <c:pt idx="70">
                  <c:v>13.866678874360721</c:v>
                </c:pt>
                <c:pt idx="71">
                  <c:v>13.592100235819192</c:v>
                </c:pt>
                <c:pt idx="72">
                  <c:v>13.322958618602405</c:v>
                </c:pt>
                <c:pt idx="73">
                  <c:v>13.059146362474879</c:v>
                </c:pt>
                <c:pt idx="74">
                  <c:v>12.800557939016619</c:v>
                </c:pt>
                <c:pt idx="75">
                  <c:v>12.547089909410339</c:v>
                </c:pt>
                <c:pt idx="76">
                  <c:v>12.298640883064591</c:v>
                </c:pt>
                <c:pt idx="77">
                  <c:v>12.055111477056133</c:v>
                </c:pt>
                <c:pt idx="78">
                  <c:v>11.816404276375469</c:v>
                </c:pt>
                <c:pt idx="79">
                  <c:v>11.582423794959496</c:v>
                </c:pt>
                <c:pt idx="80">
                  <c:v>11.353076437495895</c:v>
                </c:pt>
                <c:pt idx="81">
                  <c:v>11.12827046198365</c:v>
                </c:pt>
                <c:pt idx="82">
                  <c:v>10.907915943035132</c:v>
                </c:pt>
                <c:pt idx="83">
                  <c:v>10.691924735904642</c:v>
                </c:pt>
                <c:pt idx="84">
                  <c:v>10.480210441229412</c:v>
                </c:pt>
                <c:pt idx="85">
                  <c:v>10.272688370468677</c:v>
                </c:pt>
                <c:pt idx="86">
                  <c:v>10.069275512027129</c:v>
                </c:pt>
                <c:pt idx="87">
                  <c:v>9.8698904980491964</c:v>
                </c:pt>
                <c:pt idx="88">
                  <c:v>9.6744535718707638</c:v>
                </c:pt>
                <c:pt idx="89">
                  <c:v>9.4828865561155276</c:v>
                </c:pt>
                <c:pt idx="90">
                  <c:v>9.2951128214229044</c:v>
                </c:pt>
                <c:pt idx="91">
                  <c:v>9.1110572557953446</c:v>
                </c:pt>
                <c:pt idx="92">
                  <c:v>8.9306462345524853</c:v>
                </c:pt>
                <c:pt idx="93">
                  <c:v>8.7538075908803119</c:v>
                </c:pt>
                <c:pt idx="94">
                  <c:v>8.5804705869634876</c:v>
                </c:pt>
                <c:pt idx="95">
                  <c:v>8.4105658856892482</c:v>
                </c:pt>
                <c:pt idx="96">
                  <c:v>8.244025522911647</c:v>
                </c:pt>
                <c:pt idx="97">
                  <c:v>8.0807828802650352</c:v>
                </c:pt>
                <c:pt idx="98">
                  <c:v>7.9207726585157214</c:v>
                </c:pt>
                <c:pt idx="99">
                  <c:v>7.7639308514415317</c:v>
                </c:pt>
                <c:pt idx="100">
                  <c:v>7.6101947202283782</c:v>
                </c:pt>
                <c:pt idx="101">
                  <c:v>7.4595027683739312</c:v>
                </c:pt>
                <c:pt idx="102">
                  <c:v>7.311794717088195</c:v>
                </c:pt>
                <c:pt idx="103">
                  <c:v>7.1670114811811905</c:v>
                </c:pt>
                <c:pt idx="104">
                  <c:v>7.0250951454280868</c:v>
                </c:pt>
                <c:pt idx="105">
                  <c:v>6.8859889414023385</c:v>
                </c:pt>
                <c:pt idx="106">
                  <c:v>6.7496372247675618</c:v>
                </c:pt>
                <c:pt idx="107">
                  <c:v>6.6159854530190483</c:v>
                </c:pt>
                <c:pt idx="108">
                  <c:v>6.4849801636660676</c:v>
                </c:pt>
                <c:pt idx="109">
                  <c:v>6.3565689528461036</c:v>
                </c:pt>
                <c:pt idx="110">
                  <c:v>6.2307004543626654</c:v>
                </c:pt>
                <c:pt idx="111">
                  <c:v>6.1073243191380762</c:v>
                </c:pt>
                <c:pt idx="112">
                  <c:v>5.9863911950732343</c:v>
                </c:pt>
                <c:pt idx="113">
                  <c:v>5.8678527073060156</c:v>
                </c:pt>
                <c:pt idx="114">
                  <c:v>5.7516614388608129</c:v>
                </c:pt>
                <c:pt idx="115">
                  <c:v>5.6377709116809882</c:v>
                </c:pt>
                <c:pt idx="116">
                  <c:v>5.5261355680371231</c:v>
                </c:pt>
                <c:pt idx="117">
                  <c:v>5.4167107523032634</c:v>
                </c:pt>
                <c:pt idx="118">
                  <c:v>5.3094526930940935</c:v>
                </c:pt>
                <c:pt idx="119">
                  <c:v>5.2043184857558096</c:v>
                </c:pt>
                <c:pt idx="120">
                  <c:v>5.1012660752036689</c:v>
                </c:pt>
                <c:pt idx="121">
                  <c:v>5.0002542390993909</c:v>
                </c:pt>
                <c:pt idx="122">
                  <c:v>4.9012425713617063</c:v>
                </c:pt>
                <c:pt idx="123">
                  <c:v>4.8041914660033296</c:v>
                </c:pt>
                <c:pt idx="124">
                  <c:v>4.7090621012881035</c:v>
                </c:pt>
                <c:pt idx="125">
                  <c:v>4.615816424201717</c:v>
                </c:pt>
                <c:pt idx="126">
                  <c:v>4.5244171352300544</c:v>
                </c:pt>
                <c:pt idx="127">
                  <c:v>4.4348276734388516</c:v>
                </c:pt>
                <c:pt idx="128">
                  <c:v>4.3470122018488446</c:v>
                </c:pt>
                <c:pt idx="129">
                  <c:v>4.2609355931005144</c:v>
                </c:pt>
                <c:pt idx="130">
                  <c:v>4.1765634154026632</c:v>
                </c:pt>
                <c:pt idx="131">
                  <c:v>4.0938619187592167</c:v>
                </c:pt>
                <c:pt idx="132">
                  <c:v>4.0127980214688312</c:v>
                </c:pt>
                <c:pt idx="133">
                  <c:v>3.9333392968917211</c:v>
                </c:pt>
                <c:pt idx="134">
                  <c:v>3.8554539604785893</c:v>
                </c:pt>
                <c:pt idx="135">
                  <c:v>3.7791108570563918</c:v>
                </c:pt>
                <c:pt idx="136">
                  <c:v>3.7042794483658281</c:v>
                </c:pt>
                <c:pt idx="137">
                  <c:v>3.6309298008456636</c:v>
                </c:pt>
                <c:pt idx="138">
                  <c:v>3.5590325736588793</c:v>
                </c:pt>
                <c:pt idx="139">
                  <c:v>3.4885590069559629</c:v>
                </c:pt>
                <c:pt idx="140">
                  <c:v>3.4194809103705652</c:v>
                </c:pt>
                <c:pt idx="141">
                  <c:v>3.3517706517430037</c:v>
                </c:pt>
                <c:pt idx="142">
                  <c:v>3.2854011460670147</c:v>
                </c:pt>
                <c:pt idx="143">
                  <c:v>3.220345844655379</c:v>
                </c:pt>
                <c:pt idx="144">
                  <c:v>3.1565787245201227</c:v>
                </c:pt>
                <c:pt idx="145">
                  <c:v>3.0940742779629566</c:v>
                </c:pt>
                <c:pt idx="146">
                  <c:v>3.0328075023718464</c:v>
                </c:pt>
                <c:pt idx="147">
                  <c:v>2.9727538902196571</c:v>
                </c:pt>
                <c:pt idx="148">
                  <c:v>2.9138894192608014</c:v>
                </c:pt>
                <c:pt idx="149">
                  <c:v>2.856190542922032</c:v>
                </c:pt>
                <c:pt idx="150">
                  <c:v>2.7996341808834782</c:v>
                </c:pt>
                <c:pt idx="151">
                  <c:v>2.74419770984623</c:v>
                </c:pt>
                <c:pt idx="152">
                  <c:v>2.6898589544827085</c:v>
                </c:pt>
                <c:pt idx="153">
                  <c:v>2.6365961785662466</c:v>
                </c:pt>
                <c:pt idx="154">
                  <c:v>2.5843880762762979</c:v>
                </c:pt>
                <c:pt idx="155">
                  <c:v>2.5332137636758238</c:v>
                </c:pt>
                <c:pt idx="156">
                  <c:v>2.4830527703574554</c:v>
                </c:pt>
                <c:pt idx="157">
                  <c:v>2.4338850312550395</c:v>
                </c:pt>
                <c:pt idx="158">
                  <c:v>2.3856908786173623</c:v>
                </c:pt>
                <c:pt idx="159">
                  <c:v>2.3384510341407632</c:v>
                </c:pt>
                <c:pt idx="160">
                  <c:v>2.292146601257588</c:v>
                </c:pt>
                <c:pt idx="161">
                  <c:v>2.2467590575772753</c:v>
                </c:pt>
                <c:pt idx="162">
                  <c:v>2.2022702474771823</c:v>
                </c:pt>
                <c:pt idx="163">
                  <c:v>2.1586623748400728</c:v>
                </c:pt>
                <c:pt idx="164">
                  <c:v>2.1159179959354502</c:v>
                </c:pt>
                <c:pt idx="165">
                  <c:v>2.0740200124418156</c:v>
                </c:pt>
                <c:pt idx="166">
                  <c:v>2.0329516646071277</c:v>
                </c:pt>
                <c:pt idx="167">
                  <c:v>1.9926965245446677</c:v>
                </c:pt>
                <c:pt idx="168">
                  <c:v>1.9532384896616641</c:v>
                </c:pt>
                <c:pt idx="169">
                  <c:v>1.9145617762180542</c:v>
                </c:pt>
                <c:pt idx="170">
                  <c:v>1.8766509130127613</c:v>
                </c:pt>
                <c:pt idx="171">
                  <c:v>1.8394907351950192</c:v>
                </c:pt>
                <c:pt idx="172">
                  <c:v>1.8030663781982266</c:v>
                </c:pt>
                <c:pt idx="173">
                  <c:v>1.7673632717939172</c:v>
                </c:pt>
                <c:pt idx="174">
                  <c:v>1.7323671342634852</c:v>
                </c:pt>
                <c:pt idx="175">
                  <c:v>1.6980639666852944</c:v>
                </c:pt>
                <c:pt idx="176">
                  <c:v>1.6644400473349299</c:v>
                </c:pt>
                <c:pt idx="177">
                  <c:v>1.6314819261963327</c:v>
                </c:pt>
                <c:pt idx="178">
                  <c:v>1.5991764195815941</c:v>
                </c:pt>
                <c:pt idx="179">
                  <c:v>1.567510604857326</c:v>
                </c:pt>
                <c:pt idx="180">
                  <c:v>1.53647181527542</c:v>
                </c:pt>
                <c:pt idx="181">
                  <c:v>1.5060476349061889</c:v>
                </c:pt>
                <c:pt idx="182">
                  <c:v>1.4762258936718231</c:v>
                </c:pt>
                <c:pt idx="183">
                  <c:v>1.4469946624781997</c:v>
                </c:pt>
                <c:pt idx="184">
                  <c:v>1.4183422484430881</c:v>
                </c:pt>
                <c:pt idx="185">
                  <c:v>1.3902571902188361</c:v>
                </c:pt>
                <c:pt idx="186">
                  <c:v>1.3627282534076786</c:v>
                </c:pt>
                <c:pt idx="187">
                  <c:v>1.3357444260678393</c:v>
                </c:pt>
                <c:pt idx="188">
                  <c:v>1.3092949143085895</c:v>
                </c:pt>
                <c:pt idx="189">
                  <c:v>1.2833691379725616</c:v>
                </c:pt>
                <c:pt idx="190">
                  <c:v>1.2579567264035387</c:v>
                </c:pt>
                <c:pt idx="191">
                  <c:v>1.2330475142980579</c:v>
                </c:pt>
                <c:pt idx="192">
                  <c:v>1.2086315376391481</c:v>
                </c:pt>
                <c:pt idx="193">
                  <c:v>1.1846990297105973</c:v>
                </c:pt>
                <c:pt idx="194">
                  <c:v>1.1612404171901278</c:v>
                </c:pt>
                <c:pt idx="195">
                  <c:v>1.1382463163199457</c:v>
                </c:pt>
                <c:pt idx="196">
                  <c:v>1.1157075291531127</c:v>
                </c:pt>
                <c:pt idx="197">
                  <c:v>1.0936150398742395</c:v>
                </c:pt>
                <c:pt idx="198">
                  <c:v>1.0719600111930423</c:v>
                </c:pt>
                <c:pt idx="199">
                  <c:v>1.0507337808093158</c:v>
                </c:pt>
                <c:pt idx="200">
                  <c:v>1.0299278579478814</c:v>
                </c:pt>
                <c:pt idx="201">
                  <c:v>1.0095339199621818</c:v>
                </c:pt>
                <c:pt idx="202">
                  <c:v>0.98954380900509931</c:v>
                </c:pt>
                <c:pt idx="203">
                  <c:v>0.96994952876571139</c:v>
                </c:pt>
                <c:pt idx="204">
                  <c:v>0.95074324127066301</c:v>
                </c:pt>
                <c:pt idx="205">
                  <c:v>0.93191726374886752</c:v>
                </c:pt>
                <c:pt idx="206">
                  <c:v>0.91346406555830217</c:v>
                </c:pt>
                <c:pt idx="207">
                  <c:v>0.89537626517364299</c:v>
                </c:pt>
                <c:pt idx="208">
                  <c:v>0.87764662723356257</c:v>
                </c:pt>
                <c:pt idx="209">
                  <c:v>0.86026805964648656</c:v>
                </c:pt>
                <c:pt idx="210">
                  <c:v>0.8432336107536621</c:v>
                </c:pt>
                <c:pt idx="211">
                  <c:v>0.8265364665484044</c:v>
                </c:pt>
                <c:pt idx="212">
                  <c:v>0.81016994795039943</c:v>
                </c:pt>
                <c:pt idx="213">
                  <c:v>0.79412750813398425</c:v>
                </c:pt>
                <c:pt idx="214">
                  <c:v>0.7784027299093309</c:v>
                </c:pt>
                <c:pt idx="215">
                  <c:v>0.76298932315548373</c:v>
                </c:pt>
                <c:pt idx="216">
                  <c:v>0.74788112230422377</c:v>
                </c:pt>
                <c:pt idx="217">
                  <c:v>0.73307208387376743</c:v>
                </c:pt>
                <c:pt idx="218">
                  <c:v>0.7185562840512848</c:v>
                </c:pt>
                <c:pt idx="219">
                  <c:v>0.70432791632330205</c:v>
                </c:pt>
                <c:pt idx="220">
                  <c:v>0.69038128915301145</c:v>
                </c:pt>
                <c:pt idx="221">
                  <c:v>0.67671082370358959</c:v>
                </c:pt>
                <c:pt idx="222">
                  <c:v>0.66331105160658033</c:v>
                </c:pt>
                <c:pt idx="223">
                  <c:v>0.65017661277447902</c:v>
                </c:pt>
                <c:pt idx="224">
                  <c:v>0.63730225325662404</c:v>
                </c:pt>
                <c:pt idx="225">
                  <c:v>0.62468282313754864</c:v>
                </c:pt>
                <c:pt idx="226">
                  <c:v>0.61231327447694306</c:v>
                </c:pt>
                <c:pt idx="227">
                  <c:v>0.60018865929041521</c:v>
                </c:pt>
                <c:pt idx="228">
                  <c:v>0.58830412757022454</c:v>
                </c:pt>
                <c:pt idx="229">
                  <c:v>0.57665492534522267</c:v>
                </c:pt>
                <c:pt idx="230">
                  <c:v>0.56523639277919291</c:v>
                </c:pt>
                <c:pt idx="231">
                  <c:v>0.55404396230686148</c:v>
                </c:pt>
                <c:pt idx="232">
                  <c:v>0.54307315680680368</c:v>
                </c:pt>
                <c:pt idx="233">
                  <c:v>0.5323195878105399</c:v>
                </c:pt>
                <c:pt idx="234">
                  <c:v>0.5217789537470906</c:v>
                </c:pt>
                <c:pt idx="235">
                  <c:v>0.51144703822228466</c:v>
                </c:pt>
                <c:pt idx="236">
                  <c:v>0.50131970833215256</c:v>
                </c:pt>
                <c:pt idx="237">
                  <c:v>0.49139291300970589</c:v>
                </c:pt>
                <c:pt idx="238">
                  <c:v>0.4816626814044554</c:v>
                </c:pt>
                <c:pt idx="239">
                  <c:v>0.47212512129402157</c:v>
                </c:pt>
                <c:pt idx="240">
                  <c:v>0.46277641752719056</c:v>
                </c:pt>
                <c:pt idx="241">
                  <c:v>0.45361283049780554</c:v>
                </c:pt>
                <c:pt idx="242">
                  <c:v>0.44463069464887112</c:v>
                </c:pt>
                <c:pt idx="243">
                  <c:v>0.43582641700628444</c:v>
                </c:pt>
                <c:pt idx="244">
                  <c:v>0.4271964757415968</c:v>
                </c:pt>
                <c:pt idx="245">
                  <c:v>0.41873741876323434</c:v>
                </c:pt>
                <c:pt idx="246">
                  <c:v>0.41044586233561747</c:v>
                </c:pt>
                <c:pt idx="247">
                  <c:v>0.40231848972561973</c:v>
                </c:pt>
                <c:pt idx="248">
                  <c:v>0.39435204987582972</c:v>
                </c:pt>
                <c:pt idx="249">
                  <c:v>0.38654335610408774</c:v>
                </c:pt>
                <c:pt idx="250">
                  <c:v>0.378889284828767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4357120"/>
        <c:axId val="84358656"/>
      </c:lineChart>
      <c:catAx>
        <c:axId val="84357120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#,##0.0" sourceLinked="0"/>
        <c:majorTickMark val="out"/>
        <c:minorTickMark val="out"/>
        <c:tickLblPos val="nextTo"/>
        <c:crossAx val="84358656"/>
        <c:crosses val="autoZero"/>
        <c:auto val="1"/>
        <c:lblAlgn val="ctr"/>
        <c:lblOffset val="20"/>
        <c:tickLblSkip val="20"/>
        <c:tickMarkSkip val="20"/>
        <c:noMultiLvlLbl val="0"/>
      </c:catAx>
      <c:valAx>
        <c:axId val="84358656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5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8435712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 w="38100">
              <a:solidFill>
                <a:srgbClr val="C00000"/>
              </a:solidFill>
            </a:ln>
          </c:spPr>
          <c:marker>
            <c:symbol val="none"/>
          </c:marker>
          <c:cat>
            <c:numRef>
              <c:f>'kol (2)'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'kol (2)'!$F$1:$F$251</c:f>
              <c:numCache>
                <c:formatCode>General</c:formatCode>
                <c:ptCount val="251"/>
                <c:pt idx="0">
                  <c:v>120</c:v>
                </c:pt>
                <c:pt idx="1">
                  <c:v>111.60647614948886</c:v>
                </c:pt>
                <c:pt idx="2">
                  <c:v>103.37943526860629</c:v>
                </c:pt>
                <c:pt idx="3">
                  <c:v>95.496678304987881</c:v>
                </c:pt>
                <c:pt idx="4">
                  <c:v>88.121320767062315</c:v>
                </c:pt>
                <c:pt idx="5">
                  <c:v>81.398713905990633</c:v>
                </c:pt>
                <c:pt idx="6">
                  <c:v>75.453884632263609</c:v>
                </c:pt>
                <c:pt idx="7">
                  <c:v>70.389531186367648</c:v>
                </c:pt>
                <c:pt idx="8">
                  <c:v>66.284597679572727</c:v>
                </c:pt>
                <c:pt idx="9">
                  <c:v>63.193436744778737</c:v>
                </c:pt>
                <c:pt idx="10">
                  <c:v>61.145555998305312</c:v>
                </c:pt>
                <c:pt idx="11">
                  <c:v>60.145931101654455</c:v>
                </c:pt>
                <c:pt idx="12">
                  <c:v>60.175856192320062</c:v>
                </c:pt>
                <c:pt idx="13">
                  <c:v>61.194291558993605</c:v>
                </c:pt>
                <c:pt idx="14">
                  <c:v>63.13965886894735</c:v>
                </c:pt>
                <c:pt idx="15">
                  <c:v>65.932026176318402</c:v>
                </c:pt>
                <c:pt idx="16">
                  <c:v>69.475618472128858</c:v>
                </c:pt>
                <c:pt idx="17">
                  <c:v>73.661584761887397</c:v>
                </c:pt>
                <c:pt idx="18">
                  <c:v>78.370949615140233</c:v>
                </c:pt>
                <c:pt idx="19">
                  <c:v>83.477675823542484</c:v>
                </c:pt>
                <c:pt idx="20">
                  <c:v>88.851765191228111</c:v>
                </c:pt>
                <c:pt idx="21">
                  <c:v>94.362326488332599</c:v>
                </c:pt>
                <c:pt idx="22">
                  <c:v>99.880543116979737</c:v>
                </c:pt>
                <c:pt idx="23">
                  <c:v>105.28247793079044</c:v>
                </c:pt>
                <c:pt idx="24">
                  <c:v>110.45165875055504</c:v>
                </c:pt>
                <c:pt idx="25">
                  <c:v>115.28139524599406</c:v>
                </c:pt>
                <c:pt idx="26">
                  <c:v>119.67678580659745</c:v>
                </c:pt>
                <c:pt idx="27">
                  <c:v>123.55638159281875</c:v>
                </c:pt>
                <c:pt idx="28">
                  <c:v>126.85348392630461</c:v>
                </c:pt>
                <c:pt idx="29">
                  <c:v>129.51706032780265</c:v>
                </c:pt>
                <c:pt idx="30">
                  <c:v>131.51227363173322</c:v>
                </c:pt>
                <c:pt idx="31">
                  <c:v>132.82062749396667</c:v>
                </c:pt>
                <c:pt idx="32">
                  <c:v>133.43974007410836</c:v>
                </c:pt>
                <c:pt idx="33">
                  <c:v>133.38276554247884</c:v>
                </c:pt>
                <c:pt idx="34">
                  <c:v>132.6774901820562</c:v>
                </c:pt>
                <c:pt idx="35">
                  <c:v>131.36513609675077</c:v>
                </c:pt>
                <c:pt idx="36">
                  <c:v>129.49891079413533</c:v>
                </c:pt>
                <c:pt idx="37">
                  <c:v>127.14234510398526</c:v>
                </c:pt>
                <c:pt idx="38">
                  <c:v>124.36746497143817</c:v>
                </c:pt>
                <c:pt idx="39">
                  <c:v>121.25284460005597</c:v>
                </c:pt>
                <c:pt idx="40">
                  <c:v>117.88158921692929</c:v>
                </c:pt>
                <c:pt idx="41">
                  <c:v>114.33929541601563</c:v>
                </c:pt>
                <c:pt idx="42">
                  <c:v>110.71203565788284</c:v>
                </c:pt>
                <c:pt idx="43">
                  <c:v>107.0844111364422</c:v>
                </c:pt>
                <c:pt idx="44">
                  <c:v>103.53771395795347</c:v>
                </c:pt>
                <c:pt idx="45">
                  <c:v>100.14823552292975</c:v>
                </c:pt>
                <c:pt idx="46">
                  <c:v>96.985753279357567</c:v>
                </c:pt>
                <c:pt idx="47">
                  <c:v>94.112222757850816</c:v>
                </c:pt>
                <c:pt idx="48">
                  <c:v>91.580696144789101</c:v>
                </c:pt>
                <c:pt idx="49">
                  <c:v>89.434482740387196</c:v>
                </c:pt>
                <c:pt idx="50">
                  <c:v>87.706560627392776</c:v>
                </c:pt>
                <c:pt idx="51">
                  <c:v>86.419242882007694</c:v>
                </c:pt>
                <c:pt idx="52">
                  <c:v>85.584095824913746</c:v>
                </c:pt>
                <c:pt idx="53">
                  <c:v>85.202101261375105</c:v>
                </c:pt>
                <c:pt idx="54">
                  <c:v>85.264049508439882</c:v>
                </c:pt>
                <c:pt idx="55">
                  <c:v>85.751145354080506</c:v>
                </c:pt>
                <c:pt idx="56">
                  <c:v>86.635805022430134</c:v>
                </c:pt>
                <c:pt idx="57">
                  <c:v>87.882618799461355</c:v>
                </c:pt>
                <c:pt idx="58">
                  <c:v>89.449451255606803</c:v>
                </c:pt>
                <c:pt idx="59">
                  <c:v>91.288649019315301</c:v>
                </c:pt>
                <c:pt idx="60">
                  <c:v>93.348324823952382</c:v>
                </c:pt>
                <c:pt idx="61">
                  <c:v>95.573686067943981</c:v>
                </c:pt>
                <c:pt idx="62">
                  <c:v>97.908376376062535</c:v>
                </c:pt>
                <c:pt idx="63">
                  <c:v>100.29579959406941</c:v>
                </c:pt>
                <c:pt idx="64">
                  <c:v>102.68039724109131</c:v>
                </c:pt>
                <c:pt idx="65">
                  <c:v>105.00885262305039</c:v>
                </c:pt>
                <c:pt idx="66">
                  <c:v>107.23119750435643</c:v>
                </c:pt>
                <c:pt idx="67">
                  <c:v>109.30180036336026</c:v>
                </c:pt>
                <c:pt idx="68">
                  <c:v>111.18021873263314</c:v>
                </c:pt>
                <c:pt idx="69">
                  <c:v>112.83190185649256</c:v>
                </c:pt>
                <c:pt idx="70">
                  <c:v>114.22873379170731</c:v>
                </c:pt>
                <c:pt idx="71">
                  <c:v>115.34941103939184</c:v>
                </c:pt>
                <c:pt idx="72">
                  <c:v>116.17965273528162</c:v>
                </c:pt>
                <c:pt idx="73">
                  <c:v>116.71224525450455</c:v>
                </c:pt>
                <c:pt idx="74">
                  <c:v>116.94692672416821</c:v>
                </c:pt>
                <c:pt idx="75">
                  <c:v>116.89012030859131</c:v>
                </c:pt>
                <c:pt idx="76">
                  <c:v>116.55452817269763</c:v>
                </c:pt>
                <c:pt idx="77">
                  <c:v>115.95860068380696</c:v>
                </c:pt>
                <c:pt idx="78">
                  <c:v>115.12589763645838</c:v>
                </c:pt>
                <c:pt idx="79">
                  <c:v>114.08436004601658</c:v>
                </c:pt>
                <c:pt idx="80">
                  <c:v>112.86551233334626</c:v>
                </c:pt>
                <c:pt idx="81">
                  <c:v>111.50361550520932</c:v>
                </c:pt>
                <c:pt idx="82">
                  <c:v>110.03479222506384</c:v>
                </c:pt>
                <c:pt idx="83">
                  <c:v>108.49614447946065</c:v>
                </c:pt>
                <c:pt idx="84">
                  <c:v>106.92488389926467</c:v>
                </c:pt>
                <c:pt idx="85">
                  <c:v>105.3574937248615</c:v>
                </c:pt>
                <c:pt idx="86">
                  <c:v>103.82893995094291</c:v>
                </c:pt>
                <c:pt idx="87">
                  <c:v>102.37194739700413</c:v>
                </c:pt>
                <c:pt idx="88">
                  <c:v>101.01635437759457</c:v>
                </c:pt>
                <c:pt idx="89">
                  <c:v>99.788557349150238</c:v>
                </c:pt>
                <c:pt idx="90">
                  <c:v>98.711054448198226</c:v>
                </c:pt>
                <c:pt idx="91">
                  <c:v>97.802094270482868</c:v>
                </c:pt>
                <c:pt idx="92">
                  <c:v>97.075433633648188</c:v>
                </c:pt>
                <c:pt idx="93">
                  <c:v>96.540205477553002</c:v>
                </c:pt>
                <c:pt idx="94">
                  <c:v>96.200895543389208</c:v>
                </c:pt>
                <c:pt idx="95">
                  <c:v>96.057424088832747</c:v>
                </c:pt>
                <c:pt idx="96">
                  <c:v>96.105326689858572</c:v>
                </c:pt>
                <c:pt idx="97">
                  <c:v>96.336026193068463</c:v>
                </c:pt>
                <c:pt idx="98">
                  <c:v>96.737186151309785</c:v>
                </c:pt>
                <c:pt idx="99">
                  <c:v>97.293134628770432</c:v>
                </c:pt>
                <c:pt idx="100">
                  <c:v>97.985346120867476</c:v>
                </c:pt>
                <c:pt idx="101">
                  <c:v>98.792968512684425</c:v>
                </c:pt>
                <c:pt idx="102">
                  <c:v>99.693381503338799</c:v>
                </c:pt>
                <c:pt idx="103">
                  <c:v>100.66277275085085</c:v>
                </c:pt>
                <c:pt idx="104">
                  <c:v>101.6767181340179</c:v>
                </c:pt>
                <c:pt idx="105">
                  <c:v>102.71075296895606</c:v>
                </c:pt>
                <c:pt idx="106">
                  <c:v>103.74092173673766</c:v>
                </c:pt>
                <c:pt idx="107">
                  <c:v>104.74429484793622</c:v>
                </c:pt>
                <c:pt idx="108">
                  <c:v>105.69944215834511</c:v>
                </c:pt>
                <c:pt idx="109">
                  <c:v>106.58685432244715</c:v>
                </c:pt>
                <c:pt idx="110">
                  <c:v>107.38930458941961</c:v>
                </c:pt>
                <c:pt idx="111">
                  <c:v>108.09214527082958</c:v>
                </c:pt>
                <c:pt idx="112">
                  <c:v>108.6835347991488</c:v>
                </c:pt>
                <c:pt idx="113">
                  <c:v>109.15459301135994</c:v>
                </c:pt>
                <c:pt idx="114">
                  <c:v>109.49948399282256</c:v>
                </c:pt>
                <c:pt idx="115">
                  <c:v>109.71542746566392</c:v>
                </c:pt>
                <c:pt idx="116">
                  <c:v>109.80264126834508</c:v>
                </c:pt>
                <c:pt idx="117">
                  <c:v>109.76421891711436</c:v>
                </c:pt>
                <c:pt idx="118">
                  <c:v>109.60594753809002</c:v>
                </c:pt>
                <c:pt idx="119">
                  <c:v>109.33607258734776</c:v>
                </c:pt>
                <c:pt idx="120">
                  <c:v>108.96501671698906</c:v>
                </c:pt>
                <c:pt idx="121">
                  <c:v>108.50506088402628</c:v>
                </c:pt>
                <c:pt idx="122">
                  <c:v>107.96999632739607</c:v>
                </c:pt>
                <c:pt idx="123">
                  <c:v>107.37475635291858</c:v>
                </c:pt>
                <c:pt idx="124">
                  <c:v>106.73503696789031</c:v>
                </c:pt>
                <c:pt idx="125">
                  <c:v>106.06691530229611</c:v>
                </c:pt>
                <c:pt idx="126">
                  <c:v>105.3864744527943</c:v>
                </c:pt>
                <c:pt idx="127">
                  <c:v>104.70944290309441</c:v>
                </c:pt>
                <c:pt idx="128">
                  <c:v>104.05085602805275</c:v>
                </c:pt>
                <c:pt idx="129">
                  <c:v>103.42474639965363</c:v>
                </c:pt>
                <c:pt idx="130">
                  <c:v>102.84386870430788</c:v>
                </c:pt>
                <c:pt idx="131">
                  <c:v>102.31946407763212</c:v>
                </c:pt>
                <c:pt idx="132">
                  <c:v>101.86106759126612</c:v>
                </c:pt>
                <c:pt idx="133">
                  <c:v>101.47636151301424</c:v>
                </c:pt>
                <c:pt idx="134">
                  <c:v>101.1710758332575</c:v>
                </c:pt>
                <c:pt idx="135">
                  <c:v>100.94893643302744</c:v>
                </c:pt>
                <c:pt idx="136">
                  <c:v>100.81166018699312</c:v>
                </c:pt>
                <c:pt idx="137">
                  <c:v>100.75899527073584</c:v>
                </c:pt>
                <c:pt idx="138">
                  <c:v>100.78880399673136</c:v>
                </c:pt>
                <c:pt idx="139">
                  <c:v>100.89718465550544</c:v>
                </c:pt>
                <c:pt idx="140">
                  <c:v>101.07862810266663</c:v>
                </c:pt>
                <c:pt idx="141">
                  <c:v>101.32620422104267</c:v>
                </c:pt>
                <c:pt idx="142">
                  <c:v>101.63177290876827</c:v>
                </c:pt>
                <c:pt idx="143">
                  <c:v>101.98621390441333</c:v>
                </c:pt>
                <c:pt idx="144">
                  <c:v>102.3796695612487</c:v>
                </c:pt>
                <c:pt idx="145">
                  <c:v>102.80179462349381</c:v>
                </c:pt>
                <c:pt idx="146">
                  <c:v>103.24200713369613</c:v>
                </c:pt>
                <c:pt idx="147">
                  <c:v>103.6897348052489</c:v>
                </c:pt>
                <c:pt idx="148">
                  <c:v>104.13465151782714</c:v>
                </c:pt>
                <c:pt idx="149">
                  <c:v>104.56689902429009</c:v>
                </c:pt>
                <c:pt idx="150">
                  <c:v>104.9772894815198</c:v>
                </c:pt>
                <c:pt idx="151">
                  <c:v>105.35748501934762</c:v>
                </c:pt>
                <c:pt idx="152">
                  <c:v>105.70015122463371</c:v>
                </c:pt>
                <c:pt idx="153">
                  <c:v>105.9990821244519</c:v>
                </c:pt>
                <c:pt idx="154">
                  <c:v>106.24929498563894</c:v>
                </c:pt>
                <c:pt idx="155">
                  <c:v>106.4470939902168</c:v>
                </c:pt>
                <c:pt idx="156">
                  <c:v>106.59010258042179</c:v>
                </c:pt>
                <c:pt idx="157">
                  <c:v>106.67726497712226</c:v>
                </c:pt>
                <c:pt idx="158">
                  <c:v>106.70881804633375</c:v>
                </c:pt>
                <c:pt idx="159">
                  <c:v>106.68623530683784</c:v>
                </c:pt>
                <c:pt idx="160">
                  <c:v>106.61214542578944</c:v>
                </c:pt>
                <c:pt idx="161">
                  <c:v>106.49022802877835</c:v>
                </c:pt>
                <c:pt idx="162">
                  <c:v>106.32509004825953</c:v>
                </c:pt>
                <c:pt idx="163">
                  <c:v>106.12212614389657</c:v>
                </c:pt>
                <c:pt idx="164">
                  <c:v>105.88736694668287</c:v>
                </c:pt>
                <c:pt idx="165">
                  <c:v>105.62731900440495</c:v>
                </c:pt>
                <c:pt idx="166">
                  <c:v>105.34880033990348</c:v>
                </c:pt>
                <c:pt idx="167">
                  <c:v>105.05877547851266</c:v>
                </c:pt>
                <c:pt idx="168">
                  <c:v>104.76419366174329</c:v>
                </c:pt>
                <c:pt idx="169">
                  <c:v>104.4718337471347</c:v>
                </c:pt>
                <c:pt idx="170">
                  <c:v>104.18815900716595</c:v>
                </c:pt>
                <c:pt idx="171">
                  <c:v>103.91918469234135</c:v>
                </c:pt>
                <c:pt idx="172">
                  <c:v>103.67036082524284</c:v>
                </c:pt>
                <c:pt idx="173">
                  <c:v>103.44647225436164</c:v>
                </c:pt>
                <c:pt idx="174">
                  <c:v>103.2515575302609</c:v>
                </c:pt>
                <c:pt idx="175">
                  <c:v>103.08884768363517</c:v>
                </c:pt>
                <c:pt idx="176">
                  <c:v>102.96072549659421</c:v>
                </c:pt>
                <c:pt idx="177">
                  <c:v>102.86870537615685</c:v>
                </c:pt>
                <c:pt idx="178">
                  <c:v>102.81343347307063</c:v>
                </c:pt>
                <c:pt idx="179">
                  <c:v>102.79470724946289</c:v>
                </c:pt>
                <c:pt idx="180">
                  <c:v>102.81151329430827</c:v>
                </c:pt>
                <c:pt idx="181">
                  <c:v>102.86208182393791</c:v>
                </c:pt>
                <c:pt idx="182">
                  <c:v>102.9439559922665</c:v>
                </c:pt>
                <c:pt idx="183">
                  <c:v>103.05407387712391</c:v>
                </c:pt>
                <c:pt idx="184">
                  <c:v>103.18886080873466</c:v>
                </c:pt>
                <c:pt idx="185">
                  <c:v>103.34432956617839</c:v>
                </c:pt>
                <c:pt idx="186">
                  <c:v>103.51618588839932</c:v>
                </c:pt>
                <c:pt idx="187">
                  <c:v>103.69993672737907</c:v>
                </c:pt>
                <c:pt idx="188">
                  <c:v>103.89099871051054</c:v>
                </c:pt>
                <c:pt idx="189">
                  <c:v>104.08480437384657</c:v>
                </c:pt>
                <c:pt idx="190">
                  <c:v>104.27690387344501</c:v>
                </c:pt>
                <c:pt idx="191">
                  <c:v>104.46306007325123</c:v>
                </c:pt>
                <c:pt idx="192">
                  <c:v>104.63933513875902</c:v>
                </c:pt>
                <c:pt idx="193">
                  <c:v>104.80216702936286</c:v>
                </c:pt>
                <c:pt idx="194">
                  <c:v>104.94843457164772</c:v>
                </c:pt>
                <c:pt idx="195">
                  <c:v>105.07551010338423</c:v>
                </c:pt>
                <c:pt idx="196">
                  <c:v>105.18129899608525</c:v>
                </c:pt>
                <c:pt idx="197">
                  <c:v>105.2642656851107</c:v>
                </c:pt>
                <c:pt idx="198">
                  <c:v>105.32344615315731</c:v>
                </c:pt>
                <c:pt idx="199">
                  <c:v>105.35844711860832</c:v>
                </c:pt>
                <c:pt idx="200">
                  <c:v>105.36943246823577</c:v>
                </c:pt>
                <c:pt idx="201">
                  <c:v>105.35709773839308</c:v>
                </c:pt>
                <c:pt idx="202">
                  <c:v>105.32263368507707</c:v>
                </c:pt>
                <c:pt idx="203">
                  <c:v>105.26768018691179</c:v>
                </c:pt>
                <c:pt idx="204">
                  <c:v>105.19427189292225</c:v>
                </c:pt>
                <c:pt idx="205">
                  <c:v>105.10477715656212</c:v>
                </c:pt>
                <c:pt idx="206">
                  <c:v>105.00183188744541</c:v>
                </c:pt>
                <c:pt idx="207">
                  <c:v>104.88827000212673</c:v>
                </c:pt>
                <c:pt idx="208">
                  <c:v>104.76705216555429</c:v>
                </c:pt>
                <c:pt idx="209">
                  <c:v>104.64119448678009</c:v>
                </c:pt>
                <c:pt idx="210">
                  <c:v>104.51369876831394</c:v>
                </c:pt>
                <c:pt idx="211">
                  <c:v>104.38748581098071</c:v>
                </c:pt>
                <c:pt idx="212">
                  <c:v>104.26533314879396</c:v>
                </c:pt>
                <c:pt idx="213">
                  <c:v>104.14981843520697</c:v>
                </c:pt>
                <c:pt idx="214">
                  <c:v>104.04326952759372</c:v>
                </c:pt>
                <c:pt idx="215">
                  <c:v>103.94772212568637</c:v>
                </c:pt>
                <c:pt idx="216">
                  <c:v>103.86488561689605</c:v>
                </c:pt>
                <c:pt idx="217">
                  <c:v>103.79611757196406</c:v>
                </c:pt>
                <c:pt idx="218">
                  <c:v>103.74240712319045</c:v>
                </c:pt>
                <c:pt idx="219">
                  <c:v>103.70436724936383</c:v>
                </c:pt>
                <c:pt idx="220">
                  <c:v>103.68223579101357</c:v>
                </c:pt>
                <c:pt idx="221">
                  <c:v>103.67588483091708</c:v>
                </c:pt>
                <c:pt idx="222">
                  <c:v>103.68483790168249</c:v>
                </c:pt>
                <c:pt idx="223">
                  <c:v>103.70829432796329</c:v>
                </c:pt>
                <c:pt idx="224">
                  <c:v>103.74515987815856</c:v>
                </c:pt>
                <c:pt idx="225">
                  <c:v>103.79408279144188</c:v>
                </c:pt>
                <c:pt idx="226">
                  <c:v>103.85349416215433</c:v>
                </c:pt>
                <c:pt idx="227">
                  <c:v>103.92165160588571</c:v>
                </c:pt>
                <c:pt idx="228">
                  <c:v>103.99668510021677</c:v>
                </c:pt>
                <c:pt idx="229">
                  <c:v>104.0766438877816</c:v>
                </c:pt>
                <c:pt idx="230">
                  <c:v>104.15954334912024</c:v>
                </c:pt>
                <c:pt idx="231">
                  <c:v>104.24341079630831</c:v>
                </c:pt>
                <c:pt idx="232">
                  <c:v>104.32632920366454</c:v>
                </c:pt>
                <c:pt idx="233">
                  <c:v>104.40647797662668</c:v>
                </c:pt>
                <c:pt idx="234">
                  <c:v>104.4821699614939</c:v>
                </c:pt>
                <c:pt idx="235">
                  <c:v>104.55188401422178</c:v>
                </c:pt>
                <c:pt idx="236">
                  <c:v>104.61429257269103</c:v>
                </c:pt>
                <c:pt idx="237">
                  <c:v>104.66828381060091</c:v>
                </c:pt>
                <c:pt idx="238">
                  <c:v>104.71297808908405</c:v>
                </c:pt>
                <c:pt idx="239">
                  <c:v>104.74773856102796</c:v>
                </c:pt>
                <c:pt idx="240">
                  <c:v>104.77217591978784</c:v>
                </c:pt>
                <c:pt idx="241">
                  <c:v>104.78614741549535</c:v>
                </c:pt>
                <c:pt idx="242">
                  <c:v>104.78975038577417</c:v>
                </c:pt>
                <c:pt idx="243">
                  <c:v>104.78331066090219</c:v>
                </c:pt>
                <c:pt idx="244">
                  <c:v>104.76736630417989</c:v>
                </c:pt>
                <c:pt idx="245">
                  <c:v>104.74264723471673</c:v>
                </c:pt>
                <c:pt idx="246">
                  <c:v>104.71005135064296</c:v>
                </c:pt>
                <c:pt idx="247">
                  <c:v>104.6706178249336</c:v>
                </c:pt>
                <c:pt idx="248">
                  <c:v>104.62549828302109</c:v>
                </c:pt>
                <c:pt idx="249">
                  <c:v>104.57592659102538</c:v>
                </c:pt>
                <c:pt idx="250">
                  <c:v>104.52318798598171</c:v>
                </c:pt>
              </c:numCache>
            </c:numRef>
          </c:val>
          <c:smooth val="0"/>
        </c:ser>
        <c:ser>
          <c:idx val="1"/>
          <c:order val="1"/>
          <c:spPr>
            <a:ln>
              <a:solidFill>
                <a:srgbClr val="0070C0"/>
              </a:solidFill>
            </a:ln>
          </c:spPr>
          <c:marker>
            <c:symbol val="none"/>
          </c:marker>
          <c:cat>
            <c:numRef>
              <c:f>'kol (2)'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'kol (2)'!$B$1:$B$251</c:f>
              <c:numCache>
                <c:formatCode>General</c:formatCode>
                <c:ptCount val="251"/>
                <c:pt idx="0">
                  <c:v>104.34782608695652</c:v>
                </c:pt>
                <c:pt idx="1">
                  <c:v>104.34782608695652</c:v>
                </c:pt>
                <c:pt idx="2">
                  <c:v>104.34782608695652</c:v>
                </c:pt>
                <c:pt idx="3">
                  <c:v>104.34782608695652</c:v>
                </c:pt>
                <c:pt idx="4">
                  <c:v>104.34782608695652</c:v>
                </c:pt>
                <c:pt idx="5">
                  <c:v>104.34782608695652</c:v>
                </c:pt>
                <c:pt idx="6">
                  <c:v>104.34782608695652</c:v>
                </c:pt>
                <c:pt idx="7">
                  <c:v>104.34782608695652</c:v>
                </c:pt>
                <c:pt idx="8">
                  <c:v>104.34782608695652</c:v>
                </c:pt>
                <c:pt idx="9">
                  <c:v>104.34782608695652</c:v>
                </c:pt>
                <c:pt idx="10">
                  <c:v>104.34782608695652</c:v>
                </c:pt>
                <c:pt idx="11">
                  <c:v>104.34782608695652</c:v>
                </c:pt>
                <c:pt idx="12">
                  <c:v>104.34782608695652</c:v>
                </c:pt>
                <c:pt idx="13">
                  <c:v>104.34782608695652</c:v>
                </c:pt>
                <c:pt idx="14">
                  <c:v>104.34782608695652</c:v>
                </c:pt>
                <c:pt idx="15">
                  <c:v>104.34782608695652</c:v>
                </c:pt>
                <c:pt idx="16">
                  <c:v>104.34782608695652</c:v>
                </c:pt>
                <c:pt idx="17">
                  <c:v>104.34782608695652</c:v>
                </c:pt>
                <c:pt idx="18">
                  <c:v>104.34782608695652</c:v>
                </c:pt>
                <c:pt idx="19">
                  <c:v>104.34782608695652</c:v>
                </c:pt>
                <c:pt idx="20">
                  <c:v>104.34782608695652</c:v>
                </c:pt>
                <c:pt idx="21">
                  <c:v>104.34782608695652</c:v>
                </c:pt>
                <c:pt idx="22">
                  <c:v>104.34782608695652</c:v>
                </c:pt>
                <c:pt idx="23">
                  <c:v>104.34782608695652</c:v>
                </c:pt>
                <c:pt idx="24">
                  <c:v>104.34782608695652</c:v>
                </c:pt>
                <c:pt idx="25">
                  <c:v>104.34782608695652</c:v>
                </c:pt>
                <c:pt idx="26">
                  <c:v>104.34782608695652</c:v>
                </c:pt>
                <c:pt idx="27">
                  <c:v>104.34782608695652</c:v>
                </c:pt>
                <c:pt idx="28">
                  <c:v>104.34782608695652</c:v>
                </c:pt>
                <c:pt idx="29">
                  <c:v>104.34782608695652</c:v>
                </c:pt>
                <c:pt idx="30">
                  <c:v>104.34782608695652</c:v>
                </c:pt>
                <c:pt idx="31">
                  <c:v>104.34782608695652</c:v>
                </c:pt>
                <c:pt idx="32">
                  <c:v>104.34782608695652</c:v>
                </c:pt>
                <c:pt idx="33">
                  <c:v>104.34782608695652</c:v>
                </c:pt>
                <c:pt idx="34">
                  <c:v>104.34782608695652</c:v>
                </c:pt>
                <c:pt idx="35">
                  <c:v>104.34782608695652</c:v>
                </c:pt>
                <c:pt idx="36">
                  <c:v>104.34782608695652</c:v>
                </c:pt>
                <c:pt idx="37">
                  <c:v>104.34782608695652</c:v>
                </c:pt>
                <c:pt idx="38">
                  <c:v>104.34782608695652</c:v>
                </c:pt>
                <c:pt idx="39">
                  <c:v>104.34782608695652</c:v>
                </c:pt>
                <c:pt idx="40">
                  <c:v>104.34782608695652</c:v>
                </c:pt>
                <c:pt idx="41">
                  <c:v>104.34782608695652</c:v>
                </c:pt>
                <c:pt idx="42">
                  <c:v>104.34782608695652</c:v>
                </c:pt>
                <c:pt idx="43">
                  <c:v>104.34782608695652</c:v>
                </c:pt>
                <c:pt idx="44">
                  <c:v>104.34782608695652</c:v>
                </c:pt>
                <c:pt idx="45">
                  <c:v>104.34782608695652</c:v>
                </c:pt>
                <c:pt idx="46">
                  <c:v>104.34782608695652</c:v>
                </c:pt>
                <c:pt idx="47">
                  <c:v>104.34782608695652</c:v>
                </c:pt>
                <c:pt idx="48">
                  <c:v>104.34782608695652</c:v>
                </c:pt>
                <c:pt idx="49">
                  <c:v>104.34782608695652</c:v>
                </c:pt>
                <c:pt idx="50">
                  <c:v>104.34782608695652</c:v>
                </c:pt>
                <c:pt idx="51">
                  <c:v>104.34782608695652</c:v>
                </c:pt>
                <c:pt idx="52">
                  <c:v>104.34782608695652</c:v>
                </c:pt>
                <c:pt idx="53">
                  <c:v>104.34782608695652</c:v>
                </c:pt>
                <c:pt idx="54">
                  <c:v>104.34782608695652</c:v>
                </c:pt>
                <c:pt idx="55">
                  <c:v>104.34782608695652</c:v>
                </c:pt>
                <c:pt idx="56">
                  <c:v>104.34782608695652</c:v>
                </c:pt>
                <c:pt idx="57">
                  <c:v>104.34782608695652</c:v>
                </c:pt>
                <c:pt idx="58">
                  <c:v>104.34782608695652</c:v>
                </c:pt>
                <c:pt idx="59">
                  <c:v>104.34782608695652</c:v>
                </c:pt>
                <c:pt idx="60">
                  <c:v>104.34782608695652</c:v>
                </c:pt>
                <c:pt idx="61">
                  <c:v>104.34782608695652</c:v>
                </c:pt>
                <c:pt idx="62">
                  <c:v>104.34782608695652</c:v>
                </c:pt>
                <c:pt idx="63">
                  <c:v>104.34782608695652</c:v>
                </c:pt>
                <c:pt idx="64">
                  <c:v>104.34782608695652</c:v>
                </c:pt>
                <c:pt idx="65">
                  <c:v>104.34782608695652</c:v>
                </c:pt>
                <c:pt idx="66">
                  <c:v>104.34782608695652</c:v>
                </c:pt>
                <c:pt idx="67">
                  <c:v>104.34782608695652</c:v>
                </c:pt>
                <c:pt idx="68">
                  <c:v>104.34782608695652</c:v>
                </c:pt>
                <c:pt idx="69">
                  <c:v>104.34782608695652</c:v>
                </c:pt>
                <c:pt idx="70">
                  <c:v>104.34782608695652</c:v>
                </c:pt>
                <c:pt idx="71">
                  <c:v>104.34782608695652</c:v>
                </c:pt>
                <c:pt idx="72">
                  <c:v>104.34782608695652</c:v>
                </c:pt>
                <c:pt idx="73">
                  <c:v>104.34782608695652</c:v>
                </c:pt>
                <c:pt idx="74">
                  <c:v>104.34782608695652</c:v>
                </c:pt>
                <c:pt idx="75">
                  <c:v>104.34782608695652</c:v>
                </c:pt>
                <c:pt idx="76">
                  <c:v>104.34782608695652</c:v>
                </c:pt>
                <c:pt idx="77">
                  <c:v>104.34782608695652</c:v>
                </c:pt>
                <c:pt idx="78">
                  <c:v>104.34782608695652</c:v>
                </c:pt>
                <c:pt idx="79">
                  <c:v>104.34782608695652</c:v>
                </c:pt>
                <c:pt idx="80">
                  <c:v>104.34782608695652</c:v>
                </c:pt>
                <c:pt idx="81">
                  <c:v>104.34782608695652</c:v>
                </c:pt>
                <c:pt idx="82">
                  <c:v>104.34782608695652</c:v>
                </c:pt>
                <c:pt idx="83">
                  <c:v>104.34782608695652</c:v>
                </c:pt>
                <c:pt idx="84">
                  <c:v>104.34782608695652</c:v>
                </c:pt>
                <c:pt idx="85">
                  <c:v>104.34782608695652</c:v>
                </c:pt>
                <c:pt idx="86">
                  <c:v>104.34782608695652</c:v>
                </c:pt>
                <c:pt idx="87">
                  <c:v>104.34782608695652</c:v>
                </c:pt>
                <c:pt idx="88">
                  <c:v>104.34782608695652</c:v>
                </c:pt>
                <c:pt idx="89">
                  <c:v>104.34782608695652</c:v>
                </c:pt>
                <c:pt idx="90">
                  <c:v>104.34782608695652</c:v>
                </c:pt>
                <c:pt idx="91">
                  <c:v>104.34782608695652</c:v>
                </c:pt>
                <c:pt idx="92">
                  <c:v>104.34782608695652</c:v>
                </c:pt>
                <c:pt idx="93">
                  <c:v>104.34782608695652</c:v>
                </c:pt>
                <c:pt idx="94">
                  <c:v>104.34782608695652</c:v>
                </c:pt>
                <c:pt idx="95">
                  <c:v>104.34782608695652</c:v>
                </c:pt>
                <c:pt idx="96">
                  <c:v>104.34782608695652</c:v>
                </c:pt>
                <c:pt idx="97">
                  <c:v>104.34782608695652</c:v>
                </c:pt>
                <c:pt idx="98">
                  <c:v>104.34782608695652</c:v>
                </c:pt>
                <c:pt idx="99">
                  <c:v>104.34782608695652</c:v>
                </c:pt>
                <c:pt idx="100">
                  <c:v>104.34782608695652</c:v>
                </c:pt>
                <c:pt idx="101">
                  <c:v>104.34782608695652</c:v>
                </c:pt>
                <c:pt idx="102">
                  <c:v>104.34782608695652</c:v>
                </c:pt>
                <c:pt idx="103">
                  <c:v>104.34782608695652</c:v>
                </c:pt>
                <c:pt idx="104">
                  <c:v>104.34782608695652</c:v>
                </c:pt>
                <c:pt idx="105">
                  <c:v>104.34782608695652</c:v>
                </c:pt>
                <c:pt idx="106">
                  <c:v>104.34782608695652</c:v>
                </c:pt>
                <c:pt idx="107">
                  <c:v>104.34782608695652</c:v>
                </c:pt>
                <c:pt idx="108">
                  <c:v>104.34782608695652</c:v>
                </c:pt>
                <c:pt idx="109">
                  <c:v>104.34782608695652</c:v>
                </c:pt>
                <c:pt idx="110">
                  <c:v>104.34782608695652</c:v>
                </c:pt>
                <c:pt idx="111">
                  <c:v>104.34782608695652</c:v>
                </c:pt>
                <c:pt idx="112">
                  <c:v>104.34782608695652</c:v>
                </c:pt>
                <c:pt idx="113">
                  <c:v>104.34782608695652</c:v>
                </c:pt>
                <c:pt idx="114">
                  <c:v>104.34782608695652</c:v>
                </c:pt>
                <c:pt idx="115">
                  <c:v>104.34782608695652</c:v>
                </c:pt>
                <c:pt idx="116">
                  <c:v>104.34782608695652</c:v>
                </c:pt>
                <c:pt idx="117">
                  <c:v>104.34782608695652</c:v>
                </c:pt>
                <c:pt idx="118">
                  <c:v>104.34782608695652</c:v>
                </c:pt>
                <c:pt idx="119">
                  <c:v>104.34782608695652</c:v>
                </c:pt>
                <c:pt idx="120">
                  <c:v>104.34782608695652</c:v>
                </c:pt>
                <c:pt idx="121">
                  <c:v>104.34782608695652</c:v>
                </c:pt>
                <c:pt idx="122">
                  <c:v>104.34782608695652</c:v>
                </c:pt>
                <c:pt idx="123">
                  <c:v>104.34782608695652</c:v>
                </c:pt>
                <c:pt idx="124">
                  <c:v>104.34782608695652</c:v>
                </c:pt>
                <c:pt idx="125">
                  <c:v>104.34782608695652</c:v>
                </c:pt>
                <c:pt idx="126">
                  <c:v>104.34782608695652</c:v>
                </c:pt>
                <c:pt idx="127">
                  <c:v>104.34782608695652</c:v>
                </c:pt>
                <c:pt idx="128">
                  <c:v>104.34782608695652</c:v>
                </c:pt>
                <c:pt idx="129">
                  <c:v>104.34782608695652</c:v>
                </c:pt>
                <c:pt idx="130">
                  <c:v>104.34782608695652</c:v>
                </c:pt>
                <c:pt idx="131">
                  <c:v>104.34782608695652</c:v>
                </c:pt>
                <c:pt idx="132">
                  <c:v>104.34782608695652</c:v>
                </c:pt>
                <c:pt idx="133">
                  <c:v>104.34782608695652</c:v>
                </c:pt>
                <c:pt idx="134">
                  <c:v>104.34782608695652</c:v>
                </c:pt>
                <c:pt idx="135">
                  <c:v>104.34782608695652</c:v>
                </c:pt>
                <c:pt idx="136">
                  <c:v>104.34782608695652</c:v>
                </c:pt>
                <c:pt idx="137">
                  <c:v>104.34782608695652</c:v>
                </c:pt>
                <c:pt idx="138">
                  <c:v>104.34782608695652</c:v>
                </c:pt>
                <c:pt idx="139">
                  <c:v>104.34782608695652</c:v>
                </c:pt>
                <c:pt idx="140">
                  <c:v>104.34782608695652</c:v>
                </c:pt>
                <c:pt idx="141">
                  <c:v>104.34782608695652</c:v>
                </c:pt>
                <c:pt idx="142">
                  <c:v>104.34782608695652</c:v>
                </c:pt>
                <c:pt idx="143">
                  <c:v>104.34782608695652</c:v>
                </c:pt>
                <c:pt idx="144">
                  <c:v>104.34782608695652</c:v>
                </c:pt>
                <c:pt idx="145">
                  <c:v>104.34782608695652</c:v>
                </c:pt>
                <c:pt idx="146">
                  <c:v>104.34782608695652</c:v>
                </c:pt>
                <c:pt idx="147">
                  <c:v>104.34782608695652</c:v>
                </c:pt>
                <c:pt idx="148">
                  <c:v>104.34782608695652</c:v>
                </c:pt>
                <c:pt idx="149">
                  <c:v>104.34782608695652</c:v>
                </c:pt>
                <c:pt idx="150">
                  <c:v>104.34782608695652</c:v>
                </c:pt>
                <c:pt idx="151">
                  <c:v>104.34782608695652</c:v>
                </c:pt>
                <c:pt idx="152">
                  <c:v>104.34782608695652</c:v>
                </c:pt>
                <c:pt idx="153">
                  <c:v>104.34782608695652</c:v>
                </c:pt>
                <c:pt idx="154">
                  <c:v>104.34782608695652</c:v>
                </c:pt>
                <c:pt idx="155">
                  <c:v>104.34782608695652</c:v>
                </c:pt>
                <c:pt idx="156">
                  <c:v>104.34782608695652</c:v>
                </c:pt>
                <c:pt idx="157">
                  <c:v>104.34782608695652</c:v>
                </c:pt>
                <c:pt idx="158">
                  <c:v>104.34782608695652</c:v>
                </c:pt>
                <c:pt idx="159">
                  <c:v>104.34782608695652</c:v>
                </c:pt>
                <c:pt idx="160">
                  <c:v>104.34782608695652</c:v>
                </c:pt>
                <c:pt idx="161">
                  <c:v>104.34782608695652</c:v>
                </c:pt>
                <c:pt idx="162">
                  <c:v>104.34782608695652</c:v>
                </c:pt>
                <c:pt idx="163">
                  <c:v>104.34782608695652</c:v>
                </c:pt>
                <c:pt idx="164">
                  <c:v>104.34782608695652</c:v>
                </c:pt>
                <c:pt idx="165">
                  <c:v>104.34782608695652</c:v>
                </c:pt>
                <c:pt idx="166">
                  <c:v>104.34782608695652</c:v>
                </c:pt>
                <c:pt idx="167">
                  <c:v>104.34782608695652</c:v>
                </c:pt>
                <c:pt idx="168">
                  <c:v>104.34782608695652</c:v>
                </c:pt>
                <c:pt idx="169">
                  <c:v>104.34782608695652</c:v>
                </c:pt>
                <c:pt idx="170">
                  <c:v>104.34782608695652</c:v>
                </c:pt>
                <c:pt idx="171">
                  <c:v>104.34782608695652</c:v>
                </c:pt>
                <c:pt idx="172">
                  <c:v>104.34782608695652</c:v>
                </c:pt>
                <c:pt idx="173">
                  <c:v>104.34782608695652</c:v>
                </c:pt>
                <c:pt idx="174">
                  <c:v>104.34782608695652</c:v>
                </c:pt>
                <c:pt idx="175">
                  <c:v>104.34782608695652</c:v>
                </c:pt>
                <c:pt idx="176">
                  <c:v>104.34782608695652</c:v>
                </c:pt>
                <c:pt idx="177">
                  <c:v>104.34782608695652</c:v>
                </c:pt>
                <c:pt idx="178">
                  <c:v>104.34782608695652</c:v>
                </c:pt>
                <c:pt idx="179">
                  <c:v>104.34782608695652</c:v>
                </c:pt>
                <c:pt idx="180">
                  <c:v>104.34782608695652</c:v>
                </c:pt>
                <c:pt idx="181">
                  <c:v>104.34782608695652</c:v>
                </c:pt>
                <c:pt idx="182">
                  <c:v>104.34782608695652</c:v>
                </c:pt>
                <c:pt idx="183">
                  <c:v>104.34782608695652</c:v>
                </c:pt>
                <c:pt idx="184">
                  <c:v>104.34782608695652</c:v>
                </c:pt>
                <c:pt idx="185">
                  <c:v>104.34782608695652</c:v>
                </c:pt>
                <c:pt idx="186">
                  <c:v>104.34782608695652</c:v>
                </c:pt>
                <c:pt idx="187">
                  <c:v>104.34782608695652</c:v>
                </c:pt>
                <c:pt idx="188">
                  <c:v>104.34782608695652</c:v>
                </c:pt>
                <c:pt idx="189">
                  <c:v>104.34782608695652</c:v>
                </c:pt>
                <c:pt idx="190">
                  <c:v>104.34782608695652</c:v>
                </c:pt>
                <c:pt idx="191">
                  <c:v>104.34782608695652</c:v>
                </c:pt>
                <c:pt idx="192">
                  <c:v>104.34782608695652</c:v>
                </c:pt>
                <c:pt idx="193">
                  <c:v>104.34782608695652</c:v>
                </c:pt>
                <c:pt idx="194">
                  <c:v>104.34782608695652</c:v>
                </c:pt>
                <c:pt idx="195">
                  <c:v>104.34782608695652</c:v>
                </c:pt>
                <c:pt idx="196">
                  <c:v>104.34782608695652</c:v>
                </c:pt>
                <c:pt idx="197">
                  <c:v>104.34782608695652</c:v>
                </c:pt>
                <c:pt idx="198">
                  <c:v>104.34782608695652</c:v>
                </c:pt>
                <c:pt idx="199">
                  <c:v>104.34782608695652</c:v>
                </c:pt>
                <c:pt idx="200">
                  <c:v>104.34782608695652</c:v>
                </c:pt>
                <c:pt idx="201">
                  <c:v>104.34782608695652</c:v>
                </c:pt>
                <c:pt idx="202">
                  <c:v>104.34782608695652</c:v>
                </c:pt>
                <c:pt idx="203">
                  <c:v>104.34782608695652</c:v>
                </c:pt>
                <c:pt idx="204">
                  <c:v>104.34782608695652</c:v>
                </c:pt>
                <c:pt idx="205">
                  <c:v>104.34782608695652</c:v>
                </c:pt>
                <c:pt idx="206">
                  <c:v>104.34782608695652</c:v>
                </c:pt>
                <c:pt idx="207">
                  <c:v>104.34782608695652</c:v>
                </c:pt>
                <c:pt idx="208">
                  <c:v>104.34782608695652</c:v>
                </c:pt>
                <c:pt idx="209">
                  <c:v>104.34782608695652</c:v>
                </c:pt>
                <c:pt idx="210">
                  <c:v>104.34782608695652</c:v>
                </c:pt>
                <c:pt idx="211">
                  <c:v>104.34782608695652</c:v>
                </c:pt>
                <c:pt idx="212">
                  <c:v>104.34782608695652</c:v>
                </c:pt>
                <c:pt idx="213">
                  <c:v>104.34782608695652</c:v>
                </c:pt>
                <c:pt idx="214">
                  <c:v>104.34782608695652</c:v>
                </c:pt>
                <c:pt idx="215">
                  <c:v>104.34782608695652</c:v>
                </c:pt>
                <c:pt idx="216">
                  <c:v>104.34782608695652</c:v>
                </c:pt>
                <c:pt idx="217">
                  <c:v>104.34782608695652</c:v>
                </c:pt>
                <c:pt idx="218">
                  <c:v>104.34782608695652</c:v>
                </c:pt>
                <c:pt idx="219">
                  <c:v>104.34782608695652</c:v>
                </c:pt>
                <c:pt idx="220">
                  <c:v>104.34782608695652</c:v>
                </c:pt>
                <c:pt idx="221">
                  <c:v>104.34782608695652</c:v>
                </c:pt>
                <c:pt idx="222">
                  <c:v>104.34782608695652</c:v>
                </c:pt>
                <c:pt idx="223">
                  <c:v>104.34782608695652</c:v>
                </c:pt>
                <c:pt idx="224">
                  <c:v>104.34782608695652</c:v>
                </c:pt>
                <c:pt idx="225">
                  <c:v>104.34782608695652</c:v>
                </c:pt>
                <c:pt idx="226">
                  <c:v>104.34782608695652</c:v>
                </c:pt>
                <c:pt idx="227">
                  <c:v>104.34782608695652</c:v>
                </c:pt>
                <c:pt idx="228">
                  <c:v>104.34782608695652</c:v>
                </c:pt>
                <c:pt idx="229">
                  <c:v>104.34782608695652</c:v>
                </c:pt>
                <c:pt idx="230">
                  <c:v>104.34782608695652</c:v>
                </c:pt>
                <c:pt idx="231">
                  <c:v>104.34782608695652</c:v>
                </c:pt>
                <c:pt idx="232">
                  <c:v>104.34782608695652</c:v>
                </c:pt>
                <c:pt idx="233">
                  <c:v>104.34782608695652</c:v>
                </c:pt>
                <c:pt idx="234">
                  <c:v>104.34782608695652</c:v>
                </c:pt>
                <c:pt idx="235">
                  <c:v>104.34782608695652</c:v>
                </c:pt>
                <c:pt idx="236">
                  <c:v>104.34782608695652</c:v>
                </c:pt>
                <c:pt idx="237">
                  <c:v>104.34782608695652</c:v>
                </c:pt>
                <c:pt idx="238">
                  <c:v>104.34782608695652</c:v>
                </c:pt>
                <c:pt idx="239">
                  <c:v>104.34782608695652</c:v>
                </c:pt>
                <c:pt idx="240">
                  <c:v>104.34782608695652</c:v>
                </c:pt>
                <c:pt idx="241">
                  <c:v>104.34782608695652</c:v>
                </c:pt>
                <c:pt idx="242">
                  <c:v>104.34782608695652</c:v>
                </c:pt>
                <c:pt idx="243">
                  <c:v>104.34782608695652</c:v>
                </c:pt>
                <c:pt idx="244">
                  <c:v>104.34782608695652</c:v>
                </c:pt>
                <c:pt idx="245">
                  <c:v>104.34782608695652</c:v>
                </c:pt>
                <c:pt idx="246">
                  <c:v>104.34782608695652</c:v>
                </c:pt>
                <c:pt idx="247">
                  <c:v>104.34782608695652</c:v>
                </c:pt>
                <c:pt idx="248">
                  <c:v>104.34782608695652</c:v>
                </c:pt>
                <c:pt idx="249">
                  <c:v>104.34782608695652</c:v>
                </c:pt>
                <c:pt idx="250">
                  <c:v>104.34782608695652</c:v>
                </c:pt>
              </c:numCache>
            </c:numRef>
          </c:val>
          <c:smooth val="0"/>
        </c:ser>
        <c:ser>
          <c:idx val="2"/>
          <c:order val="2"/>
          <c:spPr>
            <a:ln w="25400">
              <a:solidFill>
                <a:srgbClr val="000000"/>
              </a:solidFill>
              <a:prstDash val="sysDash"/>
            </a:ln>
          </c:spPr>
          <c:marker>
            <c:symbol val="none"/>
          </c:marker>
          <c:cat>
            <c:numRef>
              <c:f>'kol (2)'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'kol (2)'!$C$1:$C$251</c:f>
              <c:numCache>
                <c:formatCode>General</c:formatCode>
                <c:ptCount val="251"/>
                <c:pt idx="0">
                  <c:v>-56.232155711553361</c:v>
                </c:pt>
                <c:pt idx="1">
                  <c:v>-55.11868442564343</c:v>
                </c:pt>
                <c:pt idx="2">
                  <c:v>-54.027261348429455</c:v>
                </c:pt>
                <c:pt idx="3">
                  <c:v>-52.957449896127876</c:v>
                </c:pt>
                <c:pt idx="4">
                  <c:v>-51.908822129893494</c:v>
                </c:pt>
                <c:pt idx="5">
                  <c:v>-50.880958584637945</c:v>
                </c:pt>
                <c:pt idx="6">
                  <c:v>-49.873448101238068</c:v>
                </c:pt>
                <c:pt idx="7">
                  <c:v>-48.885887662066864</c:v>
                </c:pt>
                <c:pt idx="8">
                  <c:v>-47.917882229781029</c:v>
                </c:pt>
                <c:pt idx="9">
                  <c:v>-46.969044589300708</c:v>
                </c:pt>
                <c:pt idx="10">
                  <c:v>-46.038995192918414</c:v>
                </c:pt>
                <c:pt idx="11">
                  <c:v>-45.127362008474726</c:v>
                </c:pt>
                <c:pt idx="12">
                  <c:v>-44.233780370540579</c:v>
                </c:pt>
                <c:pt idx="13">
                  <c:v>-43.357892834546249</c:v>
                </c:pt>
                <c:pt idx="14">
                  <c:v>-42.499349033798723</c:v>
                </c:pt>
                <c:pt idx="15">
                  <c:v>-41.657805539330226</c:v>
                </c:pt>
                <c:pt idx="16">
                  <c:v>-40.832925722522312</c:v>
                </c:pt>
                <c:pt idx="17">
                  <c:v>-40.024379620449643</c:v>
                </c:pt>
                <c:pt idx="18">
                  <c:v>-39.231843803890655</c:v>
                </c:pt>
                <c:pt idx="19">
                  <c:v>-38.455001247951493</c:v>
                </c:pt>
                <c:pt idx="20">
                  <c:v>-37.693541205251677</c:v>
                </c:pt>
                <c:pt idx="21">
                  <c:v>-36.947159081621194</c:v>
                </c:pt>
                <c:pt idx="22">
                  <c:v>-36.215556314258762</c:v>
                </c:pt>
                <c:pt idx="23">
                  <c:v>-35.498440252302494</c:v>
                </c:pt>
                <c:pt idx="24">
                  <c:v>-34.795524039766029</c:v>
                </c:pt>
                <c:pt idx="25">
                  <c:v>-34.106526500791972</c:v>
                </c:pt>
                <c:pt idx="26">
                  <c:v>-33.431172027178</c:v>
                </c:pt>
                <c:pt idx="27">
                  <c:v>-32.7691904681298</c:v>
                </c:pt>
                <c:pt idx="28">
                  <c:v>-32.120317022197185</c:v>
                </c:pt>
                <c:pt idx="29">
                  <c:v>-31.484292131350049</c:v>
                </c:pt>
                <c:pt idx="30">
                  <c:v>-30.86086137715164</c:v>
                </c:pt>
                <c:pt idx="31">
                  <c:v>-30.249775378987717</c:v>
                </c:pt>
                <c:pt idx="32">
                  <c:v>-29.650789694311111</c:v>
                </c:pt>
                <c:pt idx="33">
                  <c:v>-29.063664720861361</c:v>
                </c:pt>
                <c:pt idx="34">
                  <c:v>-28.488165600820654</c:v>
                </c:pt>
                <c:pt idx="35">
                  <c:v>-27.924062126867558</c:v>
                </c:pt>
                <c:pt idx="36">
                  <c:v>-27.371128650090991</c:v>
                </c:pt>
                <c:pt idx="37">
                  <c:v>-26.829143989727694</c:v>
                </c:pt>
                <c:pt idx="38">
                  <c:v>-26.297891344687017</c:v>
                </c:pt>
                <c:pt idx="39">
                  <c:v>-25.777158206827416</c:v>
                </c:pt>
                <c:pt idx="40">
                  <c:v>-25.266736275950553</c:v>
                </c:pt>
                <c:pt idx="41">
                  <c:v>-24.766421376478416</c:v>
                </c:pt>
                <c:pt idx="42">
                  <c:v>-24.276013375780199</c:v>
                </c:pt>
                <c:pt idx="43">
                  <c:v>-23.795316104116797</c:v>
                </c:pt>
                <c:pt idx="44">
                  <c:v>-23.324137276170152</c:v>
                </c:pt>
                <c:pt idx="45">
                  <c:v>-22.862288414126628</c:v>
                </c:pt>
                <c:pt idx="46">
                  <c:v>-22.409584772283317</c:v>
                </c:pt>
                <c:pt idx="47">
                  <c:v>-21.965845263147372</c:v>
                </c:pt>
                <c:pt idx="48">
                  <c:v>-21.530892384998538</c:v>
                </c:pt>
                <c:pt idx="49">
                  <c:v>-21.104552150886096</c:v>
                </c:pt>
                <c:pt idx="50">
                  <c:v>-20.686654019031771</c:v>
                </c:pt>
                <c:pt idx="51">
                  <c:v>-20.277030824610801</c:v>
                </c:pt>
                <c:pt idx="52">
                  <c:v>-19.875518712883693</c:v>
                </c:pt>
                <c:pt idx="53">
                  <c:v>-19.481957073652186</c:v>
                </c:pt>
                <c:pt idx="54">
                  <c:v>-19.09618847701303</c:v>
                </c:pt>
                <c:pt idx="55">
                  <c:v>-18.718058610383913</c:v>
                </c:pt>
                <c:pt idx="56">
                  <c:v>-18.347416216776402</c:v>
                </c:pt>
                <c:pt idx="57">
                  <c:v>-17.984113034291067</c:v>
                </c:pt>
                <c:pt idx="58">
                  <c:v>-17.62800373681084</c:v>
                </c:pt>
                <c:pt idx="59">
                  <c:v>-17.278945875868502</c:v>
                </c:pt>
                <c:pt idx="60">
                  <c:v>-16.936799823665524</c:v>
                </c:pt>
                <c:pt idx="61">
                  <c:v>-16.601428717219058</c:v>
                </c:pt>
                <c:pt idx="62">
                  <c:v>-16.272698403614786</c:v>
                </c:pt>
                <c:pt idx="63">
                  <c:v>-15.95047738634417</c:v>
                </c:pt>
                <c:pt idx="64">
                  <c:v>-15.634636772703953</c:v>
                </c:pt>
                <c:pt idx="65">
                  <c:v>-15.325050222237424</c:v>
                </c:pt>
                <c:pt idx="66">
                  <c:v>-15.021593896196517</c:v>
                </c:pt>
                <c:pt idx="67">
                  <c:v>-14.72414640800468</c:v>
                </c:pt>
                <c:pt idx="68">
                  <c:v>-14.432588774700619</c:v>
                </c:pt>
                <c:pt idx="69">
                  <c:v>-14.14680436934351</c:v>
                </c:pt>
                <c:pt idx="70">
                  <c:v>-13.866678874360721</c:v>
                </c:pt>
                <c:pt idx="71">
                  <c:v>-13.592100235819192</c:v>
                </c:pt>
                <c:pt idx="72">
                  <c:v>-13.322958618602405</c:v>
                </c:pt>
                <c:pt idx="73">
                  <c:v>-13.059146362474879</c:v>
                </c:pt>
                <c:pt idx="74">
                  <c:v>-12.800557939016619</c:v>
                </c:pt>
                <c:pt idx="75">
                  <c:v>-12.547089909410339</c:v>
                </c:pt>
                <c:pt idx="76">
                  <c:v>-12.298640883064591</c:v>
                </c:pt>
                <c:pt idx="77">
                  <c:v>-12.055111477056133</c:v>
                </c:pt>
                <c:pt idx="78">
                  <c:v>-11.816404276375469</c:v>
                </c:pt>
                <c:pt idx="79">
                  <c:v>-11.582423794959496</c:v>
                </c:pt>
                <c:pt idx="80">
                  <c:v>-11.353076437495895</c:v>
                </c:pt>
                <c:pt idx="81">
                  <c:v>-11.12827046198365</c:v>
                </c:pt>
                <c:pt idx="82">
                  <c:v>-10.907915943035132</c:v>
                </c:pt>
                <c:pt idx="83">
                  <c:v>-10.691924735904642</c:v>
                </c:pt>
                <c:pt idx="84">
                  <c:v>-10.480210441229412</c:v>
                </c:pt>
                <c:pt idx="85">
                  <c:v>-10.272688370468677</c:v>
                </c:pt>
                <c:pt idx="86">
                  <c:v>-10.069275512027129</c:v>
                </c:pt>
                <c:pt idx="87">
                  <c:v>-9.8698904980491964</c:v>
                </c:pt>
                <c:pt idx="88">
                  <c:v>-9.6744535718707638</c:v>
                </c:pt>
                <c:pt idx="89">
                  <c:v>-9.4828865561155276</c:v>
                </c:pt>
                <c:pt idx="90">
                  <c:v>-9.2951128214229044</c:v>
                </c:pt>
                <c:pt idx="91">
                  <c:v>-9.1110572557953446</c:v>
                </c:pt>
                <c:pt idx="92">
                  <c:v>-8.9306462345524853</c:v>
                </c:pt>
                <c:pt idx="93">
                  <c:v>-8.7538075908803119</c:v>
                </c:pt>
                <c:pt idx="94">
                  <c:v>-8.5804705869634876</c:v>
                </c:pt>
                <c:pt idx="95">
                  <c:v>-8.4105658856892482</c:v>
                </c:pt>
                <c:pt idx="96">
                  <c:v>-8.244025522911647</c:v>
                </c:pt>
                <c:pt idx="97">
                  <c:v>-8.0807828802650352</c:v>
                </c:pt>
                <c:pt idx="98">
                  <c:v>-7.9207726585157214</c:v>
                </c:pt>
                <c:pt idx="99">
                  <c:v>-7.7639308514415317</c:v>
                </c:pt>
                <c:pt idx="100">
                  <c:v>-7.6101947202283782</c:v>
                </c:pt>
                <c:pt idx="101">
                  <c:v>-7.4595027683739312</c:v>
                </c:pt>
                <c:pt idx="102">
                  <c:v>-7.311794717088195</c:v>
                </c:pt>
                <c:pt idx="103">
                  <c:v>-7.1670114811811905</c:v>
                </c:pt>
                <c:pt idx="104">
                  <c:v>-7.0250951454280868</c:v>
                </c:pt>
                <c:pt idx="105">
                  <c:v>-6.8859889414023385</c:v>
                </c:pt>
                <c:pt idx="106">
                  <c:v>-6.7496372247675618</c:v>
                </c:pt>
                <c:pt idx="107">
                  <c:v>-6.6159854530190483</c:v>
                </c:pt>
                <c:pt idx="108">
                  <c:v>-6.4849801636660676</c:v>
                </c:pt>
                <c:pt idx="109">
                  <c:v>-6.3565689528461036</c:v>
                </c:pt>
                <c:pt idx="110">
                  <c:v>-6.2307004543626654</c:v>
                </c:pt>
                <c:pt idx="111">
                  <c:v>-6.1073243191380762</c:v>
                </c:pt>
                <c:pt idx="112">
                  <c:v>-5.9863911950732343</c:v>
                </c:pt>
                <c:pt idx="113">
                  <c:v>-5.8678527073060156</c:v>
                </c:pt>
                <c:pt idx="114">
                  <c:v>-5.7516614388608129</c:v>
                </c:pt>
                <c:pt idx="115">
                  <c:v>-5.6377709116809882</c:v>
                </c:pt>
                <c:pt idx="116">
                  <c:v>-5.5261355680371231</c:v>
                </c:pt>
                <c:pt idx="117">
                  <c:v>-5.4167107523032634</c:v>
                </c:pt>
                <c:pt idx="118">
                  <c:v>-5.3094526930940935</c:v>
                </c:pt>
                <c:pt idx="119">
                  <c:v>-5.2043184857558096</c:v>
                </c:pt>
                <c:pt idx="120">
                  <c:v>-5.1012660752036689</c:v>
                </c:pt>
                <c:pt idx="121">
                  <c:v>-5.0002542390993909</c:v>
                </c:pt>
                <c:pt idx="122">
                  <c:v>-4.9012425713617063</c:v>
                </c:pt>
                <c:pt idx="123">
                  <c:v>-4.8041914660033296</c:v>
                </c:pt>
                <c:pt idx="124">
                  <c:v>-4.7090621012881035</c:v>
                </c:pt>
                <c:pt idx="125">
                  <c:v>-4.615816424201717</c:v>
                </c:pt>
                <c:pt idx="126">
                  <c:v>-4.5244171352300544</c:v>
                </c:pt>
                <c:pt idx="127">
                  <c:v>-4.4348276734388516</c:v>
                </c:pt>
                <c:pt idx="128">
                  <c:v>-4.3470122018488446</c:v>
                </c:pt>
                <c:pt idx="129">
                  <c:v>-4.2609355931005144</c:v>
                </c:pt>
                <c:pt idx="130">
                  <c:v>-4.1765634154026632</c:v>
                </c:pt>
                <c:pt idx="131">
                  <c:v>-4.0938619187592167</c:v>
                </c:pt>
                <c:pt idx="132">
                  <c:v>-4.0127980214688312</c:v>
                </c:pt>
                <c:pt idx="133">
                  <c:v>-3.9333392968917211</c:v>
                </c:pt>
                <c:pt idx="134">
                  <c:v>-3.8554539604785893</c:v>
                </c:pt>
                <c:pt idx="135">
                  <c:v>-3.7791108570563918</c:v>
                </c:pt>
                <c:pt idx="136">
                  <c:v>-3.7042794483658281</c:v>
                </c:pt>
                <c:pt idx="137">
                  <c:v>-3.6309298008456636</c:v>
                </c:pt>
                <c:pt idx="138">
                  <c:v>-3.5590325736588793</c:v>
                </c:pt>
                <c:pt idx="139">
                  <c:v>-3.4885590069559629</c:v>
                </c:pt>
                <c:pt idx="140">
                  <c:v>-3.4194809103705652</c:v>
                </c:pt>
                <c:pt idx="141">
                  <c:v>-3.3517706517430037</c:v>
                </c:pt>
                <c:pt idx="142">
                  <c:v>-3.2854011460670147</c:v>
                </c:pt>
                <c:pt idx="143">
                  <c:v>-3.220345844655379</c:v>
                </c:pt>
                <c:pt idx="144">
                  <c:v>-3.1565787245201227</c:v>
                </c:pt>
                <c:pt idx="145">
                  <c:v>-3.0940742779629566</c:v>
                </c:pt>
                <c:pt idx="146">
                  <c:v>-3.0328075023718464</c:v>
                </c:pt>
                <c:pt idx="147">
                  <c:v>-2.9727538902196571</c:v>
                </c:pt>
                <c:pt idx="148">
                  <c:v>-2.9138894192608014</c:v>
                </c:pt>
                <c:pt idx="149">
                  <c:v>-2.856190542922032</c:v>
                </c:pt>
                <c:pt idx="150">
                  <c:v>-2.7996341808834782</c:v>
                </c:pt>
                <c:pt idx="151">
                  <c:v>-2.74419770984623</c:v>
                </c:pt>
                <c:pt idx="152">
                  <c:v>-2.6898589544827085</c:v>
                </c:pt>
                <c:pt idx="153">
                  <c:v>-2.6365961785662466</c:v>
                </c:pt>
                <c:pt idx="154">
                  <c:v>-2.5843880762762979</c:v>
                </c:pt>
                <c:pt idx="155">
                  <c:v>-2.5332137636758238</c:v>
                </c:pt>
                <c:pt idx="156">
                  <c:v>-2.4830527703574554</c:v>
                </c:pt>
                <c:pt idx="157">
                  <c:v>-2.4338850312550395</c:v>
                </c:pt>
                <c:pt idx="158">
                  <c:v>-2.3856908786173623</c:v>
                </c:pt>
                <c:pt idx="159">
                  <c:v>-2.3384510341407632</c:v>
                </c:pt>
                <c:pt idx="160">
                  <c:v>-2.292146601257588</c:v>
                </c:pt>
                <c:pt idx="161">
                  <c:v>-2.2467590575772753</c:v>
                </c:pt>
                <c:pt idx="162">
                  <c:v>-2.2022702474771823</c:v>
                </c:pt>
                <c:pt idx="163">
                  <c:v>-2.1586623748400728</c:v>
                </c:pt>
                <c:pt idx="164">
                  <c:v>-2.1159179959354502</c:v>
                </c:pt>
                <c:pt idx="165">
                  <c:v>-2.0740200124418156</c:v>
                </c:pt>
                <c:pt idx="166">
                  <c:v>-2.0329516646071277</c:v>
                </c:pt>
                <c:pt idx="167">
                  <c:v>-1.9926965245446677</c:v>
                </c:pt>
                <c:pt idx="168">
                  <c:v>-1.9532384896616641</c:v>
                </c:pt>
                <c:pt idx="169">
                  <c:v>-1.9145617762180542</c:v>
                </c:pt>
                <c:pt idx="170">
                  <c:v>-1.8766509130127613</c:v>
                </c:pt>
                <c:pt idx="171">
                  <c:v>-1.8394907351950192</c:v>
                </c:pt>
                <c:pt idx="172">
                  <c:v>-1.8030663781982266</c:v>
                </c:pt>
                <c:pt idx="173">
                  <c:v>-1.7673632717939172</c:v>
                </c:pt>
                <c:pt idx="174">
                  <c:v>-1.7323671342634852</c:v>
                </c:pt>
                <c:pt idx="175">
                  <c:v>-1.6980639666852944</c:v>
                </c:pt>
                <c:pt idx="176">
                  <c:v>-1.6644400473349299</c:v>
                </c:pt>
                <c:pt idx="177">
                  <c:v>-1.6314819261963327</c:v>
                </c:pt>
                <c:pt idx="178">
                  <c:v>-1.5991764195815941</c:v>
                </c:pt>
                <c:pt idx="179">
                  <c:v>-1.567510604857326</c:v>
                </c:pt>
                <c:pt idx="180">
                  <c:v>-1.53647181527542</c:v>
                </c:pt>
                <c:pt idx="181">
                  <c:v>-1.5060476349061889</c:v>
                </c:pt>
                <c:pt idx="182">
                  <c:v>-1.4762258936718231</c:v>
                </c:pt>
                <c:pt idx="183">
                  <c:v>-1.4469946624781997</c:v>
                </c:pt>
                <c:pt idx="184">
                  <c:v>-1.4183422484430881</c:v>
                </c:pt>
                <c:pt idx="185">
                  <c:v>-1.3902571902188361</c:v>
                </c:pt>
                <c:pt idx="186">
                  <c:v>-1.3627282534076786</c:v>
                </c:pt>
                <c:pt idx="187">
                  <c:v>-1.3357444260678393</c:v>
                </c:pt>
                <c:pt idx="188">
                  <c:v>-1.3092949143085895</c:v>
                </c:pt>
                <c:pt idx="189">
                  <c:v>-1.2833691379725616</c:v>
                </c:pt>
                <c:pt idx="190">
                  <c:v>-1.2579567264035387</c:v>
                </c:pt>
                <c:pt idx="191">
                  <c:v>-1.2330475142980579</c:v>
                </c:pt>
                <c:pt idx="192">
                  <c:v>-1.2086315376391481</c:v>
                </c:pt>
                <c:pt idx="193">
                  <c:v>-1.1846990297105973</c:v>
                </c:pt>
                <c:pt idx="194">
                  <c:v>-1.1612404171901278</c:v>
                </c:pt>
                <c:pt idx="195">
                  <c:v>-1.1382463163199457</c:v>
                </c:pt>
                <c:pt idx="196">
                  <c:v>-1.1157075291531127</c:v>
                </c:pt>
                <c:pt idx="197">
                  <c:v>-1.0936150398742395</c:v>
                </c:pt>
                <c:pt idx="198">
                  <c:v>-1.0719600111930423</c:v>
                </c:pt>
                <c:pt idx="199">
                  <c:v>-1.0507337808093158</c:v>
                </c:pt>
                <c:pt idx="200">
                  <c:v>-1.0299278579478814</c:v>
                </c:pt>
                <c:pt idx="201">
                  <c:v>-1.0095339199621818</c:v>
                </c:pt>
                <c:pt idx="202">
                  <c:v>-0.98954380900509931</c:v>
                </c:pt>
                <c:pt idx="203">
                  <c:v>-0.96994952876571139</c:v>
                </c:pt>
                <c:pt idx="204">
                  <c:v>-0.95074324127066301</c:v>
                </c:pt>
                <c:pt idx="205">
                  <c:v>-0.93191726374886752</c:v>
                </c:pt>
                <c:pt idx="206">
                  <c:v>-0.91346406555830217</c:v>
                </c:pt>
                <c:pt idx="207">
                  <c:v>-0.89537626517364299</c:v>
                </c:pt>
                <c:pt idx="208">
                  <c:v>-0.87764662723356257</c:v>
                </c:pt>
                <c:pt idx="209">
                  <c:v>-0.86026805964648656</c:v>
                </c:pt>
                <c:pt idx="210">
                  <c:v>-0.8432336107536621</c:v>
                </c:pt>
                <c:pt idx="211">
                  <c:v>-0.8265364665484044</c:v>
                </c:pt>
                <c:pt idx="212">
                  <c:v>-0.81016994795039943</c:v>
                </c:pt>
                <c:pt idx="213">
                  <c:v>-0.79412750813398425</c:v>
                </c:pt>
                <c:pt idx="214">
                  <c:v>-0.7784027299093309</c:v>
                </c:pt>
                <c:pt idx="215">
                  <c:v>-0.76298932315548373</c:v>
                </c:pt>
                <c:pt idx="216">
                  <c:v>-0.74788112230422377</c:v>
                </c:pt>
                <c:pt idx="217">
                  <c:v>-0.73307208387376743</c:v>
                </c:pt>
                <c:pt idx="218">
                  <c:v>-0.7185562840512848</c:v>
                </c:pt>
                <c:pt idx="219">
                  <c:v>-0.70432791632330205</c:v>
                </c:pt>
                <c:pt idx="220">
                  <c:v>-0.69038128915301145</c:v>
                </c:pt>
                <c:pt idx="221">
                  <c:v>-0.67671082370358959</c:v>
                </c:pt>
                <c:pt idx="222">
                  <c:v>-0.66331105160658033</c:v>
                </c:pt>
                <c:pt idx="223">
                  <c:v>-0.65017661277447902</c:v>
                </c:pt>
                <c:pt idx="224">
                  <c:v>-0.63730225325662404</c:v>
                </c:pt>
                <c:pt idx="225">
                  <c:v>-0.62468282313754864</c:v>
                </c:pt>
                <c:pt idx="226">
                  <c:v>-0.61231327447694306</c:v>
                </c:pt>
                <c:pt idx="227">
                  <c:v>-0.60018865929041521</c:v>
                </c:pt>
                <c:pt idx="228">
                  <c:v>-0.58830412757022454</c:v>
                </c:pt>
                <c:pt idx="229">
                  <c:v>-0.57665492534522267</c:v>
                </c:pt>
                <c:pt idx="230">
                  <c:v>-0.56523639277919291</c:v>
                </c:pt>
                <c:pt idx="231">
                  <c:v>-0.55404396230686148</c:v>
                </c:pt>
                <c:pt idx="232">
                  <c:v>-0.54307315680680368</c:v>
                </c:pt>
                <c:pt idx="233">
                  <c:v>-0.5323195878105399</c:v>
                </c:pt>
                <c:pt idx="234">
                  <c:v>-0.5217789537470906</c:v>
                </c:pt>
                <c:pt idx="235">
                  <c:v>-0.51144703822228466</c:v>
                </c:pt>
                <c:pt idx="236">
                  <c:v>-0.50131970833215256</c:v>
                </c:pt>
                <c:pt idx="237">
                  <c:v>-0.49139291300970589</c:v>
                </c:pt>
                <c:pt idx="238">
                  <c:v>-0.4816626814044554</c:v>
                </c:pt>
                <c:pt idx="239">
                  <c:v>-0.47212512129402157</c:v>
                </c:pt>
                <c:pt idx="240">
                  <c:v>-0.46277641752719056</c:v>
                </c:pt>
                <c:pt idx="241">
                  <c:v>-0.45361283049780554</c:v>
                </c:pt>
                <c:pt idx="242">
                  <c:v>-0.44463069464887112</c:v>
                </c:pt>
                <c:pt idx="243">
                  <c:v>-0.43582641700628444</c:v>
                </c:pt>
                <c:pt idx="244">
                  <c:v>-0.4271964757415968</c:v>
                </c:pt>
                <c:pt idx="245">
                  <c:v>-0.41873741876323434</c:v>
                </c:pt>
                <c:pt idx="246">
                  <c:v>-0.41044586233561747</c:v>
                </c:pt>
                <c:pt idx="247">
                  <c:v>-0.40231848972561973</c:v>
                </c:pt>
                <c:pt idx="248">
                  <c:v>-0.39435204987582972</c:v>
                </c:pt>
                <c:pt idx="249">
                  <c:v>-0.38654335610408774</c:v>
                </c:pt>
                <c:pt idx="250">
                  <c:v>-0.37888928482876777</c:v>
                </c:pt>
              </c:numCache>
            </c:numRef>
          </c:val>
          <c:smooth val="0"/>
        </c:ser>
        <c:ser>
          <c:idx val="3"/>
          <c:order val="3"/>
          <c:spPr>
            <a:ln w="25400">
              <a:solidFill>
                <a:srgbClr val="008000"/>
              </a:solidFill>
            </a:ln>
          </c:spPr>
          <c:marker>
            <c:symbol val="none"/>
          </c:marker>
          <c:cat>
            <c:numRef>
              <c:f>'kol (2)'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'kol (2)'!$E$1:$E$251</c:f>
              <c:numCache>
                <c:formatCode>General</c:formatCode>
                <c:ptCount val="251"/>
                <c:pt idx="0">
                  <c:v>15.652173913043484</c:v>
                </c:pt>
                <c:pt idx="1">
                  <c:v>7.2586500625323893</c:v>
                </c:pt>
                <c:pt idx="2">
                  <c:v>-0.9683908183502048</c:v>
                </c:pt>
                <c:pt idx="3">
                  <c:v>-8.8511477819686277</c:v>
                </c:pt>
                <c:pt idx="4">
                  <c:v>-16.226505319894198</c:v>
                </c:pt>
                <c:pt idx="5">
                  <c:v>-22.949112180965873</c:v>
                </c:pt>
                <c:pt idx="6">
                  <c:v>-28.893941454692893</c:v>
                </c:pt>
                <c:pt idx="7">
                  <c:v>-33.958294900588839</c:v>
                </c:pt>
                <c:pt idx="8">
                  <c:v>-38.063228407383804</c:v>
                </c:pt>
                <c:pt idx="9">
                  <c:v>-41.154389342177822</c:v>
                </c:pt>
                <c:pt idx="10">
                  <c:v>-43.202270088651233</c:v>
                </c:pt>
                <c:pt idx="11">
                  <c:v>-44.201894985302033</c:v>
                </c:pt>
                <c:pt idx="12">
                  <c:v>-44.17196989463644</c:v>
                </c:pt>
                <c:pt idx="13">
                  <c:v>-43.15353452796289</c:v>
                </c:pt>
                <c:pt idx="14">
                  <c:v>-41.20816721800918</c:v>
                </c:pt>
                <c:pt idx="15">
                  <c:v>-38.415799910638107</c:v>
                </c:pt>
                <c:pt idx="16">
                  <c:v>-34.872207614827644</c:v>
                </c:pt>
                <c:pt idx="17">
                  <c:v>-30.68624132506914</c:v>
                </c:pt>
                <c:pt idx="18">
                  <c:v>-25.976876471816301</c:v>
                </c:pt>
                <c:pt idx="19">
                  <c:v>-20.87015026341404</c:v>
                </c:pt>
                <c:pt idx="20">
                  <c:v>-15.496060895728405</c:v>
                </c:pt>
                <c:pt idx="21">
                  <c:v>-9.9854995986239583</c:v>
                </c:pt>
                <c:pt idx="22">
                  <c:v>-4.467282969976722</c:v>
                </c:pt>
                <c:pt idx="23">
                  <c:v>0.93465184383395861</c:v>
                </c:pt>
                <c:pt idx="24">
                  <c:v>6.1038326635985305</c:v>
                </c:pt>
                <c:pt idx="25">
                  <c:v>10.933569159037544</c:v>
                </c:pt>
                <c:pt idx="26">
                  <c:v>15.328959719641015</c:v>
                </c:pt>
                <c:pt idx="27">
                  <c:v>19.208555505862254</c:v>
                </c:pt>
                <c:pt idx="28">
                  <c:v>22.505657839348107</c:v>
                </c:pt>
                <c:pt idx="29">
                  <c:v>25.16923424084619</c:v>
                </c:pt>
                <c:pt idx="30">
                  <c:v>27.164447544776689</c:v>
                </c:pt>
                <c:pt idx="31">
                  <c:v>28.472801407010159</c:v>
                </c:pt>
                <c:pt idx="32">
                  <c:v>29.091913987151916</c:v>
                </c:pt>
                <c:pt idx="33">
                  <c:v>29.034939455522316</c:v>
                </c:pt>
                <c:pt idx="34">
                  <c:v>28.329664095099627</c:v>
                </c:pt>
                <c:pt idx="35">
                  <c:v>27.01731000979423</c:v>
                </c:pt>
                <c:pt idx="36">
                  <c:v>25.151084707178804</c:v>
                </c:pt>
                <c:pt idx="37">
                  <c:v>22.794519017028804</c:v>
                </c:pt>
                <c:pt idx="38">
                  <c:v>20.019638884481623</c:v>
                </c:pt>
                <c:pt idx="39">
                  <c:v>16.905018513099449</c:v>
                </c:pt>
                <c:pt idx="40">
                  <c:v>13.533763129972797</c:v>
                </c:pt>
                <c:pt idx="41">
                  <c:v>9.9914693290591217</c:v>
                </c:pt>
                <c:pt idx="42">
                  <c:v>6.3642095709263247</c:v>
                </c:pt>
                <c:pt idx="43">
                  <c:v>2.7365850494857162</c:v>
                </c:pt>
                <c:pt idx="44">
                  <c:v>-0.81011212900305007</c:v>
                </c:pt>
                <c:pt idx="45">
                  <c:v>-4.1995905640267353</c:v>
                </c:pt>
                <c:pt idx="46">
                  <c:v>-7.3620728075989543</c:v>
                </c:pt>
                <c:pt idx="47">
                  <c:v>-10.235603329105677</c:v>
                </c:pt>
                <c:pt idx="48">
                  <c:v>-12.767129942167392</c:v>
                </c:pt>
                <c:pt idx="49">
                  <c:v>-14.91334334656935</c:v>
                </c:pt>
                <c:pt idx="50">
                  <c:v>-16.641265459563765</c:v>
                </c:pt>
                <c:pt idx="51">
                  <c:v>-17.928583204948815</c:v>
                </c:pt>
                <c:pt idx="52">
                  <c:v>-18.76373026204276</c:v>
                </c:pt>
                <c:pt idx="53">
                  <c:v>-19.145724825581436</c:v>
                </c:pt>
                <c:pt idx="54">
                  <c:v>-19.08377657851662</c:v>
                </c:pt>
                <c:pt idx="55">
                  <c:v>-18.596680732875971</c:v>
                </c:pt>
                <c:pt idx="56">
                  <c:v>-17.712021064526329</c:v>
                </c:pt>
                <c:pt idx="57">
                  <c:v>-16.465207287495122</c:v>
                </c:pt>
                <c:pt idx="58">
                  <c:v>-14.898374831349734</c:v>
                </c:pt>
                <c:pt idx="59">
                  <c:v>-13.059177067641254</c:v>
                </c:pt>
                <c:pt idx="60">
                  <c:v>-10.999501263004134</c:v>
                </c:pt>
                <c:pt idx="61">
                  <c:v>-8.7741400190125152</c:v>
                </c:pt>
                <c:pt idx="62">
                  <c:v>-6.4394497108939488</c:v>
                </c:pt>
                <c:pt idx="63">
                  <c:v>-4.0520264928871033</c:v>
                </c:pt>
                <c:pt idx="64">
                  <c:v>-1.6674288458651778</c:v>
                </c:pt>
                <c:pt idx="65">
                  <c:v>0.66102653609389594</c:v>
                </c:pt>
                <c:pt idx="66">
                  <c:v>2.8833714173999163</c:v>
                </c:pt>
                <c:pt idx="67">
                  <c:v>4.9539742764037449</c:v>
                </c:pt>
                <c:pt idx="68">
                  <c:v>6.8323926456766584</c:v>
                </c:pt>
                <c:pt idx="69">
                  <c:v>8.4840757695361031</c:v>
                </c:pt>
                <c:pt idx="70">
                  <c:v>9.8809077047507987</c:v>
                </c:pt>
                <c:pt idx="71">
                  <c:v>11.001584952435323</c:v>
                </c:pt>
                <c:pt idx="72">
                  <c:v>11.831826648325142</c:v>
                </c:pt>
                <c:pt idx="73">
                  <c:v>12.364419167548048</c:v>
                </c:pt>
                <c:pt idx="74">
                  <c:v>12.599100637211636</c:v>
                </c:pt>
                <c:pt idx="75">
                  <c:v>12.542294221634792</c:v>
                </c:pt>
                <c:pt idx="76">
                  <c:v>12.206702085741147</c:v>
                </c:pt>
                <c:pt idx="77">
                  <c:v>11.610774596850417</c:v>
                </c:pt>
                <c:pt idx="78">
                  <c:v>10.778071549501949</c:v>
                </c:pt>
                <c:pt idx="79">
                  <c:v>9.7365339590600737</c:v>
                </c:pt>
                <c:pt idx="80">
                  <c:v>8.5176862463897844</c:v>
                </c:pt>
                <c:pt idx="81">
                  <c:v>7.1557894182528106</c:v>
                </c:pt>
                <c:pt idx="82">
                  <c:v>5.6869661381073175</c:v>
                </c:pt>
                <c:pt idx="83">
                  <c:v>4.1483183925041134</c:v>
                </c:pt>
                <c:pt idx="84">
                  <c:v>2.5770578123081562</c:v>
                </c:pt>
                <c:pt idx="85">
                  <c:v>1.0096676379049792</c:v>
                </c:pt>
                <c:pt idx="86">
                  <c:v>-0.51888613601359546</c:v>
                </c:pt>
                <c:pt idx="87">
                  <c:v>-1.9758786899523222</c:v>
                </c:pt>
                <c:pt idx="88">
                  <c:v>-3.3314717093619257</c:v>
                </c:pt>
                <c:pt idx="89">
                  <c:v>-4.5592687378062724</c:v>
                </c:pt>
                <c:pt idx="90">
                  <c:v>-5.6367716387583506</c:v>
                </c:pt>
                <c:pt idx="91">
                  <c:v>-6.5457318164735971</c:v>
                </c:pt>
                <c:pt idx="92">
                  <c:v>-7.2723924533083171</c:v>
                </c:pt>
                <c:pt idx="93">
                  <c:v>-7.8076206094035108</c:v>
                </c:pt>
                <c:pt idx="94">
                  <c:v>-8.1469305435672972</c:v>
                </c:pt>
                <c:pt idx="95">
                  <c:v>-8.2904019981238051</c:v>
                </c:pt>
                <c:pt idx="96">
                  <c:v>-8.2424993970979443</c:v>
                </c:pt>
                <c:pt idx="97">
                  <c:v>-8.0117998938880355</c:v>
                </c:pt>
                <c:pt idx="98">
                  <c:v>-7.6106399356467316</c:v>
                </c:pt>
                <c:pt idx="99">
                  <c:v>-7.0546914581861095</c:v>
                </c:pt>
                <c:pt idx="100">
                  <c:v>-6.3624799660890137</c:v>
                </c:pt>
                <c:pt idx="101">
                  <c:v>-5.5548575742720256</c:v>
                </c:pt>
                <c:pt idx="102">
                  <c:v>-4.6544445836176713</c:v>
                </c:pt>
                <c:pt idx="103">
                  <c:v>-3.6850533361055997</c:v>
                </c:pt>
                <c:pt idx="104">
                  <c:v>-2.6711079529385668</c:v>
                </c:pt>
                <c:pt idx="105">
                  <c:v>-1.6370731180004614</c:v>
                </c:pt>
                <c:pt idx="106">
                  <c:v>-0.60690435021887423</c:v>
                </c:pt>
                <c:pt idx="107">
                  <c:v>0.39646876097966693</c:v>
                </c:pt>
                <c:pt idx="108">
                  <c:v>1.3516160713886116</c:v>
                </c:pt>
                <c:pt idx="109">
                  <c:v>2.2390282354906388</c:v>
                </c:pt>
                <c:pt idx="110">
                  <c:v>3.041478502463109</c:v>
                </c:pt>
                <c:pt idx="111">
                  <c:v>3.7443191838730838</c:v>
                </c:pt>
                <c:pt idx="112">
                  <c:v>4.3357087121922815</c:v>
                </c:pt>
                <c:pt idx="113">
                  <c:v>4.8067669244034175</c:v>
                </c:pt>
                <c:pt idx="114">
                  <c:v>5.1516579058660374</c:v>
                </c:pt>
                <c:pt idx="115">
                  <c:v>5.3676013787074037</c:v>
                </c:pt>
                <c:pt idx="116">
                  <c:v>5.454815181388537</c:v>
                </c:pt>
                <c:pt idx="117">
                  <c:v>5.4163928301578537</c:v>
                </c:pt>
                <c:pt idx="118">
                  <c:v>5.2581214511335412</c:v>
                </c:pt>
                <c:pt idx="119">
                  <c:v>4.9882465003912495</c:v>
                </c:pt>
                <c:pt idx="120">
                  <c:v>4.6171906300325665</c:v>
                </c:pt>
                <c:pt idx="121">
                  <c:v>4.1572347970697594</c:v>
                </c:pt>
                <c:pt idx="122">
                  <c:v>3.6221702404395542</c:v>
                </c:pt>
                <c:pt idx="123">
                  <c:v>3.0269302659621142</c:v>
                </c:pt>
                <c:pt idx="124">
                  <c:v>2.3872108809337913</c:v>
                </c:pt>
                <c:pt idx="125">
                  <c:v>1.7190892153395914</c:v>
                </c:pt>
                <c:pt idx="126">
                  <c:v>1.03864836583783</c:v>
                </c:pt>
                <c:pt idx="127">
                  <c:v>0.36161681613792951</c:v>
                </c:pt>
                <c:pt idx="128">
                  <c:v>-0.29697005890377348</c:v>
                </c:pt>
                <c:pt idx="129">
                  <c:v>-0.92307968730285839</c:v>
                </c:pt>
                <c:pt idx="130">
                  <c:v>-1.5039573826486659</c:v>
                </c:pt>
                <c:pt idx="131">
                  <c:v>-2.0283620093243897</c:v>
                </c:pt>
                <c:pt idx="132">
                  <c:v>-2.4867584956904087</c:v>
                </c:pt>
                <c:pt idx="133">
                  <c:v>-2.8714645739422417</c:v>
                </c:pt>
                <c:pt idx="134">
                  <c:v>-3.1767502536989705</c:v>
                </c:pt>
                <c:pt idx="135">
                  <c:v>-3.3988896539290678</c:v>
                </c:pt>
                <c:pt idx="136">
                  <c:v>-3.5361658999634042</c:v>
                </c:pt>
                <c:pt idx="137">
                  <c:v>-3.5888308162206841</c:v>
                </c:pt>
                <c:pt idx="138">
                  <c:v>-3.5590220902251293</c:v>
                </c:pt>
                <c:pt idx="139">
                  <c:v>-3.4506414314511065</c:v>
                </c:pt>
                <c:pt idx="140">
                  <c:v>-3.2691979842898289</c:v>
                </c:pt>
                <c:pt idx="141">
                  <c:v>-3.0216218659138776</c:v>
                </c:pt>
                <c:pt idx="142">
                  <c:v>-2.7160531781882149</c:v>
                </c:pt>
                <c:pt idx="143">
                  <c:v>-2.3616121825432042</c:v>
                </c:pt>
                <c:pt idx="144">
                  <c:v>-1.9681565257078761</c:v>
                </c:pt>
                <c:pt idx="145">
                  <c:v>-1.5460314634626784</c:v>
                </c:pt>
                <c:pt idx="146">
                  <c:v>-1.1058189532603249</c:v>
                </c:pt>
                <c:pt idx="147">
                  <c:v>-0.65809128170758713</c:v>
                </c:pt>
                <c:pt idx="148">
                  <c:v>-0.21317456912937963</c:v>
                </c:pt>
                <c:pt idx="149">
                  <c:v>0.21907293733357686</c:v>
                </c:pt>
                <c:pt idx="150">
                  <c:v>0.62946339456325062</c:v>
                </c:pt>
                <c:pt idx="151">
                  <c:v>1.009658932391102</c:v>
                </c:pt>
                <c:pt idx="152">
                  <c:v>1.3523251376772041</c:v>
                </c:pt>
                <c:pt idx="153">
                  <c:v>1.6512560374954313</c:v>
                </c:pt>
                <c:pt idx="154">
                  <c:v>1.9014688986823647</c:v>
                </c:pt>
                <c:pt idx="155">
                  <c:v>2.0992679032602277</c:v>
                </c:pt>
                <c:pt idx="156">
                  <c:v>2.2422764934652983</c:v>
                </c:pt>
                <c:pt idx="157">
                  <c:v>2.3294388901657528</c:v>
                </c:pt>
                <c:pt idx="158">
                  <c:v>2.3609919593772317</c:v>
                </c:pt>
                <c:pt idx="159">
                  <c:v>2.3384092198813513</c:v>
                </c:pt>
                <c:pt idx="160">
                  <c:v>2.2643193388329266</c:v>
                </c:pt>
                <c:pt idx="161">
                  <c:v>2.1424019418218041</c:v>
                </c:pt>
                <c:pt idx="162">
                  <c:v>1.9772639613030403</c:v>
                </c:pt>
                <c:pt idx="163">
                  <c:v>1.7743000569401033</c:v>
                </c:pt>
                <c:pt idx="164">
                  <c:v>1.53954085972638</c:v>
                </c:pt>
                <c:pt idx="165">
                  <c:v>1.2794929174484686</c:v>
                </c:pt>
                <c:pt idx="166">
                  <c:v>1.0009742529469596</c:v>
                </c:pt>
                <c:pt idx="167">
                  <c:v>0.71094939155616721</c:v>
                </c:pt>
                <c:pt idx="168">
                  <c:v>0.4163675747867161</c:v>
                </c:pt>
                <c:pt idx="169">
                  <c:v>0.12400766017817277</c:v>
                </c:pt>
                <c:pt idx="170">
                  <c:v>-0.1596670797905719</c:v>
                </c:pt>
                <c:pt idx="171">
                  <c:v>-0.42864139461520284</c:v>
                </c:pt>
                <c:pt idx="172">
                  <c:v>-0.6774652617136836</c:v>
                </c:pt>
                <c:pt idx="173">
                  <c:v>-0.90135383259487611</c:v>
                </c:pt>
                <c:pt idx="174">
                  <c:v>-1.0962685566956221</c:v>
                </c:pt>
                <c:pt idx="175">
                  <c:v>-1.2589784033213502</c:v>
                </c:pt>
                <c:pt idx="176">
                  <c:v>-1.387100590362313</c:v>
                </c:pt>
                <c:pt idx="177">
                  <c:v>-1.4791207107996034</c:v>
                </c:pt>
                <c:pt idx="178">
                  <c:v>-1.5343926138858899</c:v>
                </c:pt>
                <c:pt idx="179">
                  <c:v>-1.5531188374936231</c:v>
                </c:pt>
                <c:pt idx="180">
                  <c:v>-1.5363127926483082</c:v>
                </c:pt>
                <c:pt idx="181">
                  <c:v>-1.4857442630185764</c:v>
                </c:pt>
                <c:pt idx="182">
                  <c:v>-1.4038700946900442</c:v>
                </c:pt>
                <c:pt idx="183">
                  <c:v>-1.293752209832572</c:v>
                </c:pt>
                <c:pt idx="184">
                  <c:v>-1.1589652782218061</c:v>
                </c:pt>
                <c:pt idx="185">
                  <c:v>-1.0034965207781599</c:v>
                </c:pt>
                <c:pt idx="186">
                  <c:v>-0.83164019855719773</c:v>
                </c:pt>
                <c:pt idx="187">
                  <c:v>-0.64788935957745453</c:v>
                </c:pt>
                <c:pt idx="188">
                  <c:v>-0.45682737644593652</c:v>
                </c:pt>
                <c:pt idx="189">
                  <c:v>-0.26302171310994821</c:v>
                </c:pt>
                <c:pt idx="190">
                  <c:v>-7.0922213511502213E-2</c:v>
                </c:pt>
                <c:pt idx="191">
                  <c:v>0.11523398629470669</c:v>
                </c:pt>
                <c:pt idx="192">
                  <c:v>0.2915090518025763</c:v>
                </c:pt>
                <c:pt idx="193">
                  <c:v>0.45434094240634604</c:v>
                </c:pt>
                <c:pt idx="194">
                  <c:v>0.60060848469120398</c:v>
                </c:pt>
                <c:pt idx="195">
                  <c:v>0.72768401642777814</c:v>
                </c:pt>
                <c:pt idx="196">
                  <c:v>0.83347290912874672</c:v>
                </c:pt>
                <c:pt idx="197">
                  <c:v>0.9164395981541047</c:v>
                </c:pt>
                <c:pt idx="198">
                  <c:v>0.97562006620084574</c:v>
                </c:pt>
                <c:pt idx="199">
                  <c:v>1.0106210316518682</c:v>
                </c:pt>
                <c:pt idx="200">
                  <c:v>1.0216063812792615</c:v>
                </c:pt>
                <c:pt idx="201">
                  <c:v>1.0092716514365685</c:v>
                </c:pt>
                <c:pt idx="202">
                  <c:v>0.9748075981205071</c:v>
                </c:pt>
                <c:pt idx="203">
                  <c:v>0.91985409995527068</c:v>
                </c:pt>
                <c:pt idx="204">
                  <c:v>0.84644580596572283</c:v>
                </c:pt>
                <c:pt idx="205">
                  <c:v>0.75695106960568093</c:v>
                </c:pt>
                <c:pt idx="206">
                  <c:v>0.65400580048888357</c:v>
                </c:pt>
                <c:pt idx="207">
                  <c:v>0.54044391517027279</c:v>
                </c:pt>
                <c:pt idx="208">
                  <c:v>0.41922607859780753</c:v>
                </c:pt>
                <c:pt idx="209">
                  <c:v>0.293368399823558</c:v>
                </c:pt>
                <c:pt idx="210">
                  <c:v>0.16587268135740404</c:v>
                </c:pt>
                <c:pt idx="211">
                  <c:v>3.9659724024245981E-2</c:v>
                </c:pt>
                <c:pt idx="212">
                  <c:v>-8.2492938162531934E-2</c:v>
                </c:pt>
                <c:pt idx="213">
                  <c:v>-0.19800765174954191</c:v>
                </c:pt>
                <c:pt idx="214">
                  <c:v>-0.30455655936279913</c:v>
                </c:pt>
                <c:pt idx="215">
                  <c:v>-0.40010396127014464</c:v>
                </c:pt>
                <c:pt idx="216">
                  <c:v>-0.48294047006046537</c:v>
                </c:pt>
                <c:pt idx="217">
                  <c:v>-0.55170851499244866</c:v>
                </c:pt>
                <c:pt idx="218">
                  <c:v>-0.6054189637660663</c:v>
                </c:pt>
                <c:pt idx="219">
                  <c:v>-0.6434588375927186</c:v>
                </c:pt>
                <c:pt idx="220">
                  <c:v>-0.6655902959429475</c:v>
                </c:pt>
                <c:pt idx="221">
                  <c:v>-0.67194125603940968</c:v>
                </c:pt>
                <c:pt idx="222">
                  <c:v>-0.66298818527400061</c:v>
                </c:pt>
                <c:pt idx="223">
                  <c:v>-0.63953175899323211</c:v>
                </c:pt>
                <c:pt idx="224">
                  <c:v>-0.60266620879795108</c:v>
                </c:pt>
                <c:pt idx="225">
                  <c:v>-0.55374329551462764</c:v>
                </c:pt>
                <c:pt idx="226">
                  <c:v>-0.49433192480213667</c:v>
                </c:pt>
                <c:pt idx="227">
                  <c:v>-0.42617448107082917</c:v>
                </c:pt>
                <c:pt idx="228">
                  <c:v>-0.3511409867397805</c:v>
                </c:pt>
                <c:pt idx="229">
                  <c:v>-0.2711821991748834</c:v>
                </c:pt>
                <c:pt idx="230">
                  <c:v>-0.18828273783627453</c:v>
                </c:pt>
                <c:pt idx="231">
                  <c:v>-0.10441529064823868</c:v>
                </c:pt>
                <c:pt idx="232">
                  <c:v>-2.1496883291952082E-2</c:v>
                </c:pt>
                <c:pt idx="233">
                  <c:v>5.8651889670209394E-2</c:v>
                </c:pt>
                <c:pt idx="234">
                  <c:v>0.13434387453735461</c:v>
                </c:pt>
                <c:pt idx="235">
                  <c:v>0.2040579272652942</c:v>
                </c:pt>
                <c:pt idx="236">
                  <c:v>0.26646648573453691</c:v>
                </c:pt>
                <c:pt idx="237">
                  <c:v>0.32045772364442565</c:v>
                </c:pt>
                <c:pt idx="238">
                  <c:v>0.36515200212752474</c:v>
                </c:pt>
                <c:pt idx="239">
                  <c:v>0.39991247407144426</c:v>
                </c:pt>
                <c:pt idx="240">
                  <c:v>0.42434983283135391</c:v>
                </c:pt>
                <c:pt idx="241">
                  <c:v>0.4383213285388311</c:v>
                </c:pt>
                <c:pt idx="242">
                  <c:v>0.44192429881765888</c:v>
                </c:pt>
                <c:pt idx="243">
                  <c:v>0.43548457394563289</c:v>
                </c:pt>
                <c:pt idx="244">
                  <c:v>0.41954021722336732</c:v>
                </c:pt>
                <c:pt idx="245">
                  <c:v>0.39482114776021582</c:v>
                </c:pt>
                <c:pt idx="246">
                  <c:v>0.36222526368644414</c:v>
                </c:pt>
                <c:pt idx="247">
                  <c:v>0.32279173797710858</c:v>
                </c:pt>
                <c:pt idx="248">
                  <c:v>0.27767219606462668</c:v>
                </c:pt>
                <c:pt idx="249">
                  <c:v>0.22810050406886653</c:v>
                </c:pt>
                <c:pt idx="250">
                  <c:v>0.17536189902519012</c:v>
                </c:pt>
              </c:numCache>
            </c:numRef>
          </c:val>
          <c:smooth val="0"/>
        </c:ser>
        <c:ser>
          <c:idx val="4"/>
          <c:order val="4"/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'kol (2)'!$A$1:$A$251</c:f>
              <c:numCache>
                <c:formatCode>General</c:formatCode>
                <c:ptCount val="25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499999999999995</c:v>
                </c:pt>
                <c:pt idx="24">
                  <c:v>1.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</c:v>
                </c:pt>
                <c:pt idx="29">
                  <c:v>1.45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4</c:v>
                </c:pt>
                <c:pt idx="40">
                  <c:v>2</c:v>
                </c:pt>
                <c:pt idx="41">
                  <c:v>2.0499999999999998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92</c:v>
                </c:pt>
                <c:pt idx="48">
                  <c:v>2.4</c:v>
                </c:pt>
                <c:pt idx="49">
                  <c:v>2.4499999999999997</c:v>
                </c:pt>
                <c:pt idx="50">
                  <c:v>2.5</c:v>
                </c:pt>
                <c:pt idx="51">
                  <c:v>2.5499999999999998</c:v>
                </c:pt>
                <c:pt idx="52">
                  <c:v>2.6</c:v>
                </c:pt>
                <c:pt idx="53">
                  <c:v>2.65</c:v>
                </c:pt>
                <c:pt idx="54">
                  <c:v>2.7</c:v>
                </c:pt>
                <c:pt idx="55">
                  <c:v>2.75</c:v>
                </c:pt>
                <c:pt idx="56">
                  <c:v>2.8</c:v>
                </c:pt>
                <c:pt idx="57">
                  <c:v>2.8499999999999992</c:v>
                </c:pt>
                <c:pt idx="58">
                  <c:v>2.9</c:v>
                </c:pt>
                <c:pt idx="59">
                  <c:v>2.9499999999999997</c:v>
                </c:pt>
                <c:pt idx="60">
                  <c:v>3</c:v>
                </c:pt>
                <c:pt idx="61">
                  <c:v>3.05</c:v>
                </c:pt>
                <c:pt idx="62">
                  <c:v>3.1</c:v>
                </c:pt>
                <c:pt idx="63">
                  <c:v>3.15</c:v>
                </c:pt>
                <c:pt idx="64">
                  <c:v>3.2</c:v>
                </c:pt>
                <c:pt idx="65">
                  <c:v>3.25</c:v>
                </c:pt>
                <c:pt idx="66">
                  <c:v>3.3</c:v>
                </c:pt>
                <c:pt idx="67">
                  <c:v>3.3499999999999992</c:v>
                </c:pt>
                <c:pt idx="68">
                  <c:v>3.4</c:v>
                </c:pt>
                <c:pt idx="69">
                  <c:v>3.4499999999999997</c:v>
                </c:pt>
                <c:pt idx="70">
                  <c:v>3.5</c:v>
                </c:pt>
                <c:pt idx="71">
                  <c:v>3.55</c:v>
                </c:pt>
                <c:pt idx="72">
                  <c:v>3.6</c:v>
                </c:pt>
                <c:pt idx="73">
                  <c:v>3.65</c:v>
                </c:pt>
                <c:pt idx="74">
                  <c:v>3.7</c:v>
                </c:pt>
                <c:pt idx="75">
                  <c:v>3.75</c:v>
                </c:pt>
                <c:pt idx="76">
                  <c:v>3.8</c:v>
                </c:pt>
                <c:pt idx="77">
                  <c:v>3.8499999999999992</c:v>
                </c:pt>
                <c:pt idx="78">
                  <c:v>3.9</c:v>
                </c:pt>
                <c:pt idx="79">
                  <c:v>3.9499999999999997</c:v>
                </c:pt>
                <c:pt idx="80">
                  <c:v>4</c:v>
                </c:pt>
                <c:pt idx="81">
                  <c:v>4.05</c:v>
                </c:pt>
                <c:pt idx="82">
                  <c:v>4.0999999999999996</c:v>
                </c:pt>
                <c:pt idx="83">
                  <c:v>4.1499999999999995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499999999999996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5999999999999996</c:v>
                </c:pt>
                <c:pt idx="93">
                  <c:v>4.6499999999999995</c:v>
                </c:pt>
                <c:pt idx="94">
                  <c:v>4.7</c:v>
                </c:pt>
                <c:pt idx="95">
                  <c:v>4.75</c:v>
                </c:pt>
                <c:pt idx="96">
                  <c:v>4.8</c:v>
                </c:pt>
                <c:pt idx="97">
                  <c:v>4.8499999999999996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</c:v>
                </c:pt>
                <c:pt idx="102">
                  <c:v>5.0999999999999996</c:v>
                </c:pt>
                <c:pt idx="103">
                  <c:v>5.1499999999999995</c:v>
                </c:pt>
                <c:pt idx="104">
                  <c:v>5.2</c:v>
                </c:pt>
                <c:pt idx="105">
                  <c:v>5.25</c:v>
                </c:pt>
                <c:pt idx="106">
                  <c:v>5.3</c:v>
                </c:pt>
                <c:pt idx="107">
                  <c:v>5.3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</c:v>
                </c:pt>
                <c:pt idx="112">
                  <c:v>5.6</c:v>
                </c:pt>
                <c:pt idx="113">
                  <c:v>5.6499999999999995</c:v>
                </c:pt>
                <c:pt idx="114">
                  <c:v>5.7</c:v>
                </c:pt>
                <c:pt idx="115">
                  <c:v>5.75</c:v>
                </c:pt>
                <c:pt idx="116">
                  <c:v>5.8</c:v>
                </c:pt>
                <c:pt idx="117">
                  <c:v>5.8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</c:v>
                </c:pt>
                <c:pt idx="122">
                  <c:v>6.1</c:v>
                </c:pt>
                <c:pt idx="123">
                  <c:v>6.1499999999999995</c:v>
                </c:pt>
                <c:pt idx="124">
                  <c:v>6.2</c:v>
                </c:pt>
                <c:pt idx="125">
                  <c:v>6.25</c:v>
                </c:pt>
                <c:pt idx="126">
                  <c:v>6.3</c:v>
                </c:pt>
                <c:pt idx="127">
                  <c:v>6.3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</c:v>
                </c:pt>
                <c:pt idx="132">
                  <c:v>6.6</c:v>
                </c:pt>
                <c:pt idx="133">
                  <c:v>6.6499999999999995</c:v>
                </c:pt>
                <c:pt idx="134">
                  <c:v>6.7</c:v>
                </c:pt>
                <c:pt idx="135">
                  <c:v>6.75</c:v>
                </c:pt>
                <c:pt idx="136">
                  <c:v>6.8</c:v>
                </c:pt>
                <c:pt idx="137">
                  <c:v>6.8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</c:v>
                </c:pt>
                <c:pt idx="142">
                  <c:v>7.1</c:v>
                </c:pt>
                <c:pt idx="143">
                  <c:v>7.1499999999999995</c:v>
                </c:pt>
                <c:pt idx="144">
                  <c:v>7.2</c:v>
                </c:pt>
                <c:pt idx="145">
                  <c:v>7.25</c:v>
                </c:pt>
                <c:pt idx="146">
                  <c:v>7.3</c:v>
                </c:pt>
                <c:pt idx="147">
                  <c:v>7.3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</c:v>
                </c:pt>
                <c:pt idx="152">
                  <c:v>7.6</c:v>
                </c:pt>
                <c:pt idx="153">
                  <c:v>7.6499999999999995</c:v>
                </c:pt>
                <c:pt idx="154">
                  <c:v>7.7</c:v>
                </c:pt>
                <c:pt idx="155">
                  <c:v>7.75</c:v>
                </c:pt>
                <c:pt idx="156">
                  <c:v>7.8</c:v>
                </c:pt>
                <c:pt idx="157">
                  <c:v>7.8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00000000000032</c:v>
                </c:pt>
                <c:pt idx="168">
                  <c:v>8.4</c:v>
                </c:pt>
                <c:pt idx="169">
                  <c:v>8.4500000000000028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00000000000032</c:v>
                </c:pt>
                <c:pt idx="178">
                  <c:v>8.9</c:v>
                </c:pt>
                <c:pt idx="179">
                  <c:v>8.9500000000000028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00000000000032</c:v>
                </c:pt>
                <c:pt idx="188">
                  <c:v>9.4</c:v>
                </c:pt>
                <c:pt idx="189">
                  <c:v>9.4500000000000028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32</c:v>
                </c:pt>
                <c:pt idx="198">
                  <c:v>9.9</c:v>
                </c:pt>
                <c:pt idx="199">
                  <c:v>9.9500000000000028</c:v>
                </c:pt>
                <c:pt idx="200">
                  <c:v>10</c:v>
                </c:pt>
                <c:pt idx="201">
                  <c:v>10.050000000000002</c:v>
                </c:pt>
                <c:pt idx="202">
                  <c:v>10.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3</c:v>
                </c:pt>
                <c:pt idx="208">
                  <c:v>10.4</c:v>
                </c:pt>
                <c:pt idx="209">
                  <c:v>10.450000000000003</c:v>
                </c:pt>
                <c:pt idx="210">
                  <c:v>10.5</c:v>
                </c:pt>
                <c:pt idx="211">
                  <c:v>10.55</c:v>
                </c:pt>
                <c:pt idx="212">
                  <c:v>10.6</c:v>
                </c:pt>
                <c:pt idx="213">
                  <c:v>10.65</c:v>
                </c:pt>
                <c:pt idx="214">
                  <c:v>10.7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3</c:v>
                </c:pt>
                <c:pt idx="218">
                  <c:v>10.9</c:v>
                </c:pt>
                <c:pt idx="219">
                  <c:v>10.950000000000003</c:v>
                </c:pt>
                <c:pt idx="220">
                  <c:v>11</c:v>
                </c:pt>
                <c:pt idx="221">
                  <c:v>11.05</c:v>
                </c:pt>
                <c:pt idx="222">
                  <c:v>11.1</c:v>
                </c:pt>
                <c:pt idx="223">
                  <c:v>11.15</c:v>
                </c:pt>
                <c:pt idx="224">
                  <c:v>11.2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3</c:v>
                </c:pt>
                <c:pt idx="228">
                  <c:v>11.4</c:v>
                </c:pt>
                <c:pt idx="229">
                  <c:v>11.450000000000003</c:v>
                </c:pt>
                <c:pt idx="230">
                  <c:v>11.5</c:v>
                </c:pt>
                <c:pt idx="231">
                  <c:v>11.55</c:v>
                </c:pt>
                <c:pt idx="232">
                  <c:v>11.6</c:v>
                </c:pt>
                <c:pt idx="233">
                  <c:v>11.65</c:v>
                </c:pt>
                <c:pt idx="234">
                  <c:v>11.7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3</c:v>
                </c:pt>
                <c:pt idx="238">
                  <c:v>11.9</c:v>
                </c:pt>
                <c:pt idx="239">
                  <c:v>11.950000000000003</c:v>
                </c:pt>
                <c:pt idx="240">
                  <c:v>12</c:v>
                </c:pt>
                <c:pt idx="241">
                  <c:v>12.05</c:v>
                </c:pt>
                <c:pt idx="242">
                  <c:v>12.1</c:v>
                </c:pt>
                <c:pt idx="243">
                  <c:v>12.15</c:v>
                </c:pt>
                <c:pt idx="244">
                  <c:v>12.2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3</c:v>
                </c:pt>
                <c:pt idx="248">
                  <c:v>12.4</c:v>
                </c:pt>
                <c:pt idx="249">
                  <c:v>12.450000000000003</c:v>
                </c:pt>
                <c:pt idx="250">
                  <c:v>12.5</c:v>
                </c:pt>
              </c:numCache>
            </c:numRef>
          </c:cat>
          <c:val>
            <c:numRef>
              <c:f>'kol (2)'!$D$1:$D$251</c:f>
              <c:numCache>
                <c:formatCode>General</c:formatCode>
                <c:ptCount val="251"/>
                <c:pt idx="0">
                  <c:v>56.232155711553361</c:v>
                </c:pt>
                <c:pt idx="1">
                  <c:v>55.11868442564343</c:v>
                </c:pt>
                <c:pt idx="2">
                  <c:v>54.027261348429455</c:v>
                </c:pt>
                <c:pt idx="3">
                  <c:v>52.957449896127876</c:v>
                </c:pt>
                <c:pt idx="4">
                  <c:v>51.908822129893494</c:v>
                </c:pt>
                <c:pt idx="5">
                  <c:v>50.880958584637945</c:v>
                </c:pt>
                <c:pt idx="6">
                  <c:v>49.873448101238068</c:v>
                </c:pt>
                <c:pt idx="7">
                  <c:v>48.885887662066864</c:v>
                </c:pt>
                <c:pt idx="8">
                  <c:v>47.917882229781029</c:v>
                </c:pt>
                <c:pt idx="9">
                  <c:v>46.969044589300708</c:v>
                </c:pt>
                <c:pt idx="10">
                  <c:v>46.038995192918414</c:v>
                </c:pt>
                <c:pt idx="11">
                  <c:v>45.127362008474726</c:v>
                </c:pt>
                <c:pt idx="12">
                  <c:v>44.233780370540579</c:v>
                </c:pt>
                <c:pt idx="13">
                  <c:v>43.357892834546249</c:v>
                </c:pt>
                <c:pt idx="14">
                  <c:v>42.499349033798723</c:v>
                </c:pt>
                <c:pt idx="15">
                  <c:v>41.657805539330226</c:v>
                </c:pt>
                <c:pt idx="16">
                  <c:v>40.832925722522312</c:v>
                </c:pt>
                <c:pt idx="17">
                  <c:v>40.024379620449643</c:v>
                </c:pt>
                <c:pt idx="18">
                  <c:v>39.231843803890655</c:v>
                </c:pt>
                <c:pt idx="19">
                  <c:v>38.455001247951493</c:v>
                </c:pt>
                <c:pt idx="20">
                  <c:v>37.693541205251677</c:v>
                </c:pt>
                <c:pt idx="21">
                  <c:v>36.947159081621194</c:v>
                </c:pt>
                <c:pt idx="22">
                  <c:v>36.215556314258762</c:v>
                </c:pt>
                <c:pt idx="23">
                  <c:v>35.498440252302494</c:v>
                </c:pt>
                <c:pt idx="24">
                  <c:v>34.795524039766029</c:v>
                </c:pt>
                <c:pt idx="25">
                  <c:v>34.106526500791972</c:v>
                </c:pt>
                <c:pt idx="26">
                  <c:v>33.431172027178</c:v>
                </c:pt>
                <c:pt idx="27">
                  <c:v>32.7691904681298</c:v>
                </c:pt>
                <c:pt idx="28">
                  <c:v>32.120317022197185</c:v>
                </c:pt>
                <c:pt idx="29">
                  <c:v>31.484292131350049</c:v>
                </c:pt>
                <c:pt idx="30">
                  <c:v>30.86086137715164</c:v>
                </c:pt>
                <c:pt idx="31">
                  <c:v>30.249775378987717</c:v>
                </c:pt>
                <c:pt idx="32">
                  <c:v>29.650789694311111</c:v>
                </c:pt>
                <c:pt idx="33">
                  <c:v>29.063664720861361</c:v>
                </c:pt>
                <c:pt idx="34">
                  <c:v>28.488165600820654</c:v>
                </c:pt>
                <c:pt idx="35">
                  <c:v>27.924062126867558</c:v>
                </c:pt>
                <c:pt idx="36">
                  <c:v>27.371128650090991</c:v>
                </c:pt>
                <c:pt idx="37">
                  <c:v>26.829143989727694</c:v>
                </c:pt>
                <c:pt idx="38">
                  <c:v>26.297891344687017</c:v>
                </c:pt>
                <c:pt idx="39">
                  <c:v>25.777158206827416</c:v>
                </c:pt>
                <c:pt idx="40">
                  <c:v>25.266736275950553</c:v>
                </c:pt>
                <c:pt idx="41">
                  <c:v>24.766421376478416</c:v>
                </c:pt>
                <c:pt idx="42">
                  <c:v>24.276013375780199</c:v>
                </c:pt>
                <c:pt idx="43">
                  <c:v>23.795316104116797</c:v>
                </c:pt>
                <c:pt idx="44">
                  <c:v>23.324137276170152</c:v>
                </c:pt>
                <c:pt idx="45">
                  <c:v>22.862288414126628</c:v>
                </c:pt>
                <c:pt idx="46">
                  <c:v>22.409584772283317</c:v>
                </c:pt>
                <c:pt idx="47">
                  <c:v>21.965845263147372</c:v>
                </c:pt>
                <c:pt idx="48">
                  <c:v>21.530892384998538</c:v>
                </c:pt>
                <c:pt idx="49">
                  <c:v>21.104552150886096</c:v>
                </c:pt>
                <c:pt idx="50">
                  <c:v>20.686654019031771</c:v>
                </c:pt>
                <c:pt idx="51">
                  <c:v>20.277030824610801</c:v>
                </c:pt>
                <c:pt idx="52">
                  <c:v>19.875518712883693</c:v>
                </c:pt>
                <c:pt idx="53">
                  <c:v>19.481957073652186</c:v>
                </c:pt>
                <c:pt idx="54">
                  <c:v>19.09618847701303</c:v>
                </c:pt>
                <c:pt idx="55">
                  <c:v>18.718058610383913</c:v>
                </c:pt>
                <c:pt idx="56">
                  <c:v>18.347416216776402</c:v>
                </c:pt>
                <c:pt idx="57">
                  <c:v>17.984113034291067</c:v>
                </c:pt>
                <c:pt idx="58">
                  <c:v>17.62800373681084</c:v>
                </c:pt>
                <c:pt idx="59">
                  <c:v>17.278945875868502</c:v>
                </c:pt>
                <c:pt idx="60">
                  <c:v>16.936799823665524</c:v>
                </c:pt>
                <c:pt idx="61">
                  <c:v>16.601428717219058</c:v>
                </c:pt>
                <c:pt idx="62">
                  <c:v>16.272698403614786</c:v>
                </c:pt>
                <c:pt idx="63">
                  <c:v>15.95047738634417</c:v>
                </c:pt>
                <c:pt idx="64">
                  <c:v>15.634636772703953</c:v>
                </c:pt>
                <c:pt idx="65">
                  <c:v>15.325050222237424</c:v>
                </c:pt>
                <c:pt idx="66">
                  <c:v>15.021593896196517</c:v>
                </c:pt>
                <c:pt idx="67">
                  <c:v>14.72414640800468</c:v>
                </c:pt>
                <c:pt idx="68">
                  <c:v>14.432588774700619</c:v>
                </c:pt>
                <c:pt idx="69">
                  <c:v>14.14680436934351</c:v>
                </c:pt>
                <c:pt idx="70">
                  <c:v>13.866678874360721</c:v>
                </c:pt>
                <c:pt idx="71">
                  <c:v>13.592100235819192</c:v>
                </c:pt>
                <c:pt idx="72">
                  <c:v>13.322958618602405</c:v>
                </c:pt>
                <c:pt idx="73">
                  <c:v>13.059146362474879</c:v>
                </c:pt>
                <c:pt idx="74">
                  <c:v>12.800557939016619</c:v>
                </c:pt>
                <c:pt idx="75">
                  <c:v>12.547089909410339</c:v>
                </c:pt>
                <c:pt idx="76">
                  <c:v>12.298640883064591</c:v>
                </c:pt>
                <c:pt idx="77">
                  <c:v>12.055111477056133</c:v>
                </c:pt>
                <c:pt idx="78">
                  <c:v>11.816404276375469</c:v>
                </c:pt>
                <c:pt idx="79">
                  <c:v>11.582423794959496</c:v>
                </c:pt>
                <c:pt idx="80">
                  <c:v>11.353076437495895</c:v>
                </c:pt>
                <c:pt idx="81">
                  <c:v>11.12827046198365</c:v>
                </c:pt>
                <c:pt idx="82">
                  <c:v>10.907915943035132</c:v>
                </c:pt>
                <c:pt idx="83">
                  <c:v>10.691924735904642</c:v>
                </c:pt>
                <c:pt idx="84">
                  <c:v>10.480210441229412</c:v>
                </c:pt>
                <c:pt idx="85">
                  <c:v>10.272688370468677</c:v>
                </c:pt>
                <c:pt idx="86">
                  <c:v>10.069275512027129</c:v>
                </c:pt>
                <c:pt idx="87">
                  <c:v>9.8698904980491964</c:v>
                </c:pt>
                <c:pt idx="88">
                  <c:v>9.6744535718707638</c:v>
                </c:pt>
                <c:pt idx="89">
                  <c:v>9.4828865561155276</c:v>
                </c:pt>
                <c:pt idx="90">
                  <c:v>9.2951128214229044</c:v>
                </c:pt>
                <c:pt idx="91">
                  <c:v>9.1110572557953446</c:v>
                </c:pt>
                <c:pt idx="92">
                  <c:v>8.9306462345524853</c:v>
                </c:pt>
                <c:pt idx="93">
                  <c:v>8.7538075908803119</c:v>
                </c:pt>
                <c:pt idx="94">
                  <c:v>8.5804705869634876</c:v>
                </c:pt>
                <c:pt idx="95">
                  <c:v>8.4105658856892482</c:v>
                </c:pt>
                <c:pt idx="96">
                  <c:v>8.244025522911647</c:v>
                </c:pt>
                <c:pt idx="97">
                  <c:v>8.0807828802650352</c:v>
                </c:pt>
                <c:pt idx="98">
                  <c:v>7.9207726585157214</c:v>
                </c:pt>
                <c:pt idx="99">
                  <c:v>7.7639308514415317</c:v>
                </c:pt>
                <c:pt idx="100">
                  <c:v>7.6101947202283782</c:v>
                </c:pt>
                <c:pt idx="101">
                  <c:v>7.4595027683739312</c:v>
                </c:pt>
                <c:pt idx="102">
                  <c:v>7.311794717088195</c:v>
                </c:pt>
                <c:pt idx="103">
                  <c:v>7.1670114811811905</c:v>
                </c:pt>
                <c:pt idx="104">
                  <c:v>7.0250951454280868</c:v>
                </c:pt>
                <c:pt idx="105">
                  <c:v>6.8859889414023385</c:v>
                </c:pt>
                <c:pt idx="106">
                  <c:v>6.7496372247675618</c:v>
                </c:pt>
                <c:pt idx="107">
                  <c:v>6.6159854530190483</c:v>
                </c:pt>
                <c:pt idx="108">
                  <c:v>6.4849801636660676</c:v>
                </c:pt>
                <c:pt idx="109">
                  <c:v>6.3565689528461036</c:v>
                </c:pt>
                <c:pt idx="110">
                  <c:v>6.2307004543626654</c:v>
                </c:pt>
                <c:pt idx="111">
                  <c:v>6.1073243191380762</c:v>
                </c:pt>
                <c:pt idx="112">
                  <c:v>5.9863911950732343</c:v>
                </c:pt>
                <c:pt idx="113">
                  <c:v>5.8678527073060156</c:v>
                </c:pt>
                <c:pt idx="114">
                  <c:v>5.7516614388608129</c:v>
                </c:pt>
                <c:pt idx="115">
                  <c:v>5.6377709116809882</c:v>
                </c:pt>
                <c:pt idx="116">
                  <c:v>5.5261355680371231</c:v>
                </c:pt>
                <c:pt idx="117">
                  <c:v>5.4167107523032634</c:v>
                </c:pt>
                <c:pt idx="118">
                  <c:v>5.3094526930940935</c:v>
                </c:pt>
                <c:pt idx="119">
                  <c:v>5.2043184857558096</c:v>
                </c:pt>
                <c:pt idx="120">
                  <c:v>5.1012660752036689</c:v>
                </c:pt>
                <c:pt idx="121">
                  <c:v>5.0002542390993909</c:v>
                </c:pt>
                <c:pt idx="122">
                  <c:v>4.9012425713617063</c:v>
                </c:pt>
                <c:pt idx="123">
                  <c:v>4.8041914660033296</c:v>
                </c:pt>
                <c:pt idx="124">
                  <c:v>4.7090621012881035</c:v>
                </c:pt>
                <c:pt idx="125">
                  <c:v>4.615816424201717</c:v>
                </c:pt>
                <c:pt idx="126">
                  <c:v>4.5244171352300544</c:v>
                </c:pt>
                <c:pt idx="127">
                  <c:v>4.4348276734388516</c:v>
                </c:pt>
                <c:pt idx="128">
                  <c:v>4.3470122018488446</c:v>
                </c:pt>
                <c:pt idx="129">
                  <c:v>4.2609355931005144</c:v>
                </c:pt>
                <c:pt idx="130">
                  <c:v>4.1765634154026632</c:v>
                </c:pt>
                <c:pt idx="131">
                  <c:v>4.0938619187592167</c:v>
                </c:pt>
                <c:pt idx="132">
                  <c:v>4.0127980214688312</c:v>
                </c:pt>
                <c:pt idx="133">
                  <c:v>3.9333392968917211</c:v>
                </c:pt>
                <c:pt idx="134">
                  <c:v>3.8554539604785893</c:v>
                </c:pt>
                <c:pt idx="135">
                  <c:v>3.7791108570563918</c:v>
                </c:pt>
                <c:pt idx="136">
                  <c:v>3.7042794483658281</c:v>
                </c:pt>
                <c:pt idx="137">
                  <c:v>3.6309298008456636</c:v>
                </c:pt>
                <c:pt idx="138">
                  <c:v>3.5590325736588793</c:v>
                </c:pt>
                <c:pt idx="139">
                  <c:v>3.4885590069559629</c:v>
                </c:pt>
                <c:pt idx="140">
                  <c:v>3.4194809103705652</c:v>
                </c:pt>
                <c:pt idx="141">
                  <c:v>3.3517706517430037</c:v>
                </c:pt>
                <c:pt idx="142">
                  <c:v>3.2854011460670147</c:v>
                </c:pt>
                <c:pt idx="143">
                  <c:v>3.220345844655379</c:v>
                </c:pt>
                <c:pt idx="144">
                  <c:v>3.1565787245201227</c:v>
                </c:pt>
                <c:pt idx="145">
                  <c:v>3.0940742779629566</c:v>
                </c:pt>
                <c:pt idx="146">
                  <c:v>3.0328075023718464</c:v>
                </c:pt>
                <c:pt idx="147">
                  <c:v>2.9727538902196571</c:v>
                </c:pt>
                <c:pt idx="148">
                  <c:v>2.9138894192608014</c:v>
                </c:pt>
                <c:pt idx="149">
                  <c:v>2.856190542922032</c:v>
                </c:pt>
                <c:pt idx="150">
                  <c:v>2.7996341808834782</c:v>
                </c:pt>
                <c:pt idx="151">
                  <c:v>2.74419770984623</c:v>
                </c:pt>
                <c:pt idx="152">
                  <c:v>2.6898589544827085</c:v>
                </c:pt>
                <c:pt idx="153">
                  <c:v>2.6365961785662466</c:v>
                </c:pt>
                <c:pt idx="154">
                  <c:v>2.5843880762762979</c:v>
                </c:pt>
                <c:pt idx="155">
                  <c:v>2.5332137636758238</c:v>
                </c:pt>
                <c:pt idx="156">
                  <c:v>2.4830527703574554</c:v>
                </c:pt>
                <c:pt idx="157">
                  <c:v>2.4338850312550395</c:v>
                </c:pt>
                <c:pt idx="158">
                  <c:v>2.3856908786173623</c:v>
                </c:pt>
                <c:pt idx="159">
                  <c:v>2.3384510341407632</c:v>
                </c:pt>
                <c:pt idx="160">
                  <c:v>2.292146601257588</c:v>
                </c:pt>
                <c:pt idx="161">
                  <c:v>2.2467590575772753</c:v>
                </c:pt>
                <c:pt idx="162">
                  <c:v>2.2022702474771823</c:v>
                </c:pt>
                <c:pt idx="163">
                  <c:v>2.1586623748400728</c:v>
                </c:pt>
                <c:pt idx="164">
                  <c:v>2.1159179959354502</c:v>
                </c:pt>
                <c:pt idx="165">
                  <c:v>2.0740200124418156</c:v>
                </c:pt>
                <c:pt idx="166">
                  <c:v>2.0329516646071277</c:v>
                </c:pt>
                <c:pt idx="167">
                  <c:v>1.9926965245446677</c:v>
                </c:pt>
                <c:pt idx="168">
                  <c:v>1.9532384896616641</c:v>
                </c:pt>
                <c:pt idx="169">
                  <c:v>1.9145617762180542</c:v>
                </c:pt>
                <c:pt idx="170">
                  <c:v>1.8766509130127613</c:v>
                </c:pt>
                <c:pt idx="171">
                  <c:v>1.8394907351950192</c:v>
                </c:pt>
                <c:pt idx="172">
                  <c:v>1.8030663781982266</c:v>
                </c:pt>
                <c:pt idx="173">
                  <c:v>1.7673632717939172</c:v>
                </c:pt>
                <c:pt idx="174">
                  <c:v>1.7323671342634852</c:v>
                </c:pt>
                <c:pt idx="175">
                  <c:v>1.6980639666852944</c:v>
                </c:pt>
                <c:pt idx="176">
                  <c:v>1.6644400473349299</c:v>
                </c:pt>
                <c:pt idx="177">
                  <c:v>1.6314819261963327</c:v>
                </c:pt>
                <c:pt idx="178">
                  <c:v>1.5991764195815941</c:v>
                </c:pt>
                <c:pt idx="179">
                  <c:v>1.567510604857326</c:v>
                </c:pt>
                <c:pt idx="180">
                  <c:v>1.53647181527542</c:v>
                </c:pt>
                <c:pt idx="181">
                  <c:v>1.5060476349061889</c:v>
                </c:pt>
                <c:pt idx="182">
                  <c:v>1.4762258936718231</c:v>
                </c:pt>
                <c:pt idx="183">
                  <c:v>1.4469946624781997</c:v>
                </c:pt>
                <c:pt idx="184">
                  <c:v>1.4183422484430881</c:v>
                </c:pt>
                <c:pt idx="185">
                  <c:v>1.3902571902188361</c:v>
                </c:pt>
                <c:pt idx="186">
                  <c:v>1.3627282534076786</c:v>
                </c:pt>
                <c:pt idx="187">
                  <c:v>1.3357444260678393</c:v>
                </c:pt>
                <c:pt idx="188">
                  <c:v>1.3092949143085895</c:v>
                </c:pt>
                <c:pt idx="189">
                  <c:v>1.2833691379725616</c:v>
                </c:pt>
                <c:pt idx="190">
                  <c:v>1.2579567264035387</c:v>
                </c:pt>
                <c:pt idx="191">
                  <c:v>1.2330475142980579</c:v>
                </c:pt>
                <c:pt idx="192">
                  <c:v>1.2086315376391481</c:v>
                </c:pt>
                <c:pt idx="193">
                  <c:v>1.1846990297105973</c:v>
                </c:pt>
                <c:pt idx="194">
                  <c:v>1.1612404171901278</c:v>
                </c:pt>
                <c:pt idx="195">
                  <c:v>1.1382463163199457</c:v>
                </c:pt>
                <c:pt idx="196">
                  <c:v>1.1157075291531127</c:v>
                </c:pt>
                <c:pt idx="197">
                  <c:v>1.0936150398742395</c:v>
                </c:pt>
                <c:pt idx="198">
                  <c:v>1.0719600111930423</c:v>
                </c:pt>
                <c:pt idx="199">
                  <c:v>1.0507337808093158</c:v>
                </c:pt>
                <c:pt idx="200">
                  <c:v>1.0299278579478814</c:v>
                </c:pt>
                <c:pt idx="201">
                  <c:v>1.0095339199621818</c:v>
                </c:pt>
                <c:pt idx="202">
                  <c:v>0.98954380900509931</c:v>
                </c:pt>
                <c:pt idx="203">
                  <c:v>0.96994952876571139</c:v>
                </c:pt>
                <c:pt idx="204">
                  <c:v>0.95074324127066301</c:v>
                </c:pt>
                <c:pt idx="205">
                  <c:v>0.93191726374886752</c:v>
                </c:pt>
                <c:pt idx="206">
                  <c:v>0.91346406555830217</c:v>
                </c:pt>
                <c:pt idx="207">
                  <c:v>0.89537626517364299</c:v>
                </c:pt>
                <c:pt idx="208">
                  <c:v>0.87764662723356257</c:v>
                </c:pt>
                <c:pt idx="209">
                  <c:v>0.86026805964648656</c:v>
                </c:pt>
                <c:pt idx="210">
                  <c:v>0.8432336107536621</c:v>
                </c:pt>
                <c:pt idx="211">
                  <c:v>0.8265364665484044</c:v>
                </c:pt>
                <c:pt idx="212">
                  <c:v>0.81016994795039943</c:v>
                </c:pt>
                <c:pt idx="213">
                  <c:v>0.79412750813398425</c:v>
                </c:pt>
                <c:pt idx="214">
                  <c:v>0.7784027299093309</c:v>
                </c:pt>
                <c:pt idx="215">
                  <c:v>0.76298932315548373</c:v>
                </c:pt>
                <c:pt idx="216">
                  <c:v>0.74788112230422377</c:v>
                </c:pt>
                <c:pt idx="217">
                  <c:v>0.73307208387376743</c:v>
                </c:pt>
                <c:pt idx="218">
                  <c:v>0.7185562840512848</c:v>
                </c:pt>
                <c:pt idx="219">
                  <c:v>0.70432791632330205</c:v>
                </c:pt>
                <c:pt idx="220">
                  <c:v>0.69038128915301145</c:v>
                </c:pt>
                <c:pt idx="221">
                  <c:v>0.67671082370358959</c:v>
                </c:pt>
                <c:pt idx="222">
                  <c:v>0.66331105160658033</c:v>
                </c:pt>
                <c:pt idx="223">
                  <c:v>0.65017661277447902</c:v>
                </c:pt>
                <c:pt idx="224">
                  <c:v>0.63730225325662404</c:v>
                </c:pt>
                <c:pt idx="225">
                  <c:v>0.62468282313754864</c:v>
                </c:pt>
                <c:pt idx="226">
                  <c:v>0.61231327447694306</c:v>
                </c:pt>
                <c:pt idx="227">
                  <c:v>0.60018865929041521</c:v>
                </c:pt>
                <c:pt idx="228">
                  <c:v>0.58830412757022454</c:v>
                </c:pt>
                <c:pt idx="229">
                  <c:v>0.57665492534522267</c:v>
                </c:pt>
                <c:pt idx="230">
                  <c:v>0.56523639277919291</c:v>
                </c:pt>
                <c:pt idx="231">
                  <c:v>0.55404396230686148</c:v>
                </c:pt>
                <c:pt idx="232">
                  <c:v>0.54307315680680368</c:v>
                </c:pt>
                <c:pt idx="233">
                  <c:v>0.5323195878105399</c:v>
                </c:pt>
                <c:pt idx="234">
                  <c:v>0.5217789537470906</c:v>
                </c:pt>
                <c:pt idx="235">
                  <c:v>0.51144703822228466</c:v>
                </c:pt>
                <c:pt idx="236">
                  <c:v>0.50131970833215256</c:v>
                </c:pt>
                <c:pt idx="237">
                  <c:v>0.49139291300970589</c:v>
                </c:pt>
                <c:pt idx="238">
                  <c:v>0.4816626814044554</c:v>
                </c:pt>
                <c:pt idx="239">
                  <c:v>0.47212512129402157</c:v>
                </c:pt>
                <c:pt idx="240">
                  <c:v>0.46277641752719056</c:v>
                </c:pt>
                <c:pt idx="241">
                  <c:v>0.45361283049780554</c:v>
                </c:pt>
                <c:pt idx="242">
                  <c:v>0.44463069464887112</c:v>
                </c:pt>
                <c:pt idx="243">
                  <c:v>0.43582641700628444</c:v>
                </c:pt>
                <c:pt idx="244">
                  <c:v>0.4271964757415968</c:v>
                </c:pt>
                <c:pt idx="245">
                  <c:v>0.41873741876323434</c:v>
                </c:pt>
                <c:pt idx="246">
                  <c:v>0.41044586233561747</c:v>
                </c:pt>
                <c:pt idx="247">
                  <c:v>0.40231848972561973</c:v>
                </c:pt>
                <c:pt idx="248">
                  <c:v>0.39435204987582972</c:v>
                </c:pt>
                <c:pt idx="249">
                  <c:v>0.38654335610408774</c:v>
                </c:pt>
                <c:pt idx="250">
                  <c:v>0.378889284828767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4773120"/>
        <c:axId val="84783104"/>
      </c:lineChart>
      <c:catAx>
        <c:axId val="84773120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#,##0.0" sourceLinked="0"/>
        <c:majorTickMark val="out"/>
        <c:minorTickMark val="out"/>
        <c:tickLblPos val="nextTo"/>
        <c:crossAx val="84783104"/>
        <c:crosses val="autoZero"/>
        <c:auto val="1"/>
        <c:lblAlgn val="ctr"/>
        <c:lblOffset val="20"/>
        <c:tickLblSkip val="20"/>
        <c:tickMarkSkip val="20"/>
        <c:noMultiLvlLbl val="0"/>
      </c:catAx>
      <c:valAx>
        <c:axId val="84783104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50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crossAx val="8477312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2.wmf"/><Relationship Id="rId7" Type="http://schemas.openxmlformats.org/officeDocument/2006/relationships/image" Target="../media/image2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58.wmf"/><Relationship Id="rId11" Type="http://schemas.openxmlformats.org/officeDocument/2006/relationships/image" Target="../media/image30.wmf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5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29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6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2.wmf"/><Relationship Id="rId7" Type="http://schemas.openxmlformats.org/officeDocument/2006/relationships/image" Target="../media/image2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44.wmf"/><Relationship Id="rId11" Type="http://schemas.openxmlformats.org/officeDocument/2006/relationships/image" Target="../media/image30.wmf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4350" y="0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03975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4350" y="6403975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163FBFE-CAFD-4C7D-9425-8DCA0416DD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3283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4350" y="0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52788" y="506413"/>
            <a:ext cx="3370262" cy="2527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01988"/>
            <a:ext cx="7899400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03975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4350" y="6403975"/>
            <a:ext cx="4278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15CF9A1-B5FD-4ECC-ADF7-900C73DBDD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10421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F0F3-88AA-441D-ABC7-8FC950D37E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E4865-2180-4A2D-9FAC-32FA5B239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BAF0B-7A21-47E4-8281-AC2F631FAF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1B872-6040-4083-9AFC-056FCEBDC8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5DAE1-B8B1-4706-BD01-9D82D943ED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518BC-43EA-43C3-B283-537F5548A5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3207D-3E7E-4A43-A9E6-58A27D3E77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9E868-17C7-4F05-81FA-54B098D0EA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F1ACC-A123-46CC-A5EA-979B4D8BFA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20A43-2088-49CA-B65E-1CB243CB78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B633E-913E-43EC-AB55-46AAA5422D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52A34D7-20A1-4649-AC38-0BB42E742C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0.wmf"/><Relationship Id="rId3" Type="http://schemas.openxmlformats.org/officeDocument/2006/relationships/chart" Target="../charts/chart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8.wmf"/><Relationship Id="rId22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chart" Target="../charts/chart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chart" Target="../charts/chart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9.wmf"/><Relationship Id="rId1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2.png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82.png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8.wmf"/><Relationship Id="rId22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chart" Target="../charts/chart1.xml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13777" y="2240868"/>
            <a:ext cx="551644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0070C0"/>
                </a:solidFill>
                <a:latin typeface="+mn-lt"/>
              </a:rPr>
              <a:t>Классический метод</a:t>
            </a:r>
            <a:br>
              <a:rPr lang="ru-RU" sz="2800" dirty="0" smtClean="0">
                <a:solidFill>
                  <a:srgbClr val="0070C0"/>
                </a:solidFill>
                <a:latin typeface="+mn-lt"/>
              </a:rPr>
            </a:br>
            <a:r>
              <a:rPr lang="ru-RU" sz="2800" dirty="0" smtClean="0">
                <a:solidFill>
                  <a:srgbClr val="0070C0"/>
                </a:solidFill>
                <a:latin typeface="+mn-lt"/>
              </a:rPr>
              <a:t>расчета переходного процесса</a:t>
            </a:r>
            <a:br>
              <a:rPr lang="ru-RU" sz="2800" dirty="0" smtClean="0">
                <a:solidFill>
                  <a:srgbClr val="0070C0"/>
                </a:solidFill>
                <a:latin typeface="+mn-lt"/>
              </a:rPr>
            </a:br>
            <a:r>
              <a:rPr lang="ru-RU" sz="2800" dirty="0" smtClean="0">
                <a:solidFill>
                  <a:srgbClr val="0070C0"/>
                </a:solidFill>
                <a:latin typeface="+mn-lt"/>
              </a:rPr>
              <a:t>в цепи второго порядка</a:t>
            </a:r>
            <a:endParaRPr lang="ru-RU" sz="28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100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0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75556" y="476672"/>
          <a:ext cx="3600400" cy="47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7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76672"/>
                        <a:ext cx="3600400" cy="47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1736812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75555" y="1080297"/>
          <a:ext cx="3636405" cy="47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8" name="Equation" r:id="rId5" imgW="3683000" imgH="482600" progId="Equation.DSMT4">
                  <p:embed/>
                </p:oleObj>
              </mc:Choice>
              <mc:Fallback>
                <p:oleObj name="Equation" r:id="rId5" imgW="36830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5" y="1080297"/>
                        <a:ext cx="3636405" cy="47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359532" y="584684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259632" y="1772816"/>
          <a:ext cx="3067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9" name="Equation" r:id="rId7" imgW="3136900" imgH="444500" progId="Equation.DSMT4">
                  <p:embed/>
                </p:oleObj>
              </mc:Choice>
              <mc:Fallback>
                <p:oleObj name="Equation" r:id="rId7" imgW="31369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3067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365125" y="5553075"/>
          <a:ext cx="3154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0" name="Equation" r:id="rId9" imgW="3225800" imgH="482600" progId="Equation.DSMT4">
                  <p:embed/>
                </p:oleObj>
              </mc:Choice>
              <mc:Fallback>
                <p:oleObj name="Equation" r:id="rId9" imgW="3225800" imgH="48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553075"/>
                        <a:ext cx="31543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1223628" y="2888940"/>
          <a:ext cx="3724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1" name="Equation" r:id="rId11" imgW="3771900" imgH="914400" progId="Equation.DSMT4">
                  <p:embed/>
                </p:oleObj>
              </mc:Choice>
              <mc:Fallback>
                <p:oleObj name="Equation" r:id="rId11" imgW="37719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2888940"/>
                        <a:ext cx="37242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528" y="3098415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238584" y="4448175"/>
          <a:ext cx="66817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2" name="Equation" r:id="rId13" imgW="6769100" imgH="863600" progId="Equation.DSMT4">
                  <p:embed/>
                </p:oleObj>
              </mc:Choice>
              <mc:Fallback>
                <p:oleObj name="Equation" r:id="rId13" imgW="6769100" imgH="86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584" y="4448175"/>
                        <a:ext cx="66817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92080" y="72870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56076" y="1192686"/>
            <a:ext cx="385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i="1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U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6076" y="1664804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5400092" y="2131132"/>
          <a:ext cx="2111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3" name="Equation" r:id="rId15" imgW="2463800" imgH="800100" progId="Equation.DSMT4">
                  <p:embed/>
                </p:oleObj>
              </mc:Choice>
              <mc:Fallback>
                <p:oleObj name="Equation" r:id="rId15" imgW="2463800" imgH="800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2131132"/>
                        <a:ext cx="2111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364088" y="2780928"/>
          <a:ext cx="2177256" cy="6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4" name="Equation" r:id="rId17" imgW="2578100" imgH="812800" progId="Equation.DSMT4">
                  <p:embed/>
                </p:oleObj>
              </mc:Choice>
              <mc:Fallback>
                <p:oleObj name="Equation" r:id="rId17" imgW="2578100" imgH="812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2177256" cy="686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Левая фигурная скобка 22"/>
          <p:cNvSpPr/>
          <p:nvPr/>
        </p:nvSpPr>
        <p:spPr>
          <a:xfrm>
            <a:off x="5076056" y="800708"/>
            <a:ext cx="216024" cy="2592288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sz="2000"/>
          </a:p>
        </p:txBody>
      </p:sp>
      <p:sp>
        <p:nvSpPr>
          <p:cNvPr id="24" name="TextBox 23"/>
          <p:cNvSpPr txBox="1"/>
          <p:nvPr/>
        </p:nvSpPr>
        <p:spPr>
          <a:xfrm>
            <a:off x="316818" y="2312876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258454" y="2349500"/>
          <a:ext cx="2557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5" name="Equation" r:id="rId19" imgW="2616200" imgH="444500" progId="Equation.DSMT4">
                  <p:embed/>
                </p:oleObj>
              </mc:Choice>
              <mc:Fallback>
                <p:oleObj name="Equation" r:id="rId19" imgW="2616200" imgH="444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454" y="2349500"/>
                        <a:ext cx="2557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209079" y="3933056"/>
          <a:ext cx="5091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6" name="Equation" r:id="rId21" imgW="5156200" imgH="444500" progId="Equation.DSMT4">
                  <p:embed/>
                </p:oleObj>
              </mc:Choice>
              <mc:Fallback>
                <p:oleObj name="Equation" r:id="rId21" imgW="5156200" imgH="444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79" y="3933056"/>
                        <a:ext cx="50911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3528" y="3903439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4639927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76056" y="332656"/>
            <a:ext cx="363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Диф.Уравнения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п.2 при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=0+:</a:t>
            </a:r>
            <a:endParaRPr lang="ru-RU" sz="2000" dirty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4628331" y="5517232"/>
          <a:ext cx="4048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7" name="Equation" r:id="rId23" imgW="4140200" imgH="482600" progId="Equation.DSMT4">
                  <p:embed/>
                </p:oleObj>
              </mc:Choice>
              <mc:Fallback>
                <p:oleObj name="Equation" r:id="rId23" imgW="4140200" imgH="482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331" y="5517232"/>
                        <a:ext cx="4048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3491880" y="3753036"/>
            <a:ext cx="144016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6228184" y="5157192"/>
            <a:ext cx="93610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359532" y="6057292"/>
            <a:ext cx="172819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4292352" y="4329100"/>
            <a:ext cx="175581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угольник 37"/>
          <p:cNvSpPr/>
          <p:nvPr/>
        </p:nvSpPr>
        <p:spPr>
          <a:xfrm>
            <a:off x="2267744" y="5913276"/>
            <a:ext cx="1779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00 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Диаграмма 15"/>
          <p:cNvGraphicFramePr/>
          <p:nvPr/>
        </p:nvGraphicFramePr>
        <p:xfrm>
          <a:off x="1115616" y="3429000"/>
          <a:ext cx="6588732" cy="2916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1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75556" y="1661666"/>
          <a:ext cx="1625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5" name="Equation" r:id="rId4" imgW="1663700" imgH="444500" progId="Equation.DSMT4">
                  <p:embed/>
                </p:oleObj>
              </mc:Choice>
              <mc:Fallback>
                <p:oleObj name="Equation" r:id="rId4" imgW="1663700" imgH="444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1661666"/>
                        <a:ext cx="1625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609290" y="2168885"/>
          <a:ext cx="3422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6" name="Equation" r:id="rId6" imgW="3467100" imgH="444500" progId="Equation.DSMT4">
                  <p:embed/>
                </p:oleObj>
              </mc:Choice>
              <mc:Fallback>
                <p:oleObj name="Equation" r:id="rId6" imgW="3467100" imgH="444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0" y="2168885"/>
                        <a:ext cx="3422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320788" y="1700597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344302" y="368660"/>
          <a:ext cx="32591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7" name="Equation" r:id="rId8" imgW="3327400" imgH="533400" progId="Equation.DSMT4">
                  <p:embed/>
                </p:oleObj>
              </mc:Choice>
              <mc:Fallback>
                <p:oleObj name="Equation" r:id="rId8" imgW="3327400" imgH="533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02" y="368660"/>
                        <a:ext cx="32591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340853" y="908509"/>
          <a:ext cx="52752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8" name="Equation" r:id="rId10" imgW="5384520" imgH="533160" progId="Equation.DSMT4">
                  <p:embed/>
                </p:oleObj>
              </mc:Choice>
              <mc:Fallback>
                <p:oleObj name="Equation" r:id="rId10" imgW="538452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53" y="908509"/>
                        <a:ext cx="52752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4887913" y="1664060"/>
          <a:ext cx="1527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9" name="Equation" r:id="rId12" imgW="1562100" imgH="889000" progId="Equation.DSMT4">
                  <p:embed/>
                </p:oleObj>
              </mc:Choice>
              <mc:Fallback>
                <p:oleObj name="Equation" r:id="rId12" imgW="15621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664060"/>
                        <a:ext cx="1527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1128713" y="2781300"/>
          <a:ext cx="68818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0" name="Equation" r:id="rId14" imgW="7023100" imgH="533400" progId="Equation.DSMT4">
                  <p:embed/>
                </p:oleObj>
              </mc:Choice>
              <mc:Fallback>
                <p:oleObj name="Equation" r:id="rId14" imgW="7023100" imgH="533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781300"/>
                        <a:ext cx="68818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71700" y="3933056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=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+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св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ru-RU" sz="2000" dirty="0" smtClean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20072" y="5625244"/>
            <a:ext cx="2484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(90+60000</a:t>
            </a:r>
            <a:r>
              <a:rPr lang="en-US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t)</a:t>
            </a:r>
            <a:r>
              <a:rPr lang="en-US" sz="2000" i="1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e </a:t>
            </a:r>
            <a:r>
              <a:rPr lang="en-US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–2000</a:t>
            </a:r>
            <a:r>
              <a:rPr lang="en-US" sz="2000" i="1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t</a:t>
            </a:r>
            <a:endParaRPr lang="ru-RU" sz="2000" i="1" baseline="30000" dirty="0">
              <a:solidFill>
                <a:srgbClr val="008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11660" y="5481228"/>
            <a:ext cx="1476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30</a:t>
            </a:r>
            <a:endParaRPr lang="ru-RU" sz="2000" dirty="0" smtClean="0">
              <a:solidFill>
                <a:srgbClr val="0070C0"/>
              </a:solidFill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791580" y="3933056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5856288" y="3733800"/>
          <a:ext cx="296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1" name="Equation" r:id="rId16" imgW="3657600" imgH="774360" progId="Equation.DSMT4">
                  <p:embed/>
                </p:oleObj>
              </mc:Choice>
              <mc:Fallback>
                <p:oleObj name="Equation" r:id="rId16" imgW="3657600" imgH="774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3733800"/>
                        <a:ext cx="2968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  <p:bldP spid="11" grpId="0" animBg="1"/>
      <p:bldP spid="12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2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762719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Колебательный режим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474587" y="1381447"/>
          <a:ext cx="48895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2" name="Equation" r:id="rId3" imgW="4889500" imgH="533400" progId="Equation.DSMT4">
                  <p:embed/>
                </p:oleObj>
              </mc:Choice>
              <mc:Fallback>
                <p:oleObj name="Equation" r:id="rId3" imgW="48895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7" y="1381447"/>
                        <a:ext cx="488950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60232" y="1158763"/>
            <a:ext cx="17641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30 </a:t>
            </a:r>
            <a:r>
              <a:rPr lang="ru-RU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</a:t>
            </a:r>
            <a:r>
              <a:rPr lang="ru-RU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00 </a:t>
            </a:r>
            <a:r>
              <a:rPr lang="ru-RU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мГн;</a:t>
            </a:r>
          </a:p>
          <a:p>
            <a:r>
              <a:rPr lang="ru-RU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С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 мкФ;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489273" y="2148384"/>
          <a:ext cx="3722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3" name="Equation" r:id="rId5" imgW="3403600" imgH="444500" progId="Equation.DSMT4">
                  <p:embed/>
                </p:oleObj>
              </mc:Choice>
              <mc:Fallback>
                <p:oleObj name="Equation" r:id="rId5" imgW="34036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3" y="2148384"/>
                        <a:ext cx="3722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887413" y="2951659"/>
          <a:ext cx="73326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4" name="Equation" r:id="rId7" imgW="7315200" imgH="952500" progId="Equation.DSMT4">
                  <p:embed/>
                </p:oleObj>
              </mc:Choice>
              <mc:Fallback>
                <p:oleObj name="Equation" r:id="rId7" imgW="73152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951659"/>
                        <a:ext cx="73326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35596" y="4068936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ru-RU" sz="2400" baseline="-25000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 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δ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±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j 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ω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св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=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–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400 ±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j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995;</a:t>
            </a:r>
            <a:endParaRPr lang="en-US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928687" y="4825020"/>
          <a:ext cx="7286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9" imgW="6654800" imgH="533400" progId="Equation.DSMT4">
                  <p:embed/>
                </p:oleObj>
              </mc:Choice>
              <mc:Fallback>
                <p:oleObj name="Equation" r:id="rId9" imgW="6654800" imgH="533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" y="4825020"/>
                        <a:ext cx="7286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3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75556" y="368660"/>
          <a:ext cx="3600400" cy="47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9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368660"/>
                        <a:ext cx="3600400" cy="47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1628800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75555" y="972285"/>
          <a:ext cx="3636405" cy="47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0" name="Equation" r:id="rId5" imgW="3683000" imgH="482600" progId="Equation.DSMT4">
                  <p:embed/>
                </p:oleObj>
              </mc:Choice>
              <mc:Fallback>
                <p:oleObj name="Equation" r:id="rId5" imgW="36830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5" y="972285"/>
                        <a:ext cx="3636405" cy="47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359532" y="476672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259632" y="1664804"/>
          <a:ext cx="3067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1" name="Equation" r:id="rId7" imgW="3136900" imgH="444500" progId="Equation.DSMT4">
                  <p:embed/>
                </p:oleObj>
              </mc:Choice>
              <mc:Fallback>
                <p:oleObj name="Equation" r:id="rId7" imgW="3136900" imgH="444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64804"/>
                        <a:ext cx="3067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403994" y="5445125"/>
          <a:ext cx="3663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2" name="Equation" r:id="rId9" imgW="3746500" imgH="482600" progId="Equation.DSMT4">
                  <p:embed/>
                </p:oleObj>
              </mc:Choice>
              <mc:Fallback>
                <p:oleObj name="Equation" r:id="rId9" imgW="3746500" imgH="48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94" y="5445125"/>
                        <a:ext cx="3663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1181100" y="2781238"/>
          <a:ext cx="38115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3" name="Equation" r:id="rId11" imgW="3860800" imgH="914400" progId="Equation.DSMT4">
                  <p:embed/>
                </p:oleObj>
              </mc:Choice>
              <mc:Fallback>
                <p:oleObj name="Equation" r:id="rId11" imgW="38608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781238"/>
                        <a:ext cx="38115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528" y="2990403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344613" y="4340163"/>
          <a:ext cx="64690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4" name="Equation" r:id="rId13" imgW="6553200" imgH="863600" progId="Equation.DSMT4">
                  <p:embed/>
                </p:oleObj>
              </mc:Choice>
              <mc:Fallback>
                <p:oleObj name="Equation" r:id="rId13" imgW="6553200" imgH="86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340163"/>
                        <a:ext cx="64690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92080" y="62068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56076" y="1084674"/>
            <a:ext cx="385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i="1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U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6076" y="1556792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5400092" y="2023120"/>
          <a:ext cx="2111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5" name="Equation" r:id="rId15" imgW="2463800" imgH="800100" progId="Equation.DSMT4">
                  <p:embed/>
                </p:oleObj>
              </mc:Choice>
              <mc:Fallback>
                <p:oleObj name="Equation" r:id="rId15" imgW="2463800" imgH="800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2023120"/>
                        <a:ext cx="2111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364088" y="2672916"/>
          <a:ext cx="2177256" cy="6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6" name="Equation" r:id="rId17" imgW="2578100" imgH="812800" progId="Equation.DSMT4">
                  <p:embed/>
                </p:oleObj>
              </mc:Choice>
              <mc:Fallback>
                <p:oleObj name="Equation" r:id="rId17" imgW="2578100" imgH="812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72916"/>
                        <a:ext cx="2177256" cy="686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Левая фигурная скобка 22"/>
          <p:cNvSpPr/>
          <p:nvPr/>
        </p:nvSpPr>
        <p:spPr>
          <a:xfrm>
            <a:off x="5076056" y="692696"/>
            <a:ext cx="216024" cy="2592288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sz="2000"/>
          </a:p>
        </p:txBody>
      </p:sp>
      <p:sp>
        <p:nvSpPr>
          <p:cNvPr id="24" name="TextBox 23"/>
          <p:cNvSpPr txBox="1"/>
          <p:nvPr/>
        </p:nvSpPr>
        <p:spPr>
          <a:xfrm>
            <a:off x="316818" y="2204864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258454" y="2241488"/>
          <a:ext cx="2557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7" name="Equation" r:id="rId19" imgW="2616200" imgH="444500" progId="Equation.DSMT4">
                  <p:embed/>
                </p:oleObj>
              </mc:Choice>
              <mc:Fallback>
                <p:oleObj name="Equation" r:id="rId19" imgW="2616200" imgH="444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454" y="2241488"/>
                        <a:ext cx="2557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171575" y="3825813"/>
          <a:ext cx="5167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8" name="Equation" r:id="rId21" imgW="5232400" imgH="444500" progId="Equation.DSMT4">
                  <p:embed/>
                </p:oleObj>
              </mc:Choice>
              <mc:Fallback>
                <p:oleObj name="Equation" r:id="rId21" imgW="5232400" imgH="444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825813"/>
                        <a:ext cx="51673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3528" y="3795427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4531915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76056" y="224644"/>
            <a:ext cx="363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Диф.Уравнения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п.2 при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=0+:</a:t>
            </a:r>
            <a:endParaRPr lang="ru-RU" sz="2000" dirty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4808351" y="5409220"/>
          <a:ext cx="4048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9" name="Equation" r:id="rId23" imgW="4140200" imgH="482600" progId="Equation.DSMT4">
                  <p:embed/>
                </p:oleObj>
              </mc:Choice>
              <mc:Fallback>
                <p:oleObj name="Equation" r:id="rId23" imgW="4140200" imgH="482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351" y="5409220"/>
                        <a:ext cx="4048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>
            <a:off x="3491880" y="3645024"/>
            <a:ext cx="144016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6228184" y="5049180"/>
            <a:ext cx="93610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359532" y="5913276"/>
            <a:ext cx="2232248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4292352" y="4221088"/>
            <a:ext cx="175581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угольник 37"/>
          <p:cNvSpPr/>
          <p:nvPr/>
        </p:nvSpPr>
        <p:spPr>
          <a:xfrm>
            <a:off x="2807804" y="5805264"/>
            <a:ext cx="1779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200 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)</a:t>
            </a:r>
            <a:endParaRPr lang="ru-RU" sz="20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2807804" y="6089230"/>
            <a:ext cx="15424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0 </a:t>
            </a:r>
            <a:r>
              <a:rPr lang="ru-RU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4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434280" y="1991400"/>
          <a:ext cx="2268252" cy="27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5" name="Equation" r:id="rId3" imgW="2730500" imgH="330200" progId="Equation.DSMT4">
                  <p:embed/>
                </p:oleObj>
              </mc:Choice>
              <mc:Fallback>
                <p:oleObj name="Equation" r:id="rId3" imgW="2730500" imgH="330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0" y="1991400"/>
                        <a:ext cx="2268252" cy="27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438918" y="2394403"/>
          <a:ext cx="3739778" cy="27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6" name="Equation" r:id="rId5" imgW="4445000" imgH="330200" progId="Equation.DSMT4">
                  <p:embed/>
                </p:oleObj>
              </mc:Choice>
              <mc:Fallback>
                <p:oleObj name="Equation" r:id="rId5" imgW="4445000" imgH="330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8" y="2394403"/>
                        <a:ext cx="3739778" cy="278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251520" y="1844824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251520" y="710469"/>
          <a:ext cx="3276363" cy="44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7" name="Equation" r:id="rId7" imgW="3911600" imgH="533400" progId="Equation.DSMT4">
                  <p:embed/>
                </p:oleObj>
              </mc:Choice>
              <mc:Fallback>
                <p:oleObj name="Equation" r:id="rId7" imgW="3911600" imgH="533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10469"/>
                        <a:ext cx="3276363" cy="446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274525" y="1198072"/>
          <a:ext cx="6709743" cy="44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8" name="Equation" r:id="rId9" imgW="7950200" imgH="533400" progId="Equation.DSMT4">
                  <p:embed/>
                </p:oleObj>
              </mc:Choice>
              <mc:Fallback>
                <p:oleObj name="Equation" r:id="rId9" imgW="7950200" imgH="533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25" y="1198072"/>
                        <a:ext cx="6709743" cy="44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/>
        </p:nvGraphicFramePr>
        <p:xfrm>
          <a:off x="4572000" y="1877658"/>
          <a:ext cx="1548172" cy="27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9" name="Equation" r:id="rId11" imgW="1879600" imgH="330200" progId="Equation.DSMT4">
                  <p:embed/>
                </p:oleObj>
              </mc:Choice>
              <mc:Fallback>
                <p:oleObj name="Equation" r:id="rId11" imgW="1879600" imgH="330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77658"/>
                        <a:ext cx="1548172" cy="27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415614" y="5462997"/>
          <a:ext cx="82248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0" name="Equation" r:id="rId13" imgW="8394700" imgH="533400" progId="Equation.DSMT4">
                  <p:embed/>
                </p:oleObj>
              </mc:Choice>
              <mc:Fallback>
                <p:oleObj name="Equation" r:id="rId13" imgW="8394700" imgH="533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4" y="5462997"/>
                        <a:ext cx="82248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4572000" y="2327846"/>
          <a:ext cx="3787786" cy="6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1" name="Equation" r:id="rId15" imgW="4521200" imgH="774700" progId="Equation.DSMT4">
                  <p:embed/>
                </p:oleObj>
              </mc:Choice>
              <mc:Fallback>
                <p:oleObj name="Equation" r:id="rId15" imgW="4521200" imgH="774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27846"/>
                        <a:ext cx="3787786" cy="6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4572000" y="3047926"/>
          <a:ext cx="2435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17" imgW="2908300" imgH="774700" progId="Equation.DSMT4">
                  <p:embed/>
                </p:oleObj>
              </mc:Choice>
              <mc:Fallback>
                <p:oleObj name="Equation" r:id="rId17" imgW="2908300" imgH="774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7926"/>
                        <a:ext cx="24352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4572000" y="3878821"/>
          <a:ext cx="3146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3" name="Equation" r:id="rId19" imgW="3759200" imgH="508000" progId="Equation.DSMT4">
                  <p:embed/>
                </p:oleObj>
              </mc:Choice>
              <mc:Fallback>
                <p:oleObj name="Equation" r:id="rId19" imgW="37592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78821"/>
                        <a:ext cx="3146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4" name="Object 12"/>
          <p:cNvGraphicFramePr>
            <a:graphicFrameLocks noChangeAspect="1"/>
          </p:cNvGraphicFramePr>
          <p:nvPr/>
        </p:nvGraphicFramePr>
        <p:xfrm>
          <a:off x="4572000" y="4492340"/>
          <a:ext cx="2708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4" name="Equation" r:id="rId21" imgW="3289300" imgH="825500" progId="Equation.DSMT4">
                  <p:embed/>
                </p:oleObj>
              </mc:Choice>
              <mc:Fallback>
                <p:oleObj name="Equation" r:id="rId21" imgW="3289300" imgH="825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2340"/>
                        <a:ext cx="2708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Диаграмма 17"/>
          <p:cNvGraphicFramePr/>
          <p:nvPr/>
        </p:nvGraphicFramePr>
        <p:xfrm>
          <a:off x="629562" y="1124744"/>
          <a:ext cx="7884876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5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9772" y="2096852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=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+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св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ru-RU" sz="2000" dirty="0" smtClean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59732" y="4437112"/>
            <a:ext cx="3204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–56</a:t>
            </a:r>
            <a:r>
              <a:rPr lang="en-US" sz="2000" i="1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e </a:t>
            </a:r>
            <a:r>
              <a:rPr lang="en-US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–</a:t>
            </a:r>
            <a:r>
              <a:rPr lang="ru-RU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00</a:t>
            </a:r>
            <a:r>
              <a:rPr lang="en-US" sz="2000" i="1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2000" i="1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sin(995t – 16,2° )</a:t>
            </a:r>
            <a:endParaRPr lang="ru-RU" sz="2000" baseline="30000" dirty="0">
              <a:solidFill>
                <a:srgbClr val="008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1640" y="1556792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=104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323528" y="1628800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1024074" y="5661248"/>
          <a:ext cx="2863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3" name="Equation" r:id="rId4" imgW="3530600" imgH="774700" progId="Equation.DSMT4">
                  <p:embed/>
                </p:oleObj>
              </mc:Choice>
              <mc:Fallback>
                <p:oleObj name="Equation" r:id="rId4" imgW="3530600" imgH="774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74" y="5661248"/>
                        <a:ext cx="2863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9581" y="476672"/>
          <a:ext cx="82248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4" name="Equation" r:id="rId6" imgW="8394700" imgH="533400" progId="Equation.DSMT4">
                  <p:embed/>
                </p:oleObj>
              </mc:Choice>
              <mc:Fallback>
                <p:oleObj name="Equation" r:id="rId6" imgW="8394700" imgH="533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" y="476672"/>
                        <a:ext cx="82248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4652963" y="5651500"/>
          <a:ext cx="2897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5" name="Equation" r:id="rId8" imgW="3581280" imgH="876240" progId="Equation.DSMT4">
                  <p:embed/>
                </p:oleObj>
              </mc:Choice>
              <mc:Fallback>
                <p:oleObj name="Equation" r:id="rId8" imgW="3581280" imgH="876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651500"/>
                        <a:ext cx="2897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  <p:bldP spid="12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Диаграмма 10"/>
          <p:cNvGraphicFramePr/>
          <p:nvPr/>
        </p:nvGraphicFramePr>
        <p:xfrm>
          <a:off x="575556" y="1052736"/>
          <a:ext cx="7776864" cy="46445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6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5716" y="1268760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=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+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св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ru-RU" sz="2000" dirty="0" smtClean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03748" y="4145014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–56</a:t>
            </a:r>
            <a:r>
              <a:rPr lang="en-US" sz="2000" i="1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e </a:t>
            </a:r>
            <a:r>
              <a:rPr lang="en-US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–</a:t>
            </a:r>
            <a:r>
              <a:rPr lang="ru-RU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000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00</a:t>
            </a:r>
            <a:r>
              <a:rPr lang="en-US" sz="2000" i="1" baseline="30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2000" i="1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Cambria Math" pitchFamily="18" charset="0"/>
                <a:ea typeface="Cambria Math" pitchFamily="18" charset="0"/>
              </a:rPr>
              <a:t>sin(3000t – 16,2° )</a:t>
            </a:r>
            <a:endParaRPr lang="ru-RU" sz="2000" baseline="30000" dirty="0">
              <a:solidFill>
                <a:srgbClr val="008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80212" y="1988840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=104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87524" y="1700808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1024074" y="5661248"/>
          <a:ext cx="2863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9" name="Equation" r:id="rId4" imgW="3530600" imgH="774700" progId="Equation.DSMT4">
                  <p:embed/>
                </p:oleObj>
              </mc:Choice>
              <mc:Fallback>
                <p:oleObj name="Equation" r:id="rId4" imgW="3530600" imgH="774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74" y="5661248"/>
                        <a:ext cx="2863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371475" y="476250"/>
          <a:ext cx="8401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0" name="Equation" r:id="rId6" imgW="8572500" imgH="533400" progId="Equation.DSMT4">
                  <p:embed/>
                </p:oleObj>
              </mc:Choice>
              <mc:Fallback>
                <p:oleObj name="Equation" r:id="rId6" imgW="85725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76250"/>
                        <a:ext cx="84010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4613275" y="5661025"/>
          <a:ext cx="3008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1" name="Equation" r:id="rId8" imgW="3708400" imgH="876300" progId="Equation.DSMT4">
                  <p:embed/>
                </p:oleObj>
              </mc:Choice>
              <mc:Fallback>
                <p:oleObj name="Equation" r:id="rId8" imgW="3708400" imgH="876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661025"/>
                        <a:ext cx="30083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6552220" y="476672"/>
            <a:ext cx="828092" cy="540060"/>
          </a:xfrm>
          <a:prstGeom prst="ellipse">
            <a:avLst/>
          </a:prstGeom>
          <a:solidFill>
            <a:srgbClr val="FF0000">
              <a:alpha val="902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12" grpId="0"/>
      <p:bldP spid="1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7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69724" y="2672916"/>
            <a:ext cx="385876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Дано:</a:t>
            </a:r>
          </a:p>
          <a:p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5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Ом;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0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мГн;</a:t>
            </a:r>
          </a:p>
          <a:p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20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Ом;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	</a:t>
            </a:r>
            <a:r>
              <a:rPr lang="ru-RU" sz="2200" i="1" dirty="0" smtClean="0">
                <a:latin typeface="Cambria Math" pitchFamily="18" charset="0"/>
                <a:ea typeface="Cambria Math" pitchFamily="18" charset="0"/>
              </a:rPr>
              <a:t>С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= 10 мкФ;</a:t>
            </a:r>
            <a:endParaRPr lang="en-US" sz="2200" dirty="0" smtClean="0">
              <a:latin typeface="Cambria Math" pitchFamily="18" charset="0"/>
              <a:ea typeface="Cambria Math" pitchFamily="18" charset="0"/>
            </a:endParaRPr>
          </a:p>
          <a:p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5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pPr>
              <a:spcBef>
                <a:spcPts val="600"/>
              </a:spcBef>
            </a:pP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u(t)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50sin(500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+ 60°)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В.</a:t>
            </a:r>
          </a:p>
          <a:p>
            <a:pPr>
              <a:spcBef>
                <a:spcPts val="1200"/>
              </a:spcBef>
            </a:pP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Найти:</a:t>
            </a:r>
            <a:r>
              <a:rPr lang="ru-RU" sz="2000" dirty="0" smtClean="0">
                <a:latin typeface="+mn-lt"/>
              </a:rPr>
              <a:t> </a:t>
            </a:r>
            <a:r>
              <a:rPr lang="ru-RU" sz="2200" i="1" dirty="0" smtClean="0">
                <a:latin typeface="Cambria Math" pitchFamily="18" charset="0"/>
                <a:ea typeface="Cambria Math" pitchFamily="18" charset="0"/>
              </a:rPr>
              <a:t>все </a:t>
            </a:r>
            <a:r>
              <a:rPr lang="ru-RU" sz="2200" i="1" dirty="0" err="1" smtClean="0">
                <a:latin typeface="Cambria Math" pitchFamily="18" charset="0"/>
                <a:ea typeface="Cambria Math" pitchFamily="18" charset="0"/>
              </a:rPr>
              <a:t>н.у</a:t>
            </a:r>
            <a:r>
              <a:rPr lang="ru-RU" sz="22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2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616" y="728700"/>
            <a:ext cx="687676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000" b="1" dirty="0" smtClean="0">
                <a:solidFill>
                  <a:srgbClr val="C00000"/>
                </a:solidFill>
                <a:latin typeface="+mn-lt"/>
              </a:rPr>
              <a:t>Пример 2</a:t>
            </a:r>
            <a:endParaRPr lang="ru-RU" sz="2000" dirty="0" smtClean="0">
              <a:solidFill>
                <a:srgbClr val="0070C0"/>
              </a:solidFill>
              <a:latin typeface="+mn-lt"/>
            </a:endParaRPr>
          </a:p>
          <a:p>
            <a:pPr algn="ctr">
              <a:spcBef>
                <a:spcPts val="1200"/>
              </a:spcBef>
            </a:pP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Нахождение начальных условий в цепи</a:t>
            </a:r>
            <a:br>
              <a:rPr lang="ru-RU" sz="2000" dirty="0" smtClean="0">
                <a:solidFill>
                  <a:srgbClr val="0070C0"/>
                </a:solidFill>
                <a:latin typeface="+mn-lt"/>
              </a:rPr>
            </a:b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 источником синусоидального напряжения</a:t>
            </a:r>
            <a:endParaRPr lang="ru-RU" sz="22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539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9532" y="2483929"/>
            <a:ext cx="4648904" cy="231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190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8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51520" y="260648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1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хема до коммутации</a:t>
            </a:r>
            <a:endParaRPr lang="ru-RU" sz="2000" dirty="0">
              <a:latin typeface="+mn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275856" y="260648"/>
            <a:ext cx="55086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(старый установившийся режим, 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&lt;0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).</a:t>
            </a:r>
            <a:endParaRPr lang="ru-RU" sz="20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7524" y="620688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n-lt"/>
              </a:rPr>
              <a:t>Синусоидальный режим, используем комплексный метод для расчета.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5652120" y="1160748"/>
          <a:ext cx="158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5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60748"/>
                        <a:ext cx="1587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4824028" y="1736725"/>
          <a:ext cx="3338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Equation" r:id="rId5" imgW="3708360" imgH="914400" progId="Equation.DSMT4">
                  <p:embed/>
                </p:oleObj>
              </mc:Choice>
              <mc:Fallback>
                <p:oleObj name="Equation" r:id="rId5" imgW="370836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1736725"/>
                        <a:ext cx="3338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4139952" y="2780928"/>
          <a:ext cx="2011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7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80928"/>
                        <a:ext cx="20113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6480212" y="2624075"/>
          <a:ext cx="22621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8" name="Equation" r:id="rId9" imgW="2514600" imgH="774360" progId="Equation.DSMT4">
                  <p:embed/>
                </p:oleObj>
              </mc:Choice>
              <mc:Fallback>
                <p:oleObj name="Equation" r:id="rId9" imgW="251460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12" y="2624075"/>
                        <a:ext cx="22621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322076" y="3429000"/>
          <a:ext cx="8534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9" name="Equation" r:id="rId11" imgW="9486720" imgH="825480" progId="Equation.DSMT4">
                  <p:embed/>
                </p:oleObj>
              </mc:Choice>
              <mc:Fallback>
                <p:oleObj name="Equation" r:id="rId11" imgW="948672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76" y="3429000"/>
                        <a:ext cx="8534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2109787" y="4293096"/>
          <a:ext cx="4924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0" name="Equation" r:id="rId13" imgW="5473440" imgH="914400" progId="Equation.DSMT4">
                  <p:embed/>
                </p:oleObj>
              </mc:Choice>
              <mc:Fallback>
                <p:oleObj name="Equation" r:id="rId13" imgW="547344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7" y="4293096"/>
                        <a:ext cx="4924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854087" y="5300663"/>
          <a:ext cx="7426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1" name="Equation" r:id="rId15" imgW="8254800" imgH="914400" progId="Equation.DSMT4">
                  <p:embed/>
                </p:oleObj>
              </mc:Choice>
              <mc:Fallback>
                <p:oleObj name="Equation" r:id="rId15" imgW="82548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87" y="5300663"/>
                        <a:ext cx="7426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4986" name="Picture 1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87524" y="1124744"/>
            <a:ext cx="3780420" cy="188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19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4130575" y="451111"/>
          <a:ext cx="1978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7" name="Equation" r:id="rId3" imgW="2197080" imgH="495000" progId="Equation.DSMT4">
                  <p:embed/>
                </p:oleObj>
              </mc:Choice>
              <mc:Fallback>
                <p:oleObj name="Equation" r:id="rId3" imgW="21970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575" y="451111"/>
                        <a:ext cx="1978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6631756" y="438659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8" name="Equation" r:id="rId5" imgW="2273040" imgH="495000" progId="Equation.DSMT4">
                  <p:embed/>
                </p:oleObj>
              </mc:Choice>
              <mc:Fallback>
                <p:oleObj name="Equation" r:id="rId5" imgW="227304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756" y="438659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4111476" y="1048730"/>
          <a:ext cx="337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9" name="Equation" r:id="rId7" imgW="3746160" imgH="444240" progId="Equation.DSMT4">
                  <p:embed/>
                </p:oleObj>
              </mc:Choice>
              <mc:Fallback>
                <p:oleObj name="Equation" r:id="rId7" imgW="3746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476" y="1048730"/>
                        <a:ext cx="33702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4121807" y="1552786"/>
          <a:ext cx="3438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0" name="Equation" r:id="rId9" imgW="3822480" imgH="444240" progId="Equation.DSMT4">
                  <p:embed/>
                </p:oleObj>
              </mc:Choice>
              <mc:Fallback>
                <p:oleObj name="Equation" r:id="rId9" imgW="38224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07" y="1552786"/>
                        <a:ext cx="3438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579760" y="2200858"/>
          <a:ext cx="3632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1" name="Equation" r:id="rId11" imgW="4038480" imgH="444240" progId="Equation.DSMT4">
                  <p:embed/>
                </p:oleObj>
              </mc:Choice>
              <mc:Fallback>
                <p:oleObj name="Equation" r:id="rId11" imgW="40384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60" y="2200858"/>
                        <a:ext cx="3632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2" name="Object 12"/>
          <p:cNvGraphicFramePr>
            <a:graphicFrameLocks noChangeAspect="1"/>
          </p:cNvGraphicFramePr>
          <p:nvPr/>
        </p:nvGraphicFramePr>
        <p:xfrm>
          <a:off x="4890207" y="2205038"/>
          <a:ext cx="36782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2" name="Equation" r:id="rId13" imgW="4089240" imgH="444240" progId="Equation.DSMT4">
                  <p:embed/>
                </p:oleObj>
              </mc:Choice>
              <mc:Fallback>
                <p:oleObj name="Equation" r:id="rId13" imgW="408924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207" y="2205038"/>
                        <a:ext cx="36782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5516" y="2708920"/>
            <a:ext cx="55086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2. Найдем начальные условия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истема ДУ:</a:t>
            </a:r>
            <a:endParaRPr lang="ru-RU" sz="20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8250" y="5157192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1402544" y="5193891"/>
          <a:ext cx="3290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3" name="Equation" r:id="rId15" imgW="3365280" imgH="444240" progId="Equation.DSMT4">
                  <p:embed/>
                </p:oleObj>
              </mc:Choice>
              <mc:Fallback>
                <p:oleObj name="Equation" r:id="rId15" imgW="33652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44" y="5193891"/>
                        <a:ext cx="3290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1540" y="5697252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392957" y="5770153"/>
          <a:ext cx="31924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4" name="Equation" r:id="rId17" imgW="3263760" imgH="444240" progId="Equation.DSMT4">
                  <p:embed/>
                </p:oleObj>
              </mc:Choice>
              <mc:Fallback>
                <p:oleObj name="Equation" r:id="rId17" imgW="32637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957" y="5770153"/>
                        <a:ext cx="31924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24128" y="314096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88124" y="4000998"/>
            <a:ext cx="3455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0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88124" y="4437112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12561"/>
              </p:ext>
            </p:extLst>
          </p:nvPr>
        </p:nvGraphicFramePr>
        <p:xfrm>
          <a:off x="5809481" y="4870963"/>
          <a:ext cx="2155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5" name="Equation" r:id="rId19" imgW="2514600" imgH="799920" progId="Equation.DSMT4">
                  <p:embed/>
                </p:oleObj>
              </mc:Choice>
              <mc:Fallback>
                <p:oleObj name="Equation" r:id="rId19" imgW="2514600" imgH="799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481" y="4870963"/>
                        <a:ext cx="2155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99811"/>
              </p:ext>
            </p:extLst>
          </p:nvPr>
        </p:nvGraphicFramePr>
        <p:xfrm>
          <a:off x="5796136" y="5521298"/>
          <a:ext cx="2177256" cy="6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6" name="Equation" r:id="rId21" imgW="2578100" imgH="812800" progId="Equation.DSMT4">
                  <p:embed/>
                </p:oleObj>
              </mc:Choice>
              <mc:Fallback>
                <p:oleObj name="Equation" r:id="rId21" imgW="2578100" imgH="812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21298"/>
                        <a:ext cx="2177256" cy="686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Левая фигурная скобка 27"/>
          <p:cNvSpPr/>
          <p:nvPr/>
        </p:nvSpPr>
        <p:spPr>
          <a:xfrm>
            <a:off x="5544108" y="2753690"/>
            <a:ext cx="180020" cy="3418030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sz="2000"/>
          </a:p>
        </p:txBody>
      </p:sp>
      <p:sp>
        <p:nvSpPr>
          <p:cNvPr id="30" name="TextBox 29"/>
          <p:cNvSpPr txBox="1"/>
          <p:nvPr/>
        </p:nvSpPr>
        <p:spPr>
          <a:xfrm>
            <a:off x="5724636" y="270892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ru-RU" sz="2000" baseline="-25000" dirty="0" smtClean="0">
                <a:latin typeface="Cambria Math" pitchFamily="18" charset="0"/>
                <a:ea typeface="Cambria Math" pitchFamily="18" charset="0"/>
              </a:rPr>
              <a:t>к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88632" y="3573016"/>
            <a:ext cx="2663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32" name="Picture 10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79512" y="251777"/>
            <a:ext cx="3780420" cy="188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18" name="Picture 18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395536" y="3123034"/>
            <a:ext cx="39433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3" grpId="0"/>
      <p:bldP spid="24" grpId="0"/>
      <p:bldP spid="25" grpId="0"/>
      <p:bldP spid="28" grpId="0" animBg="1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2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184068" y="584681"/>
            <a:ext cx="370841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Дано:</a:t>
            </a:r>
          </a:p>
          <a:p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30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Ом;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	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0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мГн;</a:t>
            </a:r>
          </a:p>
          <a:p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20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Ом;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	</a:t>
            </a:r>
            <a:r>
              <a:rPr lang="ru-RU" sz="2200" i="1" dirty="0" smtClean="0">
                <a:latin typeface="Cambria Math" pitchFamily="18" charset="0"/>
                <a:ea typeface="Cambria Math" pitchFamily="18" charset="0"/>
              </a:rPr>
              <a:t>С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= 10 мкФ;</a:t>
            </a:r>
          </a:p>
          <a:p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   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 = 120 </a:t>
            </a:r>
            <a:r>
              <a:rPr lang="ru-RU" sz="2200" dirty="0" smtClean="0">
                <a:latin typeface="Cambria Math" pitchFamily="18" charset="0"/>
                <a:ea typeface="Cambria Math" pitchFamily="18" charset="0"/>
              </a:rPr>
              <a:t>В.</a:t>
            </a:r>
          </a:p>
          <a:p>
            <a:pPr>
              <a:spcBef>
                <a:spcPts val="1200"/>
              </a:spcBef>
            </a:pP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Найти:</a:t>
            </a:r>
            <a:r>
              <a:rPr lang="ru-RU" sz="2000" dirty="0" smtClean="0">
                <a:latin typeface="+mn-lt"/>
              </a:rPr>
              <a:t> </a:t>
            </a:r>
            <a:r>
              <a:rPr lang="en-US" sz="22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2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2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200" i="1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sz="2200" dirty="0" smtClean="0">
                <a:latin typeface="Cambria Math" pitchFamily="18" charset="0"/>
                <a:ea typeface="Cambria Math" pitchFamily="18" charset="0"/>
              </a:rPr>
              <a:t>) = ?</a:t>
            </a:r>
            <a:endParaRPr lang="ru-RU" sz="22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2951945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1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хема до коммутации</a:t>
            </a:r>
            <a:endParaRPr lang="ru-RU" sz="2000" dirty="0">
              <a:latin typeface="+mn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347864" y="2951945"/>
            <a:ext cx="55086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(старый установившийся режим, 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&lt;0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):</a:t>
            </a:r>
            <a:endParaRPr lang="ru-RU" sz="2000" dirty="0">
              <a:latin typeface="+mn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572508" y="3491423"/>
            <a:ext cx="1764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(0 – ) = 0</a:t>
            </a: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;</a:t>
            </a:r>
            <a:endParaRPr lang="ru-RU" sz="24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72508" y="3950766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ru-RU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(0 – )</a:t>
            </a: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U/R</a:t>
            </a:r>
            <a:r>
              <a:rPr lang="en-US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=0,6 A</a:t>
            </a:r>
            <a:endParaRPr lang="ru-RU" sz="24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540" y="260648"/>
            <a:ext cx="4602180" cy="219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564" y="3316051"/>
            <a:ext cx="3674096" cy="2268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TextBox 79"/>
          <p:cNvSpPr txBox="1"/>
          <p:nvPr/>
        </p:nvSpPr>
        <p:spPr>
          <a:xfrm>
            <a:off x="4572508" y="4382814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0 – )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ветвь с 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ru-RU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закорочена)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572508" y="4850866"/>
            <a:ext cx="4427984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400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0 – )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120 В</a:t>
            </a:r>
          </a:p>
          <a:p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(2</a:t>
            </a:r>
            <a:r>
              <a:rPr lang="ru-RU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й</a:t>
            </a:r>
            <a:r>
              <a:rPr lang="ru-RU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закон Кирхгофа,  левый контур)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6" grpId="0"/>
      <p:bldP spid="77" grpId="0"/>
      <p:bldP spid="80" grpId="0"/>
      <p:bldP spid="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20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72311" y="296652"/>
            <a:ext cx="4680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Зависимые начальные условия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: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5536" y="79429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9531" y="1654322"/>
            <a:ext cx="3418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i="1" baseline="-25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+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9532" y="2090436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18012"/>
              </p:ext>
            </p:extLst>
          </p:nvPr>
        </p:nvGraphicFramePr>
        <p:xfrm>
          <a:off x="480889" y="2524287"/>
          <a:ext cx="2155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4" name="Equation" r:id="rId3" imgW="2514600" imgH="799920" progId="Equation.DSMT4">
                  <p:embed/>
                </p:oleObj>
              </mc:Choice>
              <mc:Fallback>
                <p:oleObj name="Equation" r:id="rId3" imgW="2514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89" y="2524287"/>
                        <a:ext cx="2155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16040"/>
              </p:ext>
            </p:extLst>
          </p:nvPr>
        </p:nvGraphicFramePr>
        <p:xfrm>
          <a:off x="467544" y="3174622"/>
          <a:ext cx="2177256" cy="68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5" name="Equation" r:id="rId5" imgW="2578100" imgH="812800" progId="Equation.DSMT4">
                  <p:embed/>
                </p:oleObj>
              </mc:Choice>
              <mc:Fallback>
                <p:oleObj name="Equation" r:id="rId5" imgW="2578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74622"/>
                        <a:ext cx="2177256" cy="686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Левая фигурная скобка 27"/>
          <p:cNvSpPr/>
          <p:nvPr/>
        </p:nvSpPr>
        <p:spPr>
          <a:xfrm>
            <a:off x="215516" y="407014"/>
            <a:ext cx="180020" cy="3418030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sz="2000"/>
          </a:p>
        </p:txBody>
      </p:sp>
      <p:sp>
        <p:nvSpPr>
          <p:cNvPr id="30" name="TextBox 29"/>
          <p:cNvSpPr txBox="1"/>
          <p:nvPr/>
        </p:nvSpPr>
        <p:spPr>
          <a:xfrm>
            <a:off x="396044" y="362244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+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ru-RU" sz="2000" baseline="-25000" dirty="0" smtClean="0">
                <a:latin typeface="Cambria Math" pitchFamily="18" charset="0"/>
                <a:ea typeface="Cambria Math" pitchFamily="18" charset="0"/>
              </a:rPr>
              <a:t>к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0040" y="1226340"/>
            <a:ext cx="2663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56018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4744" y="3920023"/>
            <a:ext cx="394335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4139952" y="820745"/>
            <a:ext cx="3744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ru-RU" sz="2000" b="1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/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,099 A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77643" y="2488830"/>
            <a:ext cx="4101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0,635 A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39952" y="1376772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ru-RU" sz="2000" b="1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[ </a:t>
            </a:r>
            <a:r>
              <a:rPr lang="en-US" sz="20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–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 ]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/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77642" y="3104964"/>
            <a:ext cx="4066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–51,45 B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75956" y="3748970"/>
            <a:ext cx="3996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ru-RU" sz="2000" baseline="-25000" dirty="0" smtClean="0">
                <a:latin typeface="Cambria Math" pitchFamily="18" charset="0"/>
                <a:ea typeface="Cambria Math" pitchFamily="18" charset="0"/>
              </a:rPr>
              <a:t>к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,391 A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11960" y="4361038"/>
            <a:ext cx="4066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i'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/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–514,5 B/c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211960" y="5009110"/>
            <a:ext cx="43564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itchFamily="18" charset="0"/>
                <a:ea typeface="Cambria Math" pitchFamily="18" charset="0"/>
              </a:rPr>
              <a:t>u‘</a:t>
            </a:r>
            <a:r>
              <a:rPr lang="en-US" sz="20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000" i="1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) /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63,48·10</a:t>
            </a:r>
            <a:r>
              <a:rPr lang="en-US" sz="2000" baseline="30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B/c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139952" y="1840758"/>
            <a:ext cx="4788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[ </a:t>
            </a:r>
            <a:r>
              <a:rPr lang="en-US" sz="20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150sin(60°)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– </a:t>
            </a:r>
            <a:r>
              <a:rPr lang="en-US" sz="2000" i="1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i="1" baseline="-25000" dirty="0" err="1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i="1" baseline="-25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ru-RU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0+</a:t>
            </a:r>
            <a:r>
              <a:rPr lang="en-US" sz="2000" dirty="0" smtClean="0"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) ]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/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= 0,734 A;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4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36" grpId="0"/>
      <p:bldP spid="37" grpId="0"/>
      <p:bldP spid="40" grpId="0"/>
      <p:bldP spid="41" grpId="0"/>
      <p:bldP spid="42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3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332656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2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хема после коммутации (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&gt;0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latin typeface="+mn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76056" y="1225823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710" y="1520788"/>
            <a:ext cx="4337306" cy="2196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076056" y="1736266"/>
            <a:ext cx="3924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U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76056" y="2240322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–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0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184068" y="2765983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Equation" r:id="rId4" imgW="1689100" imgH="800100" progId="Equation.DSMT4">
                  <p:embed/>
                </p:oleObj>
              </mc:Choice>
              <mc:Fallback>
                <p:oleObj name="Equation" r:id="rId4" imgW="1689100" imgH="800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68" y="2765983"/>
                        <a:ext cx="1689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5127241" y="3624312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0" name="Equation" r:id="rId6" imgW="1803400" imgH="812800" progId="Equation.DSMT4">
                  <p:embed/>
                </p:oleObj>
              </mc:Choice>
              <mc:Fallback>
                <p:oleObj name="Equation" r:id="rId6" imgW="1803400" imgH="812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41" y="3624312"/>
                        <a:ext cx="1803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Левая фигурная скобка 16"/>
          <p:cNvSpPr/>
          <p:nvPr/>
        </p:nvSpPr>
        <p:spPr>
          <a:xfrm>
            <a:off x="4860032" y="1261827"/>
            <a:ext cx="216024" cy="3132348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467544" y="4581128"/>
            <a:ext cx="824491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n-lt"/>
              </a:rPr>
              <a:t>При классическом методе решение формируется в виде суммы принужденной и свободной составляющих:</a:t>
            </a:r>
          </a:p>
          <a:p>
            <a:pPr algn="ctr">
              <a:spcBef>
                <a:spcPts val="1200"/>
              </a:spcBef>
            </a:pP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св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endParaRPr lang="ru-RU" sz="24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1560" y="728700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n-lt"/>
              </a:rPr>
              <a:t>Составляем систему дифференциальных уравнений:</a:t>
            </a:r>
            <a:endParaRPr 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13" grpId="0"/>
      <p:bldP spid="14" grpId="0"/>
      <p:bldP spid="17" grpId="0" animBg="1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4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224644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3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Новый установившийся режим (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→∞)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535996" y="1117811"/>
            <a:ext cx="356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ru-RU" sz="24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 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5996" y="1628254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ru-RU" sz="24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+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U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35996" y="213231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–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0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670896" y="2632013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1" name="Equation" r:id="rId3" imgW="2565400" imgH="850900" progId="Equation.DSMT4">
                  <p:embed/>
                </p:oleObj>
              </mc:Choice>
              <mc:Fallback>
                <p:oleObj name="Equation" r:id="rId3" imgW="2565400" imgH="850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96" y="2632013"/>
                        <a:ext cx="2565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4666704" y="3497201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2" name="Equation" r:id="rId5" imgW="2641600" imgH="850900" progId="Equation.DSMT4">
                  <p:embed/>
                </p:oleObj>
              </mc:Choice>
              <mc:Fallback>
                <p:oleObj name="Equation" r:id="rId5" imgW="26416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04" y="3497201"/>
                        <a:ext cx="2641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Левая фигурная скобка 16"/>
          <p:cNvSpPr/>
          <p:nvPr/>
        </p:nvSpPr>
        <p:spPr>
          <a:xfrm>
            <a:off x="4391980" y="1153815"/>
            <a:ext cx="216024" cy="3132348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611560" y="620688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n-lt"/>
              </a:rPr>
              <a:t>Находим принужденную составляющую:</a:t>
            </a:r>
            <a:endParaRPr lang="ru-RU" sz="2000" dirty="0">
              <a:latin typeface="+mn-lt"/>
            </a:endParaRP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9572" y="1124744"/>
            <a:ext cx="3240360" cy="206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788024" y="4581128"/>
            <a:ext cx="2268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8024" y="508518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+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U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88024" y="558924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– </a:t>
            </a:r>
            <a:r>
              <a:rPr lang="en-US" sz="2400" i="1" dirty="0" err="1" smtClean="0"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400" i="1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400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= 0;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2" name="Левая фигурная скобка 21"/>
          <p:cNvSpPr/>
          <p:nvPr/>
        </p:nvSpPr>
        <p:spPr>
          <a:xfrm>
            <a:off x="4572000" y="4617132"/>
            <a:ext cx="216024" cy="1440160"/>
          </a:xfrm>
          <a:prstGeom prst="leftBrace">
            <a:avLst>
              <a:gd name="adj1" fmla="val 6739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434255" y="3330757"/>
          <a:ext cx="3777705" cy="114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3" name="Equation" r:id="rId8" imgW="4241800" imgH="1282700" progId="Equation.DSMT4">
                  <p:embed/>
                </p:oleObj>
              </mc:Choice>
              <mc:Fallback>
                <p:oleObj name="Equation" r:id="rId8" imgW="4241800" imgH="1282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" y="3330757"/>
                        <a:ext cx="3777705" cy="1142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827584" y="4221088"/>
          <a:ext cx="2916324" cy="99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4" name="Equation" r:id="rId10" imgW="3200400" imgH="1092200" progId="Equation.DSMT4">
                  <p:embed/>
                </p:oleObj>
              </mc:Choice>
              <mc:Fallback>
                <p:oleObj name="Equation" r:id="rId10" imgW="3200400" imgH="1092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21088"/>
                        <a:ext cx="2916324" cy="995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63588" y="4707232"/>
            <a:ext cx="28956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Группа 25"/>
          <p:cNvGrpSpPr/>
          <p:nvPr/>
        </p:nvGrpSpPr>
        <p:grpSpPr>
          <a:xfrm>
            <a:off x="1418928" y="4980654"/>
            <a:ext cx="1620180" cy="1580694"/>
            <a:chOff x="1367644" y="5025950"/>
            <a:chExt cx="1620180" cy="1580694"/>
          </a:xfrm>
        </p:grpSpPr>
        <p:sp>
          <p:nvSpPr>
            <p:cNvPr id="23" name="Левая фигурная скобка 22"/>
            <p:cNvSpPr/>
            <p:nvPr/>
          </p:nvSpPr>
          <p:spPr>
            <a:xfrm rot="16200000">
              <a:off x="2101416" y="5395529"/>
              <a:ext cx="152636" cy="1620180"/>
            </a:xfrm>
            <a:prstGeom prst="leftBrace">
              <a:avLst>
                <a:gd name="adj1" fmla="val 48412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51212" y="6237312"/>
              <a:ext cx="3245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800" dirty="0" smtClean="0">
                  <a:latin typeface="Cambria Math" pitchFamily="18" charset="0"/>
                  <a:ea typeface="Cambria Math" pitchFamily="18" charset="0"/>
                </a:rPr>
                <a:t>?</a:t>
              </a:r>
              <a:endParaRPr lang="ru-RU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43200" y="5025950"/>
              <a:ext cx="32454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54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?</a:t>
              </a:r>
              <a:endParaRPr lang="ru-RU" sz="5400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13" grpId="0"/>
      <p:bldP spid="14" grpId="0"/>
      <p:bldP spid="17" grpId="0" animBg="1"/>
      <p:bldP spid="19" grpId="0"/>
      <p:bldP spid="16" grpId="0"/>
      <p:bldP spid="20" grpId="0"/>
      <p:bldP spid="21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5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224644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4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Характеристическое уравнение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07" y="728700"/>
            <a:ext cx="4052893" cy="2052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4680012" y="332656"/>
          <a:ext cx="364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4" imgW="3644900" imgH="1651000" progId="Equation.DSMT4">
                  <p:embed/>
                </p:oleObj>
              </mc:Choice>
              <mc:Fallback>
                <p:oleObj name="Equation" r:id="rId4" imgW="3644900" imgH="165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12" y="332656"/>
                        <a:ext cx="3644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5130564" y="2060848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9" name="Equation" r:id="rId6" imgW="2717800" imgH="901700" progId="Equation.DSMT4">
                  <p:embed/>
                </p:oleObj>
              </mc:Choice>
              <mc:Fallback>
                <p:oleObj name="Equation" r:id="rId6" imgW="2717800" imgH="901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564" y="2060848"/>
                        <a:ext cx="271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1153604" y="3173028"/>
          <a:ext cx="345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0" name="Equation" r:id="rId8" imgW="3454400" imgH="508000" progId="Equation.DSMT4">
                  <p:embed/>
                </p:oleObj>
              </mc:Choice>
              <mc:Fallback>
                <p:oleObj name="Equation" r:id="rId8" imgW="34544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604" y="3173028"/>
                        <a:ext cx="345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1122659" y="3903712"/>
          <a:ext cx="48895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1" name="Equation" r:id="rId10" imgW="4889500" imgH="533400" progId="Equation.DSMT4">
                  <p:embed/>
                </p:oleObj>
              </mc:Choice>
              <mc:Fallback>
                <p:oleObj name="Equation" r:id="rId10" imgW="4889500" imgH="533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59" y="3903712"/>
                        <a:ext cx="488950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79612" y="508518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p 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,2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endParaRPr lang="ru-RU" sz="2000" dirty="0">
              <a:solidFill>
                <a:schemeClr val="tx1">
                  <a:lumMod val="50000"/>
                  <a:lumOff val="50000"/>
                </a:schemeClr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0" name="Левая фигурная скобка 29"/>
          <p:cNvSpPr/>
          <p:nvPr/>
        </p:nvSpPr>
        <p:spPr>
          <a:xfrm>
            <a:off x="2015716" y="4725144"/>
            <a:ext cx="144016" cy="1260140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2195736" y="4617132"/>
            <a:ext cx="5004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δ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  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δ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  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апериодический режим</a:t>
            </a:r>
            <a:endParaRPr lang="ru-RU" sz="24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95736" y="5559623"/>
            <a:ext cx="5004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δ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±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j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ω</a:t>
            </a:r>
            <a:r>
              <a:rPr lang="ru-RU" sz="2400" baseline="-25000" dirty="0" err="1" smtClean="0">
                <a:latin typeface="Cambria Math" pitchFamily="18" charset="0"/>
                <a:ea typeface="Cambria Math" pitchFamily="18" charset="0"/>
              </a:rPr>
              <a:t>св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  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колебательный режим</a:t>
            </a:r>
            <a:endParaRPr lang="ru-RU" sz="24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95736" y="5085184"/>
            <a:ext cx="5004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σ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;  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                      граничный режим</a:t>
            </a:r>
            <a:endParaRPr lang="ru-RU" sz="24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6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482823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Апериодический режим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474587" y="1101551"/>
          <a:ext cx="48895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2" name="Equation" r:id="rId3" imgW="4889500" imgH="533400" progId="Equation.DSMT4">
                  <p:embed/>
                </p:oleObj>
              </mc:Choice>
              <mc:Fallback>
                <p:oleObj name="Equation" r:id="rId3" imgW="4889500" imgH="53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7" y="1101551"/>
                        <a:ext cx="488950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60232" y="878867"/>
            <a:ext cx="17641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3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2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мГн;</a:t>
            </a:r>
          </a:p>
          <a:p>
            <a:r>
              <a:rPr lang="ru-RU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С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 мкФ;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3548" y="1868511"/>
          <a:ext cx="3586349" cy="48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3" name="Equation" r:id="rId5" imgW="3276600" imgH="444500" progId="Equation.DSMT4">
                  <p:embed/>
                </p:oleObj>
              </mc:Choice>
              <mc:Fallback>
                <p:oleObj name="Equation" r:id="rId5" imgW="32766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868511"/>
                        <a:ext cx="3586349" cy="486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1295636" y="2671226"/>
          <a:ext cx="6516724" cy="954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4" name="Equation" r:id="rId7" imgW="6502400" imgH="952500" progId="Equation.DSMT4">
                  <p:embed/>
                </p:oleObj>
              </mc:Choice>
              <mc:Fallback>
                <p:oleObj name="Equation" r:id="rId7" imgW="6502400" imgH="952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2671226"/>
                        <a:ext cx="6516724" cy="954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23628" y="3823354"/>
            <a:ext cx="2592288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= –1000 c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–1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en-US" sz="2400" dirty="0" smtClean="0">
              <a:latin typeface="Cambria Math" pitchFamily="18" charset="0"/>
              <a:ea typeface="Cambria Math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= –2500 c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–1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;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1361281" y="4911315"/>
          <a:ext cx="642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5" name="Equation" r:id="rId9" imgW="5867400" imgH="520700" progId="Equation.DSMT4">
                  <p:embed/>
                </p:oleObj>
              </mc:Choice>
              <mc:Fallback>
                <p:oleObj name="Equation" r:id="rId9" imgW="5867400" imgH="520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1" y="4911315"/>
                        <a:ext cx="64214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7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75556" y="476672"/>
          <a:ext cx="3600400" cy="47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8" name="Equation" r:id="rId3" imgW="3683000" imgH="482600" progId="Equation.DSMT4">
                  <p:embed/>
                </p:oleObj>
              </mc:Choice>
              <mc:Fallback>
                <p:oleObj name="Equation" r:id="rId3" imgW="3683000" imgH="48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76672"/>
                        <a:ext cx="3600400" cy="47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1736812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75555" y="1080297"/>
          <a:ext cx="3636405" cy="47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9" name="Equation" r:id="rId5" imgW="3683000" imgH="482600" progId="Equation.DSMT4">
                  <p:embed/>
                </p:oleObj>
              </mc:Choice>
              <mc:Fallback>
                <p:oleObj name="Equation" r:id="rId5" imgW="36830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5" y="1080297"/>
                        <a:ext cx="3636405" cy="47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359532" y="584684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259632" y="1772816"/>
          <a:ext cx="3067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0" name="Equation" r:id="rId7" imgW="3136900" imgH="444500" progId="Equation.DSMT4">
                  <p:embed/>
                </p:oleObj>
              </mc:Choice>
              <mc:Fallback>
                <p:oleObj name="Equation" r:id="rId7" imgW="3136900" imgH="4445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3067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359532" y="5553236"/>
          <a:ext cx="3167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1" name="Equation" r:id="rId9" imgW="3238500" imgH="482600" progId="Equation.DSMT4">
                  <p:embed/>
                </p:oleObj>
              </mc:Choice>
              <mc:Fallback>
                <p:oleObj name="Equation" r:id="rId9" imgW="3238500" imgH="48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5553236"/>
                        <a:ext cx="316706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1228464" y="2885752"/>
          <a:ext cx="38115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2" name="Equation" r:id="rId11" imgW="3860800" imgH="914400" progId="Equation.DSMT4">
                  <p:embed/>
                </p:oleObj>
              </mc:Choice>
              <mc:Fallback>
                <p:oleObj name="Equation" r:id="rId11" imgW="386080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64" y="2885752"/>
                        <a:ext cx="38115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528" y="3098415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307293" y="4448720"/>
          <a:ext cx="64690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3" name="Equation" r:id="rId13" imgW="6553200" imgH="863600" progId="Equation.DSMT4">
                  <p:embed/>
                </p:oleObj>
              </mc:Choice>
              <mc:Fallback>
                <p:oleObj name="Equation" r:id="rId13" imgW="6553200" imgH="863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93" y="4448720"/>
                        <a:ext cx="64690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16818" y="2312876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н.н.у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258454" y="2349500"/>
          <a:ext cx="2557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4" name="Equation" r:id="rId15" imgW="2616200" imgH="444500" progId="Equation.DSMT4">
                  <p:embed/>
                </p:oleObj>
              </mc:Choice>
              <mc:Fallback>
                <p:oleObj name="Equation" r:id="rId15" imgW="2616200" imgH="444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454" y="2349500"/>
                        <a:ext cx="2557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278483" y="3922887"/>
          <a:ext cx="5165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5" name="Equation" r:id="rId17" imgW="5232400" imgH="444500" progId="Equation.DSMT4">
                  <p:embed/>
                </p:oleObj>
              </mc:Choice>
              <mc:Fallback>
                <p:oleObj name="Equation" r:id="rId17" imgW="5232400" imgH="4445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483" y="3922887"/>
                        <a:ext cx="5165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3528" y="3903439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4639927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i="1" dirty="0" err="1" smtClean="0">
                <a:latin typeface="Cambria Math" pitchFamily="18" charset="0"/>
                <a:ea typeface="Cambria Math" pitchFamily="18" charset="0"/>
              </a:rPr>
              <a:t>з.н.у</a:t>
            </a:r>
            <a:r>
              <a:rPr lang="ru-RU" sz="2400" i="1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ru-RU" sz="2400" dirty="0" smtClean="0">
              <a:latin typeface="Cambria Math" pitchFamily="18" charset="0"/>
              <a:ea typeface="Cambria Math" pitchFamily="18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5076056" y="332656"/>
            <a:ext cx="4032448" cy="3134698"/>
            <a:chOff x="5076056" y="332656"/>
            <a:chExt cx="4032448" cy="3134698"/>
          </a:xfrm>
        </p:grpSpPr>
        <p:sp>
          <p:nvSpPr>
            <p:cNvPr id="17" name="TextBox 16"/>
            <p:cNvSpPr txBox="1"/>
            <p:nvPr/>
          </p:nvSpPr>
          <p:spPr>
            <a:xfrm>
              <a:off x="5292080" y="728700"/>
              <a:ext cx="29523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i</a:t>
              </a:r>
              <a:r>
                <a:rPr lang="en-US" sz="2000" baseline="-25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1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)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=</a:t>
              </a:r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 i</a:t>
              </a:r>
              <a:r>
                <a:rPr lang="en-US" sz="2000" baseline="-25000" dirty="0" smtClean="0">
                  <a:latin typeface="Cambria Math" pitchFamily="18" charset="0"/>
                  <a:ea typeface="Cambria Math" pitchFamily="18" charset="0"/>
                </a:rPr>
                <a:t>2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) +</a:t>
              </a:r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 i</a:t>
              </a:r>
              <a:r>
                <a:rPr lang="en-US" sz="2000" baseline="-25000" dirty="0" smtClean="0">
                  <a:latin typeface="Cambria Math" pitchFamily="18" charset="0"/>
                  <a:ea typeface="Cambria Math" pitchFamily="18" charset="0"/>
                </a:rPr>
                <a:t>3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);</a:t>
              </a:r>
              <a:endParaRPr lang="ru-RU" sz="2000" dirty="0"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56076" y="1192686"/>
              <a:ext cx="38524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>
                  <a:latin typeface="Cambria Math" pitchFamily="18" charset="0"/>
                  <a:ea typeface="Cambria Math" pitchFamily="18" charset="0"/>
                </a:rPr>
                <a:t>u</a:t>
              </a:r>
              <a:r>
                <a:rPr lang="en-US" sz="2000" i="1" baseline="-25000" dirty="0" err="1" smtClean="0">
                  <a:latin typeface="Cambria Math" pitchFamily="18" charset="0"/>
                  <a:ea typeface="Cambria Math" pitchFamily="18" charset="0"/>
                </a:rPr>
                <a:t>L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) + </a:t>
              </a:r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Ri</a:t>
              </a:r>
              <a:r>
                <a:rPr lang="en-US" sz="2000" baseline="-25000" dirty="0" smtClean="0">
                  <a:latin typeface="Cambria Math" pitchFamily="18" charset="0"/>
                  <a:ea typeface="Cambria Math" pitchFamily="18" charset="0"/>
                </a:rPr>
                <a:t>1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) + </a:t>
              </a:r>
              <a:r>
                <a:rPr lang="en-US" sz="2000" i="1" dirty="0" err="1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u</a:t>
              </a:r>
              <a:r>
                <a:rPr lang="en-US" sz="2000" i="1" baseline="-25000" dirty="0" err="1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C</a:t>
              </a:r>
              <a:r>
                <a:rPr lang="ru-RU" sz="2000" i="1" baseline="-25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 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)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 = </a:t>
              </a:r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U 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;</a:t>
              </a:r>
              <a:endParaRPr lang="ru-RU" sz="2000" dirty="0"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256076" y="1664804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R</a:t>
              </a:r>
              <a:r>
                <a:rPr lang="en-US" sz="2000" baseline="-25000" dirty="0" smtClean="0">
                  <a:latin typeface="Cambria Math" pitchFamily="18" charset="0"/>
                  <a:ea typeface="Cambria Math" pitchFamily="18" charset="0"/>
                </a:rPr>
                <a:t>1</a:t>
              </a:r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i</a:t>
              </a:r>
              <a:r>
                <a:rPr lang="en-US" sz="2000" baseline="-25000" dirty="0" smtClean="0">
                  <a:latin typeface="Cambria Math" pitchFamily="18" charset="0"/>
                  <a:ea typeface="Cambria Math" pitchFamily="18" charset="0"/>
                </a:rPr>
                <a:t>3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) </a:t>
              </a:r>
              <a:r>
                <a:rPr lang="en-US" sz="2000" b="1" dirty="0" smtClean="0">
                  <a:latin typeface="Cambria Math" pitchFamily="18" charset="0"/>
                  <a:ea typeface="Cambria Math" pitchFamily="18" charset="0"/>
                </a:rPr>
                <a:t>–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 </a:t>
              </a:r>
              <a:r>
                <a:rPr lang="en-US" sz="2000" i="1" dirty="0" err="1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u</a:t>
              </a:r>
              <a:r>
                <a:rPr lang="en-US" sz="2000" i="1" baseline="-25000" dirty="0" err="1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C</a:t>
              </a:r>
              <a:r>
                <a:rPr lang="en-US" sz="2000" i="1" baseline="-25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 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(</a:t>
              </a:r>
              <a:r>
                <a:rPr lang="ru-RU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0+</a:t>
              </a:r>
              <a:r>
                <a:rPr lang="en-US" sz="2000" dirty="0" smtClean="0">
                  <a:solidFill>
                    <a:srgbClr val="0070C0"/>
                  </a:solidFill>
                  <a:latin typeface="Cambria Math" pitchFamily="18" charset="0"/>
                  <a:ea typeface="Cambria Math" pitchFamily="18" charset="0"/>
                </a:rPr>
                <a:t>)</a:t>
              </a:r>
              <a:r>
                <a:rPr lang="en-US" sz="2000" dirty="0" smtClean="0">
                  <a:latin typeface="Cambria Math" pitchFamily="18" charset="0"/>
                  <a:ea typeface="Cambria Math" pitchFamily="18" charset="0"/>
                </a:rPr>
                <a:t> = 0;</a:t>
              </a:r>
              <a:endParaRPr lang="ru-RU" sz="2000" dirty="0">
                <a:latin typeface="Cambria Math" pitchFamily="18" charset="0"/>
                <a:ea typeface="Cambria Math" pitchFamily="18" charset="0"/>
              </a:endParaRP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588445"/>
                </p:ext>
              </p:extLst>
            </p:nvPr>
          </p:nvGraphicFramePr>
          <p:xfrm>
            <a:off x="5400092" y="2131132"/>
            <a:ext cx="21113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6" name="Equation" r:id="rId19" imgW="2463800" imgH="800100" progId="Equation.DSMT4">
                    <p:embed/>
                  </p:oleObj>
                </mc:Choice>
                <mc:Fallback>
                  <p:oleObj name="Equation" r:id="rId19" imgW="2463800" imgH="8001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092" y="2131132"/>
                          <a:ext cx="2111375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691875"/>
                </p:ext>
              </p:extLst>
            </p:nvPr>
          </p:nvGraphicFramePr>
          <p:xfrm>
            <a:off x="5364088" y="2780928"/>
            <a:ext cx="2177256" cy="686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7" name="Equation" r:id="rId21" imgW="2578100" imgH="812800" progId="Equation.DSMT4">
                    <p:embed/>
                  </p:oleObj>
                </mc:Choice>
                <mc:Fallback>
                  <p:oleObj name="Equation" r:id="rId21" imgW="2578100" imgH="812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2780928"/>
                          <a:ext cx="2177256" cy="686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Левая фигурная скобка 22"/>
            <p:cNvSpPr/>
            <p:nvPr/>
          </p:nvSpPr>
          <p:spPr>
            <a:xfrm>
              <a:off x="5076056" y="800708"/>
              <a:ext cx="216024" cy="2592288"/>
            </a:xfrm>
            <a:prstGeom prst="leftBrace">
              <a:avLst>
                <a:gd name="adj1" fmla="val 67397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76056" y="332656"/>
              <a:ext cx="36364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 err="1" smtClean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</a:rPr>
                <a:t>Диф.Уравнения</a:t>
              </a:r>
              <a:r>
                <a:rPr lang="ru-RU" sz="2000" dirty="0" smtClean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</a:rPr>
                <a:t> п.2 при </a:t>
              </a:r>
              <a:r>
                <a:rPr lang="en-US" sz="2000" dirty="0" smtClean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</a:rPr>
                <a:t>t=0+:</a:t>
              </a:r>
              <a:endParaRPr lang="ru-RU" sz="20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endParaRPr>
            </a:p>
          </p:txBody>
        </p:sp>
      </p:grp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4628331" y="5517232"/>
          <a:ext cx="40481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8" name="Equation" r:id="rId23" imgW="4140200" imgH="482600" progId="Equation.DSMT4">
                  <p:embed/>
                </p:oleObj>
              </mc:Choice>
              <mc:Fallback>
                <p:oleObj name="Equation" r:id="rId23" imgW="4140200" imgH="482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331" y="5517232"/>
                        <a:ext cx="40481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/>
          <p:nvPr/>
        </p:nvCxnSpPr>
        <p:spPr>
          <a:xfrm>
            <a:off x="1259632" y="2204864"/>
            <a:ext cx="86409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1259632" y="5157192"/>
            <a:ext cx="93610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6228184" y="5157192"/>
            <a:ext cx="936104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359532" y="6057292"/>
            <a:ext cx="172819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608004" y="6057292"/>
            <a:ext cx="15481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3383868" y="2204864"/>
            <a:ext cx="6480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211960" y="728700"/>
            <a:ext cx="569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*)</a:t>
            </a:r>
            <a:endParaRPr lang="ru-RU" sz="2400" dirty="0">
              <a:solidFill>
                <a:srgbClr val="0070C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24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8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22210"/>
              </p:ext>
            </p:extLst>
          </p:nvPr>
        </p:nvGraphicFramePr>
        <p:xfrm>
          <a:off x="2158629" y="1556792"/>
          <a:ext cx="2209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2" name="Equation" r:id="rId3" imgW="2260600" imgH="444500" progId="Equation.DSMT4">
                  <p:embed/>
                </p:oleObj>
              </mc:Choice>
              <mc:Fallback>
                <p:oleObj name="Equation" r:id="rId3" imgW="2260600" imgH="444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629" y="1556792"/>
                        <a:ext cx="2209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70084"/>
              </p:ext>
            </p:extLst>
          </p:nvPr>
        </p:nvGraphicFramePr>
        <p:xfrm>
          <a:off x="2161369" y="2096852"/>
          <a:ext cx="3849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3" name="Equation" r:id="rId5" imgW="3898900" imgH="444500" progId="Equation.DSMT4">
                  <p:embed/>
                </p:oleObj>
              </mc:Choice>
              <mc:Fallback>
                <p:oleObj name="Equation" r:id="rId5" imgW="3898900" imgH="444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69" y="2096852"/>
                        <a:ext cx="3849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1906601" y="1628800"/>
            <a:ext cx="144016" cy="864096"/>
          </a:xfrm>
          <a:prstGeom prst="leftBrace">
            <a:avLst>
              <a:gd name="adj1" fmla="val 4860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7341" name="Object 13"/>
          <p:cNvGraphicFramePr>
            <a:graphicFrameLocks noChangeAspect="1"/>
          </p:cNvGraphicFramePr>
          <p:nvPr/>
        </p:nvGraphicFramePr>
        <p:xfrm>
          <a:off x="457200" y="316211"/>
          <a:ext cx="3682752" cy="48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4" name="Equation" r:id="rId7" imgW="3759200" imgH="495300" progId="Equation.DSMT4">
                  <p:embed/>
                </p:oleObj>
              </mc:Choice>
              <mc:Fallback>
                <p:oleObj name="Equation" r:id="rId7" imgW="3759200" imgH="495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6211"/>
                        <a:ext cx="3682752" cy="484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/>
          <p:cNvGraphicFramePr>
            <a:graphicFrameLocks noChangeAspect="1"/>
          </p:cNvGraphicFramePr>
          <p:nvPr/>
        </p:nvGraphicFramePr>
        <p:xfrm>
          <a:off x="456679" y="820576"/>
          <a:ext cx="5051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5" name="Equation" r:id="rId9" imgW="5156200" imgH="495300" progId="Equation.DSMT4">
                  <p:embed/>
                </p:oleObj>
              </mc:Choice>
              <mc:Fallback>
                <p:oleObj name="Equation" r:id="rId9" imgW="5156200" imgH="495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79" y="820576"/>
                        <a:ext cx="5051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74607"/>
              </p:ext>
            </p:extLst>
          </p:nvPr>
        </p:nvGraphicFramePr>
        <p:xfrm>
          <a:off x="6733877" y="1592796"/>
          <a:ext cx="10064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6" name="Equation" r:id="rId11" imgW="1028700" imgH="889000" progId="Equation.DSMT4">
                  <p:embed/>
                </p:oleObj>
              </mc:Choice>
              <mc:Fallback>
                <p:oleObj name="Equation" r:id="rId11" imgW="1028700" imgH="88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877" y="1592796"/>
                        <a:ext cx="10064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/>
        </p:nvGraphicFramePr>
        <p:xfrm>
          <a:off x="1290401" y="2780928"/>
          <a:ext cx="65579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7" name="Equation" r:id="rId13" imgW="6692900" imgH="533400" progId="Equation.DSMT4">
                  <p:embed/>
                </p:oleObj>
              </mc:Choice>
              <mc:Fallback>
                <p:oleObj name="Equation" r:id="rId13" imgW="6692900" imgH="533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01" y="2780928"/>
                        <a:ext cx="65579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Диаграмма 37"/>
          <p:cNvGraphicFramePr/>
          <p:nvPr/>
        </p:nvGraphicFramePr>
        <p:xfrm>
          <a:off x="539552" y="3429000"/>
          <a:ext cx="813690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67644" y="3753036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=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+</a:t>
            </a:r>
            <a:r>
              <a:rPr lang="en-US" sz="2000" i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св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ru-RU" sz="2000" dirty="0" smtClean="0">
              <a:solidFill>
                <a:srgbClr val="C0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7624" y="4505054"/>
            <a:ext cx="1260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latin typeface="Cambria Math" pitchFamily="18" charset="0"/>
                <a:ea typeface="Cambria Math" pitchFamily="18" charset="0"/>
              </a:rPr>
              <a:t>80</a:t>
            </a:r>
            <a:r>
              <a:rPr lang="en-US" sz="2000" i="1" dirty="0" smtClean="0">
                <a:solidFill>
                  <a:srgbClr val="7030A0"/>
                </a:solidFill>
                <a:latin typeface="Cambria Math" pitchFamily="18" charset="0"/>
                <a:ea typeface="Cambria Math" pitchFamily="18" charset="0"/>
              </a:rPr>
              <a:t>e </a:t>
            </a:r>
            <a:r>
              <a:rPr lang="en-US" sz="2000" baseline="30000" dirty="0" smtClean="0">
                <a:solidFill>
                  <a:srgbClr val="7030A0"/>
                </a:solidFill>
                <a:latin typeface="Cambria Math" pitchFamily="18" charset="0"/>
                <a:ea typeface="Cambria Math" pitchFamily="18" charset="0"/>
              </a:rPr>
              <a:t>–1000</a:t>
            </a:r>
            <a:r>
              <a:rPr lang="en-US" sz="2000" i="1" baseline="30000" dirty="0" smtClean="0">
                <a:solidFill>
                  <a:srgbClr val="7030A0"/>
                </a:solidFill>
                <a:latin typeface="Cambria Math" pitchFamily="18" charset="0"/>
                <a:ea typeface="Cambria Math" pitchFamily="18" charset="0"/>
              </a:rPr>
              <a:t>t</a:t>
            </a:r>
            <a:endParaRPr lang="ru-RU" sz="2000" i="1" baseline="30000" dirty="0">
              <a:solidFill>
                <a:srgbClr val="7030A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1580" y="5909210"/>
            <a:ext cx="1260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mbria Math" pitchFamily="18" charset="0"/>
                <a:ea typeface="Cambria Math" pitchFamily="18" charset="0"/>
              </a:rPr>
              <a:t>–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8</a:t>
            </a:r>
            <a:r>
              <a:rPr lang="en-US" sz="2000" i="1" dirty="0" smtClean="0">
                <a:latin typeface="Cambria Math" pitchFamily="18" charset="0"/>
                <a:ea typeface="Cambria Math" pitchFamily="18" charset="0"/>
              </a:rPr>
              <a:t>e </a:t>
            </a:r>
            <a:r>
              <a:rPr lang="en-US" sz="2000" baseline="30000" dirty="0" smtClean="0">
                <a:latin typeface="Cambria Math" pitchFamily="18" charset="0"/>
                <a:ea typeface="Cambria Math" pitchFamily="18" charset="0"/>
              </a:rPr>
              <a:t>–2500</a:t>
            </a:r>
            <a:r>
              <a:rPr lang="en-US" sz="2000" i="1" baseline="30000" dirty="0" smtClean="0">
                <a:latin typeface="Cambria Math" pitchFamily="18" charset="0"/>
                <a:ea typeface="Cambria Math" pitchFamily="18" charset="0"/>
              </a:rPr>
              <a:t>t</a:t>
            </a:r>
            <a:endParaRPr lang="ru-RU" sz="2000" i="1" baseline="30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67844" y="4973106"/>
            <a:ext cx="1476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u</a:t>
            </a:r>
            <a:r>
              <a:rPr lang="en-US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C</a:t>
            </a:r>
            <a:r>
              <a:rPr lang="ru-RU" sz="2000" baseline="-25000" dirty="0" err="1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пр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000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)</a:t>
            </a:r>
            <a:r>
              <a:rPr lang="ru-RU" sz="20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=48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79512" y="3933056"/>
            <a:ext cx="72008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7346" name="Object 18"/>
          <p:cNvGraphicFramePr>
            <a:graphicFrameLocks noChangeAspect="1"/>
          </p:cNvGraphicFramePr>
          <p:nvPr/>
        </p:nvGraphicFramePr>
        <p:xfrm>
          <a:off x="6073775" y="3468688"/>
          <a:ext cx="28781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8" name="Equation" r:id="rId16" imgW="3555720" imgH="774360" progId="Equation.DSMT4">
                  <p:embed/>
                </p:oleObj>
              </mc:Choice>
              <mc:Fallback>
                <p:oleObj name="Equation" r:id="rId16" imgW="3555720" imgH="774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468688"/>
                        <a:ext cx="28781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9"/>
          <p:cNvGraphicFramePr>
            <a:graphicFrameLocks noChangeAspect="1"/>
          </p:cNvGraphicFramePr>
          <p:nvPr/>
        </p:nvGraphicFramePr>
        <p:xfrm>
          <a:off x="6021388" y="4219575"/>
          <a:ext cx="2981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9" name="Equation" r:id="rId18" imgW="3682800" imgH="774360" progId="Equation.DSMT4">
                  <p:embed/>
                </p:oleObj>
              </mc:Choice>
              <mc:Fallback>
                <p:oleObj name="Equation" r:id="rId18" imgW="3682800" imgH="7743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219575"/>
                        <a:ext cx="29813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5536" y="1840758"/>
            <a:ext cx="1386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Cambria Math" pitchFamily="18" charset="0"/>
                <a:ea typeface="Cambria Math" pitchFamily="18" charset="0"/>
              </a:rPr>
              <a:t>При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t=0+: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Graphic spid="38" grpId="0">
        <p:bldAsOne/>
      </p:bldGraphic>
      <p:bldP spid="12" grpId="0"/>
      <p:bldP spid="13" grpId="0"/>
      <p:bldP spid="14" grpId="0"/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640763" y="0"/>
            <a:ext cx="503237" cy="282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36000" rIns="72000" bIns="0">
            <a:spAutoFit/>
          </a:bodyPr>
          <a:lstStyle/>
          <a:p>
            <a:pPr algn="ctr">
              <a:spcBef>
                <a:spcPct val="50000"/>
              </a:spcBef>
            </a:pPr>
            <a:fld id="{B8CB75D4-77C6-40F6-B733-EAEA27B48C6B}" type="slidenum">
              <a:rPr lang="ru-RU" sz="160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</a:pPr>
              <a:t>9</a:t>
            </a:fld>
            <a:endParaRPr lang="ru-RU" sz="160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3528" y="482823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Граничный режим</a:t>
            </a:r>
            <a:endParaRPr lang="ru-RU" sz="2000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474587" y="1101551"/>
          <a:ext cx="48895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0" name="Equation" r:id="rId3" imgW="4889500" imgH="533400" progId="Equation.DSMT4">
                  <p:embed/>
                </p:oleObj>
              </mc:Choice>
              <mc:Fallback>
                <p:oleObj name="Equation" r:id="rId3" imgW="48895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7" y="1101551"/>
                        <a:ext cx="488950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60232" y="878867"/>
            <a:ext cx="17641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3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200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= </a:t>
            </a:r>
            <a:r>
              <a:rPr lang="ru-RU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00 </a:t>
            </a:r>
            <a:r>
              <a:rPr lang="ru-RU" sz="22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Ом;</a:t>
            </a:r>
          </a:p>
          <a:p>
            <a:r>
              <a:rPr lang="en-US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0 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мГн;</a:t>
            </a:r>
          </a:p>
          <a:p>
            <a:r>
              <a:rPr lang="ru-RU" sz="2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С</a:t>
            </a:r>
            <a:r>
              <a:rPr lang="ru-RU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 Math" pitchFamily="18" charset="0"/>
                <a:ea typeface="Cambria Math" pitchFamily="18" charset="0"/>
              </a:rPr>
              <a:t> = 10 мкФ;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3548" y="1868488"/>
          <a:ext cx="3265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1" name="Equation" r:id="rId5" imgW="2984500" imgH="444500" progId="Equation.DSMT4">
                  <p:embed/>
                </p:oleObj>
              </mc:Choice>
              <mc:Fallback>
                <p:oleObj name="Equation" r:id="rId5" imgW="2984500" imgH="444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868488"/>
                        <a:ext cx="32654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1638300" y="2671763"/>
          <a:ext cx="58308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7" imgW="5816600" imgH="952500" progId="Equation.DSMT4">
                  <p:embed/>
                </p:oleObj>
              </mc:Choice>
              <mc:Fallback>
                <p:oleObj name="Equation" r:id="rId7" imgW="5816600" imgH="952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71763"/>
                        <a:ext cx="58308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47664" y="3823354"/>
            <a:ext cx="3636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 p</a:t>
            </a:r>
            <a:r>
              <a:rPr lang="ru-RU" sz="24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=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–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σ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 =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–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000 c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–1</a:t>
            </a:r>
            <a:r>
              <a:rPr lang="ru-RU" sz="2400" dirty="0" smtClean="0">
                <a:latin typeface="Cambria Math" pitchFamily="18" charset="0"/>
                <a:ea typeface="Cambria Math" pitchFamily="18" charset="0"/>
              </a:rPr>
              <a:t>;</a:t>
            </a:r>
            <a:endParaRPr lang="en-US" sz="2400" dirty="0" smtClean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1603375" y="4617132"/>
          <a:ext cx="5937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3" name="Equation" r:id="rId9" imgW="5422900" imgH="533400" progId="Equation.DSMT4">
                  <p:embed/>
                </p:oleObj>
              </mc:Choice>
              <mc:Fallback>
                <p:oleObj name="Equation" r:id="rId9" imgW="5422900" imgH="533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617132"/>
                        <a:ext cx="5937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4</TotalTime>
  <Words>1013</Words>
  <Application>Microsoft Office PowerPoint</Application>
  <PresentationFormat>Экран (4:3)</PresentationFormat>
  <Paragraphs>152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x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Э-Пономарев</dc:creator>
  <cp:lastModifiedBy>Пономарев Антон Витальевич</cp:lastModifiedBy>
  <cp:revision>712</cp:revision>
  <dcterms:created xsi:type="dcterms:W3CDTF">2009-12-07T09:47:05Z</dcterms:created>
  <dcterms:modified xsi:type="dcterms:W3CDTF">2022-03-01T12:02:13Z</dcterms:modified>
</cp:coreProperties>
</file>